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2268" w:rsidRDefault="00BE2268" w:rsidP="00BE2268">
      <w:pPr>
        <w:jc w:val="center"/>
        <w:rPr>
          <w:rFonts w:ascii="Arial" w:hAnsi="Arial" w:cs="Arial"/>
          <w:b/>
          <w:bCs/>
          <w:color w:val="FF0000"/>
          <w:sz w:val="32"/>
          <w:szCs w:val="32"/>
          <w:u w:val="single"/>
        </w:rPr>
      </w:pPr>
      <w:r>
        <w:rPr>
          <w:rFonts w:ascii="Arial" w:hAnsi="Arial" w:cs="Arial"/>
          <w:b/>
          <w:bCs/>
          <w:color w:val="FF0000"/>
          <w:sz w:val="32"/>
          <w:szCs w:val="32"/>
          <w:u w:val="single"/>
        </w:rPr>
        <w:t>SUITES ARITHMETIQUES ET GEOMETRIQUES</w:t>
      </w:r>
    </w:p>
    <w:p w:rsidR="00BE2268" w:rsidRDefault="00BE2268" w:rsidP="00BE2268">
      <w:pPr>
        <w:jc w:val="both"/>
      </w:pPr>
    </w:p>
    <w:p w:rsidR="0077185E" w:rsidRDefault="0077185E" w:rsidP="0077185E">
      <w:pPr>
        <w:pStyle w:val="Heading2"/>
      </w:pPr>
      <w:r>
        <w:t>I. Généralités</w:t>
      </w:r>
    </w:p>
    <w:p w:rsidR="0077185E" w:rsidRDefault="0077185E" w:rsidP="0077185E">
      <w:pPr>
        <w:pStyle w:val="Heading3"/>
      </w:pPr>
      <w:r>
        <w:t>1. Notion de suite</w:t>
      </w:r>
    </w:p>
    <w:p w:rsidR="0077185E" w:rsidRDefault="0077185E" w:rsidP="0077185E">
      <w:pPr>
        <w:pStyle w:val="Heading5"/>
      </w:pPr>
      <w:r>
        <w:t>Définitions</w:t>
      </w:r>
    </w:p>
    <w:p w:rsidR="0077185E" w:rsidRDefault="0077185E" w:rsidP="0077185E">
      <w:pPr>
        <w:pStyle w:val="Heading4"/>
      </w:pPr>
      <w:r>
        <w:t xml:space="preserve">Une suite </w:t>
      </w:r>
      <w:r w:rsidRPr="00D758B5">
        <w:rPr>
          <w:i/>
        </w:rPr>
        <w:t>u</w:t>
      </w:r>
      <w:r>
        <w:t xml:space="preserve"> est une fonction définie sur </w:t>
      </w:r>
      <w:r>
        <w:fldChar w:fldCharType="begin"/>
      </w:r>
      <w:r>
        <w:instrText>SYMBOL 201 \f "Cmath"</w:instrText>
      </w:r>
      <w:r>
        <w:fldChar w:fldCharType="end"/>
      </w:r>
      <w:r>
        <w:t xml:space="preserve"> qui à tout entier naturel </w:t>
      </w:r>
      <w:r w:rsidRPr="00D758B5">
        <w:rPr>
          <w:i/>
        </w:rPr>
        <w:t>n</w:t>
      </w:r>
      <w:r>
        <w:t xml:space="preserve"> associe un réel </w:t>
      </w:r>
      <w:r w:rsidRPr="00D758B5">
        <w:rPr>
          <w:i/>
          <w:spacing w:val="16"/>
        </w:rPr>
        <w:t>u</w:t>
      </w:r>
      <w:r w:rsidRPr="00D758B5">
        <w:rPr>
          <w:spacing w:val="20"/>
        </w:rPr>
        <w:t>(</w:t>
      </w:r>
      <w:r w:rsidRPr="00D758B5">
        <w:rPr>
          <w:i/>
          <w:spacing w:val="16"/>
        </w:rPr>
        <w:t>n</w:t>
      </w:r>
      <w:r w:rsidRPr="00D758B5">
        <w:t>)</w:t>
      </w:r>
      <w:r>
        <w:t xml:space="preserve"> noté </w:t>
      </w:r>
      <w:r w:rsidRPr="00D758B5">
        <w:rPr>
          <w:spacing w:val="10"/>
        </w:rPr>
        <w:fldChar w:fldCharType="begin"/>
      </w:r>
      <w:r w:rsidRPr="00D758B5">
        <w:rPr>
          <w:spacing w:val="10"/>
        </w:rPr>
        <w:instrText xml:space="preserve"> EQ  </w:instrText>
      </w:r>
      <w:r w:rsidRPr="00D758B5">
        <w:rPr>
          <w:i/>
        </w:rPr>
        <w:instrText>u</w:instrText>
      </w:r>
      <w:r>
        <w:rPr>
          <w:i/>
        </w:rPr>
        <w:instrText>\s\do 2(</w:instrText>
      </w:r>
      <w:r w:rsidRPr="00D758B5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D758B5">
        <w:rPr>
          <w:spacing w:val="10"/>
        </w:rPr>
        <w:fldChar w:fldCharType="end"/>
      </w:r>
      <w:r>
        <w:t>.</w:t>
      </w:r>
    </w:p>
    <w:p w:rsidR="0077185E" w:rsidRDefault="0077185E" w:rsidP="0077185E">
      <w:pPr>
        <w:pStyle w:val="Heading4"/>
      </w:pPr>
      <w:r>
        <w:t xml:space="preserve">Le réel </w:t>
      </w:r>
      <w:r w:rsidRPr="00D758B5">
        <w:rPr>
          <w:spacing w:val="10"/>
        </w:rPr>
        <w:fldChar w:fldCharType="begin"/>
      </w:r>
      <w:r w:rsidRPr="00D758B5">
        <w:rPr>
          <w:spacing w:val="10"/>
        </w:rPr>
        <w:instrText xml:space="preserve"> EQ  </w:instrText>
      </w:r>
      <w:r w:rsidRPr="00D758B5">
        <w:rPr>
          <w:i/>
        </w:rPr>
        <w:instrText>u</w:instrText>
      </w:r>
      <w:r>
        <w:rPr>
          <w:i/>
        </w:rPr>
        <w:instrText>\s\do 2(</w:instrText>
      </w:r>
      <w:r w:rsidRPr="00D758B5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D758B5">
        <w:rPr>
          <w:spacing w:val="10"/>
        </w:rPr>
        <w:fldChar w:fldCharType="end"/>
      </w:r>
      <w:r>
        <w:t xml:space="preserve"> est appelé terme d’indice (ou de rang) </w:t>
      </w:r>
      <w:r w:rsidRPr="00D758B5">
        <w:rPr>
          <w:i/>
        </w:rPr>
        <w:t>n</w:t>
      </w:r>
      <w:r w:rsidRPr="00D758B5">
        <w:t xml:space="preserve"> </w:t>
      </w:r>
      <w:r>
        <w:t xml:space="preserve">de la suite </w:t>
      </w:r>
      <w:r w:rsidRPr="00D758B5">
        <w:rPr>
          <w:i/>
        </w:rPr>
        <w:t>u</w:t>
      </w:r>
      <w:r>
        <w:t>.</w:t>
      </w:r>
    </w:p>
    <w:p w:rsidR="0077185E" w:rsidRDefault="0077185E" w:rsidP="0077185E"/>
    <w:p w:rsidR="0077185E" w:rsidRDefault="0077185E" w:rsidP="0077185E">
      <w:pPr>
        <w:pStyle w:val="Heading5"/>
      </w:pPr>
      <w:r>
        <w:t>Notation</w:t>
      </w:r>
    </w:p>
    <w:p w:rsidR="0077185E" w:rsidRDefault="0077185E" w:rsidP="0077185E">
      <w:r>
        <w:t xml:space="preserve">La suite </w:t>
      </w:r>
      <w:r w:rsidRPr="00D758B5">
        <w:rPr>
          <w:i/>
        </w:rPr>
        <w:t>u</w:t>
      </w:r>
      <w:r>
        <w:t xml:space="preserve"> est aussi notée </w:t>
      </w:r>
      <w:r w:rsidRPr="00D758B5">
        <w:fldChar w:fldCharType="begin"/>
      </w:r>
      <w:r w:rsidRPr="00D758B5">
        <w:instrText xml:space="preserve"> EQ  </w:instrText>
      </w:r>
      <w:r w:rsidRPr="00D758B5">
        <w:rPr>
          <w:spacing w:val="10"/>
        </w:rPr>
        <w:fldChar w:fldCharType="begin"/>
      </w:r>
      <w:r w:rsidRPr="00D758B5">
        <w:rPr>
          <w:spacing w:val="10"/>
        </w:rPr>
        <w:instrText xml:space="preserve"> EQ \b\bc\((</w:instrText>
      </w:r>
      <w:r w:rsidRPr="00D758B5">
        <w:rPr>
          <w:spacing w:val="10"/>
        </w:rPr>
        <w:fldChar w:fldCharType="begin"/>
      </w:r>
      <w:r w:rsidRPr="00D758B5">
        <w:rPr>
          <w:spacing w:val="10"/>
        </w:rPr>
        <w:instrText xml:space="preserve"> EQ  </w:instrText>
      </w:r>
      <w:r w:rsidRPr="00D758B5">
        <w:rPr>
          <w:i/>
        </w:rPr>
        <w:instrText>u</w:instrText>
      </w:r>
      <w:r>
        <w:rPr>
          <w:i/>
        </w:rPr>
        <w:instrText>\s\do 2(</w:instrText>
      </w:r>
      <w:r w:rsidRPr="00D758B5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D758B5">
        <w:rPr>
          <w:spacing w:val="10"/>
        </w:rPr>
        <w:fldChar w:fldCharType="end"/>
      </w:r>
      <w:r>
        <w:rPr>
          <w:spacing w:val="10"/>
        </w:rPr>
        <w:instrText>)</w:instrText>
      </w:r>
      <w:r w:rsidRPr="00D758B5">
        <w:rPr>
          <w:spacing w:val="10"/>
        </w:rPr>
        <w:fldChar w:fldCharType="end"/>
      </w:r>
      <w:r>
        <w:rPr>
          <w:spacing w:val="10"/>
        </w:rPr>
        <w:instrText>\s\do 3(</w:instrText>
      </w:r>
      <w:r w:rsidRPr="00D758B5">
        <w:rPr>
          <w:i/>
          <w:spacing w:val="10"/>
          <w:sz w:val="12"/>
        </w:rPr>
        <w:instrText>n</w:instrText>
      </w:r>
      <w:r w:rsidRPr="00D758B5">
        <w:rPr>
          <w:rFonts w:ascii="Cmath" w:hAnsi="Cmath"/>
          <w:sz w:val="12"/>
        </w:rPr>
        <w:instrText>☻</w:instrText>
      </w:r>
      <w:r w:rsidRPr="00D758B5">
        <w:rPr>
          <w:sz w:val="12"/>
        </w:rPr>
        <w:fldChar w:fldCharType="begin"/>
      </w:r>
      <w:r w:rsidRPr="00D758B5">
        <w:rPr>
          <w:sz w:val="12"/>
        </w:rPr>
        <w:instrText>SYMBOL 201 \f "Cmath"</w:instrText>
      </w:r>
      <w:r w:rsidRPr="00D758B5">
        <w:rPr>
          <w:sz w:val="12"/>
        </w:rPr>
        <w:fldChar w:fldCharType="end"/>
      </w:r>
      <w:r>
        <w:rPr>
          <w:sz w:val="12"/>
        </w:rPr>
        <w:instrText>)</w:instrText>
      </w:r>
      <w:r w:rsidRPr="00D758B5">
        <w:fldChar w:fldCharType="end"/>
      </w:r>
      <w:r>
        <w:t xml:space="preserve"> ou plus simplement </w:t>
      </w:r>
      <w:r w:rsidRPr="00D758B5">
        <w:rPr>
          <w:spacing w:val="10"/>
        </w:rPr>
        <w:fldChar w:fldCharType="begin"/>
      </w:r>
      <w:r w:rsidRPr="00D758B5">
        <w:rPr>
          <w:spacing w:val="10"/>
        </w:rPr>
        <w:instrText xml:space="preserve"> EQ \b\bc\((</w:instrText>
      </w:r>
      <w:r w:rsidRPr="00D758B5">
        <w:rPr>
          <w:spacing w:val="10"/>
        </w:rPr>
        <w:fldChar w:fldCharType="begin"/>
      </w:r>
      <w:r w:rsidRPr="00D758B5">
        <w:rPr>
          <w:spacing w:val="10"/>
        </w:rPr>
        <w:instrText xml:space="preserve"> EQ  </w:instrText>
      </w:r>
      <w:r w:rsidRPr="00D758B5">
        <w:rPr>
          <w:i/>
        </w:rPr>
        <w:instrText>u</w:instrText>
      </w:r>
      <w:r>
        <w:rPr>
          <w:i/>
        </w:rPr>
        <w:instrText>\s\do 2(</w:instrText>
      </w:r>
      <w:r w:rsidRPr="00D758B5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D758B5">
        <w:rPr>
          <w:spacing w:val="10"/>
        </w:rPr>
        <w:fldChar w:fldCharType="end"/>
      </w:r>
      <w:r>
        <w:rPr>
          <w:spacing w:val="10"/>
        </w:rPr>
        <w:instrText>)</w:instrText>
      </w:r>
      <w:r w:rsidRPr="00D758B5">
        <w:rPr>
          <w:spacing w:val="10"/>
        </w:rPr>
        <w:fldChar w:fldCharType="end"/>
      </w:r>
      <w:r>
        <w:t>.</w:t>
      </w:r>
    </w:p>
    <w:p w:rsidR="0077185E" w:rsidRDefault="0077185E" w:rsidP="0077185E"/>
    <w:p w:rsidR="0077185E" w:rsidRDefault="0077185E" w:rsidP="0077185E">
      <w:pPr>
        <w:pStyle w:val="Heading5"/>
      </w:pPr>
      <w:r>
        <w:t>Exemple</w:t>
      </w:r>
    </w:p>
    <w:p w:rsidR="0077185E" w:rsidRDefault="0077185E" w:rsidP="0077185E">
      <w:r w:rsidRPr="00D758B5">
        <w:rPr>
          <w:i/>
        </w:rPr>
        <w:t>u</w:t>
      </w:r>
      <w:r>
        <w:t xml:space="preserve"> est la suite définie sur </w:t>
      </w:r>
      <w:r>
        <w:fldChar w:fldCharType="begin"/>
      </w:r>
      <w:r>
        <w:instrText>SYMBOL 201 \f "Cmath"</w:instrText>
      </w:r>
      <w:r>
        <w:fldChar w:fldCharType="end"/>
      </w:r>
      <w:r>
        <w:t xml:space="preserve"> par </w:t>
      </w:r>
      <w:r w:rsidRPr="00D758B5">
        <w:rPr>
          <w:spacing w:val="10"/>
        </w:rPr>
        <w:fldChar w:fldCharType="begin"/>
      </w:r>
      <w:r w:rsidRPr="00D758B5">
        <w:rPr>
          <w:spacing w:val="10"/>
        </w:rPr>
        <w:instrText xml:space="preserve"> EQ  </w:instrText>
      </w:r>
      <w:r w:rsidRPr="00D758B5">
        <w:rPr>
          <w:i/>
        </w:rPr>
        <w:instrText>u</w:instrText>
      </w:r>
      <w:r>
        <w:rPr>
          <w:i/>
        </w:rPr>
        <w:instrText>\s\do 2(</w:instrText>
      </w:r>
      <w:r w:rsidRPr="00D758B5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D758B5">
        <w:rPr>
          <w:spacing w:val="10"/>
        </w:rPr>
        <w:fldChar w:fldCharType="end"/>
      </w:r>
      <w:r w:rsidRPr="00D758B5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D758B5">
        <w:instrText>1</w:instrText>
      </w:r>
      <w:r>
        <w:instrText>;</w:instrText>
      </w:r>
      <w:r w:rsidRPr="00D758B5">
        <w:rPr>
          <w:i/>
          <w:spacing w:val="16"/>
        </w:rPr>
        <w:instrText>n</w:instrText>
      </w:r>
      <w:r w:rsidRPr="00D758B5">
        <w:rPr>
          <w:rFonts w:ascii="Cmath" w:hAnsi="Cmath"/>
        </w:rPr>
        <w:instrText>+</w:instrText>
      </w:r>
      <w:r w:rsidRPr="00D758B5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 xml:space="preserve">. Son terme d'e rang 10 est </w:t>
      </w:r>
      <w:r w:rsidRPr="00D758B5">
        <w:fldChar w:fldCharType="begin"/>
      </w:r>
      <w:r w:rsidRPr="00D758B5">
        <w:instrText xml:space="preserve"> EQ  </w:instrText>
      </w:r>
      <w:r w:rsidRPr="00D758B5">
        <w:rPr>
          <w:i/>
        </w:rPr>
        <w:instrText>u</w:instrText>
      </w:r>
      <w:r>
        <w:rPr>
          <w:i/>
        </w:rPr>
        <w:instrText>\s\do 2(</w:instrText>
      </w:r>
      <w:r w:rsidRPr="00D758B5">
        <w:rPr>
          <w:sz w:val="12"/>
        </w:rPr>
        <w:instrText>10</w:instrText>
      </w:r>
      <w:r>
        <w:rPr>
          <w:sz w:val="12"/>
        </w:rPr>
        <w:instrText>)</w:instrText>
      </w:r>
      <w:r w:rsidRPr="00D758B5">
        <w:fldChar w:fldCharType="end"/>
      </w:r>
      <w:r w:rsidRPr="00D758B5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D758B5">
        <w:instrText>1</w:instrText>
      </w:r>
      <w:r>
        <w:instrText>;</w:instrText>
      </w:r>
      <w:r w:rsidRPr="00D758B5">
        <w:instrText>10</w:instrText>
      </w:r>
      <w:r w:rsidRPr="00D758B5">
        <w:rPr>
          <w:rFonts w:ascii="Cmath" w:hAnsi="Cmath"/>
        </w:rPr>
        <w:instrText>+</w:instrText>
      </w:r>
      <w:r w:rsidRPr="00D758B5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D758B5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D758B5">
        <w:instrText>1</w:instrText>
      </w:r>
      <w:r>
        <w:instrText>;</w:instrText>
      </w:r>
      <w:r w:rsidRPr="00D758B5">
        <w:instrText>1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>.</w:t>
      </w:r>
    </w:p>
    <w:p w:rsidR="0077185E" w:rsidRDefault="0077185E" w:rsidP="0077185E"/>
    <w:p w:rsidR="0077185E" w:rsidRDefault="0077185E" w:rsidP="0077185E">
      <w:pPr>
        <w:pStyle w:val="Heading5"/>
      </w:pPr>
      <w:r>
        <w:t>Remarque</w:t>
      </w:r>
    </w:p>
    <w:p w:rsidR="0077185E" w:rsidRDefault="0077185E" w:rsidP="0077185E">
      <w:pPr>
        <w:rPr>
          <w:spacing w:val="10"/>
        </w:rPr>
      </w:pPr>
      <w:r>
        <w:t xml:space="preserve">Il peut arriver qu’une suite </w:t>
      </w:r>
      <w:r w:rsidRPr="00CC54CD">
        <w:rPr>
          <w:i/>
        </w:rPr>
        <w:t>u</w:t>
      </w:r>
      <w:r>
        <w:t xml:space="preserve"> ne soit définie qu’à partir d’un certain entier naturel </w:t>
      </w:r>
      <w:r w:rsidRPr="00D758B5">
        <w:rPr>
          <w:i/>
        </w:rPr>
        <w:t>p</w:t>
      </w:r>
      <w:r>
        <w:t xml:space="preserve">. On la note alors </w:t>
      </w:r>
      <w:r w:rsidRPr="00D758B5">
        <w:rPr>
          <w:spacing w:val="10"/>
        </w:rPr>
        <w:fldChar w:fldCharType="begin"/>
      </w:r>
      <w:r w:rsidRPr="00D758B5">
        <w:rPr>
          <w:spacing w:val="10"/>
        </w:rPr>
        <w:instrText xml:space="preserve"> EQ  </w:instrText>
      </w:r>
      <w:r w:rsidRPr="00D758B5">
        <w:rPr>
          <w:spacing w:val="10"/>
        </w:rPr>
        <w:fldChar w:fldCharType="begin"/>
      </w:r>
      <w:r w:rsidRPr="00D758B5">
        <w:rPr>
          <w:spacing w:val="10"/>
        </w:rPr>
        <w:instrText xml:space="preserve"> EQ \b\bc\((</w:instrText>
      </w:r>
      <w:r w:rsidRPr="00D758B5">
        <w:rPr>
          <w:spacing w:val="10"/>
        </w:rPr>
        <w:fldChar w:fldCharType="begin"/>
      </w:r>
      <w:r w:rsidRPr="00D758B5">
        <w:rPr>
          <w:spacing w:val="10"/>
        </w:rPr>
        <w:instrText xml:space="preserve"> EQ  </w:instrText>
      </w:r>
      <w:r w:rsidRPr="00D758B5">
        <w:rPr>
          <w:i/>
        </w:rPr>
        <w:instrText>u</w:instrText>
      </w:r>
      <w:r>
        <w:rPr>
          <w:i/>
        </w:rPr>
        <w:instrText>\s\do 2(</w:instrText>
      </w:r>
      <w:r w:rsidRPr="00D758B5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D758B5">
        <w:rPr>
          <w:spacing w:val="10"/>
        </w:rPr>
        <w:fldChar w:fldCharType="end"/>
      </w:r>
      <w:r>
        <w:rPr>
          <w:spacing w:val="10"/>
        </w:rPr>
        <w:instrText>)</w:instrText>
      </w:r>
      <w:r w:rsidRPr="00D758B5">
        <w:rPr>
          <w:spacing w:val="10"/>
        </w:rPr>
        <w:fldChar w:fldCharType="end"/>
      </w:r>
      <w:r>
        <w:rPr>
          <w:spacing w:val="10"/>
        </w:rPr>
        <w:instrText>\s\do 3(</w:instrText>
      </w:r>
      <w:r w:rsidRPr="00D758B5">
        <w:rPr>
          <w:i/>
          <w:spacing w:val="10"/>
          <w:sz w:val="12"/>
        </w:rPr>
        <w:instrText>n</w:instrText>
      </w:r>
      <w:r w:rsidRPr="00D758B5">
        <w:rPr>
          <w:rFonts w:ascii="Cmath" w:hAnsi="Cmath"/>
          <w:spacing w:val="20"/>
          <w:sz w:val="12"/>
        </w:rPr>
        <w:instrText>Ã</w:instrText>
      </w:r>
      <w:r w:rsidRPr="00D758B5">
        <w:rPr>
          <w:i/>
          <w:spacing w:val="10"/>
          <w:sz w:val="12"/>
        </w:rPr>
        <w:instrText>p</w:instrText>
      </w:r>
      <w:r>
        <w:rPr>
          <w:i/>
          <w:spacing w:val="10"/>
          <w:sz w:val="12"/>
        </w:rPr>
        <w:instrText>)</w:instrText>
      </w:r>
      <w:r w:rsidRPr="00D758B5">
        <w:rPr>
          <w:spacing w:val="10"/>
        </w:rPr>
        <w:fldChar w:fldCharType="end"/>
      </w:r>
      <w:r>
        <w:rPr>
          <w:spacing w:val="10"/>
        </w:rPr>
        <w:t>.</w:t>
      </w:r>
    </w:p>
    <w:p w:rsidR="0077185E" w:rsidRDefault="0077185E" w:rsidP="0077185E">
      <w:pPr>
        <w:rPr>
          <w:spacing w:val="10"/>
        </w:rPr>
      </w:pPr>
    </w:p>
    <w:p w:rsidR="0077185E" w:rsidRDefault="0077185E" w:rsidP="0077185E">
      <w:pPr>
        <w:pStyle w:val="Heading5"/>
      </w:pPr>
      <w:r>
        <w:t>Exemple</w:t>
      </w:r>
    </w:p>
    <w:p w:rsidR="0077185E" w:rsidRDefault="0077185E" w:rsidP="0077185E">
      <w:r>
        <w:t xml:space="preserve">La suite </w:t>
      </w:r>
      <w:r w:rsidRPr="00CC54CD">
        <w:rPr>
          <w:i/>
        </w:rPr>
        <w:t>u</w:t>
      </w:r>
      <w:r>
        <w:t xml:space="preserve"> de terme générale </w:t>
      </w:r>
      <w:r w:rsidRPr="00CC54CD">
        <w:fldChar w:fldCharType="begin"/>
      </w:r>
      <w:r w:rsidRPr="00CC54CD">
        <w:instrText xml:space="preserve"> EQ \r(</w:instrText>
      </w:r>
      <w:r w:rsidRPr="00CC54CD">
        <w:rPr>
          <w:i/>
          <w:spacing w:val="16"/>
        </w:rPr>
        <w:instrText>n</w:instrText>
      </w:r>
      <w:r>
        <w:rPr>
          <w:rFonts w:ascii="Cmath" w:hAnsi="Cmath"/>
        </w:rPr>
        <w:instrText>−</w:instrText>
      </w:r>
      <w:r w:rsidRPr="00CC54CD">
        <w:instrText>2</w:instrText>
      </w:r>
      <w:r>
        <w:rPr>
          <w:spacing w:val="20"/>
          <w:sz w:val="2"/>
        </w:rPr>
        <w:instrText xml:space="preserve"> </w:instrText>
      </w:r>
      <w:r>
        <w:instrText>)</w:instrText>
      </w:r>
      <w:r w:rsidRPr="00CC54CD">
        <w:fldChar w:fldCharType="end"/>
      </w:r>
      <w:r>
        <w:t xml:space="preserve"> est définie pour </w:t>
      </w:r>
      <w:r w:rsidRPr="00CC54CD">
        <w:rPr>
          <w:i/>
          <w:spacing w:val="16"/>
        </w:rPr>
        <w:t>n</w:t>
      </w:r>
      <w:r w:rsidRPr="00CC54CD">
        <w:rPr>
          <w:rFonts w:ascii="Cmath" w:hAnsi="Cmath"/>
          <w:spacing w:val="20"/>
        </w:rPr>
        <w:t>Ã</w:t>
      </w:r>
      <w:r w:rsidRPr="00CC54CD">
        <w:t>2</w:t>
      </w:r>
      <w:r>
        <w:t xml:space="preserve">. On note </w:t>
      </w:r>
      <w:r w:rsidRPr="00CC54CD">
        <w:fldChar w:fldCharType="begin"/>
      </w:r>
      <w:r w:rsidRPr="00CC54CD">
        <w:instrText xml:space="preserve"> EQ  </w:instrText>
      </w:r>
      <w:r w:rsidRPr="00CC54CD">
        <w:rPr>
          <w:spacing w:val="10"/>
        </w:rPr>
        <w:fldChar w:fldCharType="begin"/>
      </w:r>
      <w:r w:rsidRPr="00CC54CD">
        <w:rPr>
          <w:spacing w:val="10"/>
        </w:rPr>
        <w:instrText xml:space="preserve"> EQ \b\bc\((</w:instrText>
      </w:r>
      <w:r w:rsidRPr="00CC54CD">
        <w:rPr>
          <w:spacing w:val="10"/>
        </w:rPr>
        <w:fldChar w:fldCharType="begin"/>
      </w:r>
      <w:r w:rsidRPr="00CC54CD">
        <w:rPr>
          <w:spacing w:val="10"/>
        </w:rPr>
        <w:instrText xml:space="preserve"> EQ  </w:instrText>
      </w:r>
      <w:r w:rsidRPr="00CC54CD">
        <w:rPr>
          <w:i/>
        </w:rPr>
        <w:instrText>u</w:instrText>
      </w:r>
      <w:r>
        <w:rPr>
          <w:i/>
        </w:rPr>
        <w:instrText>\s\do 2(</w:instrText>
      </w:r>
      <w:r w:rsidRPr="00CC54C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CC54CD">
        <w:rPr>
          <w:spacing w:val="10"/>
        </w:rPr>
        <w:fldChar w:fldCharType="end"/>
      </w:r>
      <w:r>
        <w:rPr>
          <w:spacing w:val="10"/>
        </w:rPr>
        <w:instrText>)</w:instrText>
      </w:r>
      <w:r w:rsidRPr="00CC54CD">
        <w:rPr>
          <w:spacing w:val="10"/>
        </w:rPr>
        <w:fldChar w:fldCharType="end"/>
      </w:r>
      <w:r>
        <w:rPr>
          <w:spacing w:val="10"/>
        </w:rPr>
        <w:instrText>\s\do 3(</w:instrText>
      </w:r>
      <w:r w:rsidRPr="00CC54CD">
        <w:rPr>
          <w:i/>
          <w:spacing w:val="10"/>
          <w:sz w:val="12"/>
        </w:rPr>
        <w:instrText>n</w:instrText>
      </w:r>
      <w:r w:rsidRPr="00CC54CD">
        <w:rPr>
          <w:rFonts w:ascii="Cmath" w:hAnsi="Cmath"/>
          <w:spacing w:val="20"/>
          <w:sz w:val="12"/>
        </w:rPr>
        <w:instrText>Ã</w:instrText>
      </w:r>
      <w:r w:rsidRPr="00CC54CD">
        <w:rPr>
          <w:sz w:val="12"/>
        </w:rPr>
        <w:instrText>2</w:instrText>
      </w:r>
      <w:r>
        <w:rPr>
          <w:sz w:val="12"/>
        </w:rPr>
        <w:instrText>)</w:instrText>
      </w:r>
      <w:r w:rsidRPr="00CC54CD">
        <w:fldChar w:fldCharType="end"/>
      </w:r>
      <w:r>
        <w:t>.</w:t>
      </w:r>
    </w:p>
    <w:p w:rsidR="0077185E" w:rsidRDefault="0077185E" w:rsidP="0077185E"/>
    <w:p w:rsidR="0077185E" w:rsidRDefault="0077185E" w:rsidP="0077185E">
      <w:pPr>
        <w:pStyle w:val="Heading3"/>
      </w:pPr>
      <w:r>
        <w:t>2. Suite définie par une formule explicite</w:t>
      </w:r>
    </w:p>
    <w:p w:rsidR="0077185E" w:rsidRDefault="0077185E" w:rsidP="0077185E">
      <w:pPr>
        <w:pStyle w:val="Heading5"/>
      </w:pPr>
      <w:r>
        <w:t>Définition</w:t>
      </w:r>
    </w:p>
    <w:p w:rsidR="0077185E" w:rsidRDefault="0077185E" w:rsidP="0077185E">
      <w:pPr>
        <w:pStyle w:val="Heading4"/>
      </w:pPr>
      <w:r>
        <w:t xml:space="preserve">Une suite est définie par une formule explicite lorsque son terme général </w:t>
      </w:r>
      <w:r w:rsidRPr="00F573F2">
        <w:rPr>
          <w:spacing w:val="10"/>
        </w:rPr>
        <w:fldChar w:fldCharType="begin"/>
      </w:r>
      <w:r w:rsidRPr="00F573F2">
        <w:rPr>
          <w:spacing w:val="10"/>
        </w:rPr>
        <w:instrText xml:space="preserve"> EQ  </w:instrText>
      </w:r>
      <w:r w:rsidRPr="00F573F2">
        <w:rPr>
          <w:i/>
        </w:rPr>
        <w:instrText>u</w:instrText>
      </w:r>
      <w:r>
        <w:rPr>
          <w:i/>
        </w:rPr>
        <w:instrText>\s\do 2(</w:instrText>
      </w:r>
      <w:r w:rsidRPr="00F573F2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F573F2">
        <w:rPr>
          <w:spacing w:val="10"/>
        </w:rPr>
        <w:fldChar w:fldCharType="end"/>
      </w:r>
      <w:r>
        <w:t xml:space="preserve"> est exprimé en fonction de </w:t>
      </w:r>
      <w:r w:rsidRPr="00F573F2">
        <w:rPr>
          <w:i/>
        </w:rPr>
        <w:t>n</w:t>
      </w:r>
      <w:r>
        <w:t xml:space="preserve"> indépendamment des termes précédents.</w:t>
      </w:r>
    </w:p>
    <w:p w:rsidR="0077185E" w:rsidRDefault="0077185E" w:rsidP="0077185E">
      <w:pPr>
        <w:pStyle w:val="Heading4"/>
        <w:rPr>
          <w:b w:val="0"/>
        </w:rPr>
      </w:pPr>
      <w:r w:rsidRPr="00B64DE3">
        <w:rPr>
          <w:b w:val="0"/>
        </w:rPr>
        <w:t>On peut alors calculer n’importe quel terme de la suite directement</w:t>
      </w:r>
      <w:r>
        <w:rPr>
          <w:b w:val="0"/>
        </w:rPr>
        <w:t xml:space="preserve"> à partir de son indice.</w:t>
      </w:r>
    </w:p>
    <w:p w:rsidR="0077185E" w:rsidRDefault="0077185E" w:rsidP="0077185E"/>
    <w:p w:rsidR="0077185E" w:rsidRDefault="0077185E" w:rsidP="0077185E">
      <w:pPr>
        <w:pStyle w:val="Heading5"/>
      </w:pPr>
      <w:r>
        <w:t>Exemple</w:t>
      </w:r>
    </w:p>
    <w:p w:rsidR="0077185E" w:rsidRPr="000A5901" w:rsidRDefault="0077185E" w:rsidP="0077185E">
      <w:r w:rsidRPr="00F573F2">
        <w:rPr>
          <w:i/>
        </w:rPr>
        <w:t>u</w:t>
      </w:r>
      <w:r>
        <w:t xml:space="preserve"> est la suite définie sur </w:t>
      </w:r>
      <w:r>
        <w:fldChar w:fldCharType="begin"/>
      </w:r>
      <w:r>
        <w:instrText>SYMBOL 201 \f "Cmath"</w:instrText>
      </w:r>
      <w:r>
        <w:fldChar w:fldCharType="end"/>
      </w:r>
      <w:r>
        <w:t xml:space="preserve"> par </w:t>
      </w:r>
      <w:r w:rsidRPr="00F573F2">
        <w:rPr>
          <w:spacing w:val="10"/>
        </w:rPr>
        <w:fldChar w:fldCharType="begin"/>
      </w:r>
      <w:r w:rsidRPr="00F573F2">
        <w:rPr>
          <w:spacing w:val="10"/>
        </w:rPr>
        <w:instrText xml:space="preserve"> EQ  </w:instrText>
      </w:r>
      <w:r w:rsidRPr="00F573F2">
        <w:rPr>
          <w:i/>
        </w:rPr>
        <w:instrText>u</w:instrText>
      </w:r>
      <w:r>
        <w:rPr>
          <w:i/>
        </w:rPr>
        <w:instrText>\s\do 2(</w:instrText>
      </w:r>
      <w:r w:rsidRPr="00F573F2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F573F2">
        <w:rPr>
          <w:spacing w:val="10"/>
        </w:rPr>
        <w:fldChar w:fldCharType="end"/>
      </w:r>
      <w:r w:rsidRPr="00F573F2">
        <w:rPr>
          <w:rFonts w:ascii="Cmath" w:hAnsi="Cmath"/>
        </w:rPr>
        <w:t>=</w:t>
      </w:r>
      <w:r>
        <w:rPr>
          <w:spacing w:val="10"/>
        </w:rPr>
        <w:t xml:space="preserve"> </w:t>
      </w:r>
      <w:r w:rsidRPr="000A5901">
        <w:t>n</w:t>
      </w:r>
      <w:r>
        <w:rPr>
          <w:rFonts w:ascii="Cmath" w:hAnsi="Cmath"/>
        </w:rPr>
        <w:t>×</w:t>
      </w:r>
      <w:r>
        <w:t>(n-1)</w:t>
      </w:r>
      <w:r>
        <w:rPr>
          <w:rFonts w:ascii="Cmath" w:hAnsi="Cmath"/>
        </w:rPr>
        <w:t>×</w:t>
      </w:r>
      <w:r>
        <w:t>(n-2)</w:t>
      </w:r>
      <w:r>
        <w:rPr>
          <w:rFonts w:ascii="Cmath" w:hAnsi="Cmath"/>
        </w:rPr>
        <w:t>×</w:t>
      </w:r>
      <w:r>
        <w:t>…</w:t>
      </w:r>
      <w:r>
        <w:rPr>
          <w:rFonts w:ascii="Cmath" w:hAnsi="Cmath"/>
        </w:rPr>
        <w:t>×</w:t>
      </w:r>
      <w:r>
        <w:t>2</w:t>
      </w:r>
      <w:r>
        <w:rPr>
          <w:rFonts w:ascii="Cmath" w:hAnsi="Cmath"/>
        </w:rPr>
        <w:t>×</w:t>
      </w:r>
      <w:r>
        <w:t xml:space="preserve">1. Alors </w:t>
      </w:r>
      <w:r w:rsidRPr="000A5901">
        <w:fldChar w:fldCharType="begin"/>
      </w:r>
      <w:r w:rsidRPr="000A5901">
        <w:instrText xml:space="preserve"> EQ  </w:instrText>
      </w:r>
      <w:r w:rsidRPr="000A5901">
        <w:rPr>
          <w:i/>
        </w:rPr>
        <w:instrText>u</w:instrText>
      </w:r>
      <w:r>
        <w:rPr>
          <w:i/>
        </w:rPr>
        <w:instrText>\s\do 2(</w:instrText>
      </w:r>
      <w:r w:rsidRPr="000A5901">
        <w:rPr>
          <w:sz w:val="12"/>
        </w:rPr>
        <w:instrText>5</w:instrText>
      </w:r>
      <w:r>
        <w:rPr>
          <w:sz w:val="12"/>
        </w:rPr>
        <w:instrText>)</w:instrText>
      </w:r>
      <w:r w:rsidRPr="000A5901">
        <w:fldChar w:fldCharType="end"/>
      </w:r>
      <w:r w:rsidRPr="000A5901">
        <w:rPr>
          <w:rFonts w:ascii="Cmath" w:hAnsi="Cmath"/>
        </w:rPr>
        <w:t>=</w:t>
      </w:r>
      <w:r w:rsidRPr="000A5901">
        <w:t>5</w:t>
      </w:r>
      <w:r w:rsidRPr="000A5901">
        <w:rPr>
          <w:rFonts w:ascii="Cmath" w:hAnsi="Cmath"/>
        </w:rPr>
        <w:t>×</w:t>
      </w:r>
      <w:r w:rsidRPr="000A5901">
        <w:t>4</w:t>
      </w:r>
      <w:r w:rsidRPr="000A5901">
        <w:rPr>
          <w:rFonts w:ascii="Cmath" w:hAnsi="Cmath"/>
        </w:rPr>
        <w:t>×</w:t>
      </w:r>
      <w:r w:rsidRPr="000A5901">
        <w:t>3</w:t>
      </w:r>
      <w:r w:rsidRPr="000A5901">
        <w:rPr>
          <w:rFonts w:ascii="Cmath" w:hAnsi="Cmath"/>
        </w:rPr>
        <w:t>×</w:t>
      </w:r>
      <w:r w:rsidRPr="000A5901">
        <w:t>2</w:t>
      </w:r>
      <w:r w:rsidRPr="000A5901">
        <w:rPr>
          <w:rFonts w:ascii="Cmath" w:hAnsi="Cmath"/>
        </w:rPr>
        <w:t>×</w:t>
      </w:r>
      <w:r w:rsidRPr="000A5901">
        <w:t>1</w:t>
      </w:r>
      <w:r w:rsidRPr="000A5901">
        <w:rPr>
          <w:rFonts w:ascii="Cmath" w:hAnsi="Cmath"/>
        </w:rPr>
        <w:t>=</w:t>
      </w:r>
      <w:r w:rsidRPr="000A5901">
        <w:t>120</w:t>
      </w:r>
      <w:r>
        <w:t>.</w:t>
      </w:r>
    </w:p>
    <w:p w:rsidR="0077185E" w:rsidRDefault="0077185E" w:rsidP="0077185E"/>
    <w:p w:rsidR="0077185E" w:rsidRDefault="0077185E" w:rsidP="0077185E">
      <w:pPr>
        <w:pStyle w:val="Heading5"/>
      </w:pPr>
      <w:r>
        <w:t>Remarque</w:t>
      </w:r>
    </w:p>
    <w:p w:rsidR="0077185E" w:rsidRDefault="0077185E" w:rsidP="0077185E">
      <w:r>
        <w:t xml:space="preserve">Si </w:t>
      </w:r>
      <w:r w:rsidRPr="00F573F2">
        <w:rPr>
          <w:i/>
        </w:rPr>
        <w:t>f</w:t>
      </w:r>
      <w:r>
        <w:t xml:space="preserve"> est une fonction définie sur </w:t>
      </w:r>
      <w:r w:rsidRPr="00F573F2">
        <w:fldChar w:fldCharType="begin"/>
      </w:r>
      <w:r w:rsidRPr="00F573F2">
        <w:instrText xml:space="preserve"> EQ \l([0</w:instrText>
      </w:r>
      <w:r w:rsidRPr="00F573F2">
        <w:rPr>
          <w:rFonts w:ascii="Cmath" w:hAnsi="Cmath"/>
        </w:rPr>
        <w:instrText> ;</w:instrText>
      </w:r>
      <w:r w:rsidRPr="00F573F2">
        <w:rPr>
          <w:rFonts w:ascii="Cmath" w:hAnsi="Cmath"/>
          <w:spacing w:val="20"/>
        </w:rPr>
        <w:instrText>+</w:instrText>
      </w:r>
      <w:r w:rsidRPr="00F573F2">
        <w:rPr>
          <w:rFonts w:ascii="Cmath" w:hAnsi="Cmath"/>
          <w:i/>
          <w:spacing w:val="16"/>
        </w:rPr>
        <w:instrText>õ</w:instrText>
      </w:r>
      <w:r w:rsidRPr="00F573F2">
        <w:instrText>[</w:instrText>
      </w:r>
      <w:r>
        <w:instrText>)</w:instrText>
      </w:r>
      <w:r w:rsidRPr="00F573F2">
        <w:fldChar w:fldCharType="end"/>
      </w:r>
      <w:r>
        <w:t xml:space="preserve"> alors la suite </w:t>
      </w:r>
      <w:r w:rsidRPr="00F573F2">
        <w:rPr>
          <w:i/>
        </w:rPr>
        <w:t>u</w:t>
      </w:r>
      <w:r>
        <w:t xml:space="preserve"> définie sur </w:t>
      </w:r>
      <w:r>
        <w:fldChar w:fldCharType="begin"/>
      </w:r>
      <w:r>
        <w:instrText>SYMBOL 201 \f "Cmath"</w:instrText>
      </w:r>
      <w:r>
        <w:fldChar w:fldCharType="end"/>
      </w:r>
      <w:r>
        <w:t xml:space="preserve"> par </w:t>
      </w:r>
      <w:r w:rsidRPr="00F573F2">
        <w:rPr>
          <w:spacing w:val="10"/>
        </w:rPr>
        <w:fldChar w:fldCharType="begin"/>
      </w:r>
      <w:r w:rsidRPr="00F573F2">
        <w:rPr>
          <w:spacing w:val="10"/>
        </w:rPr>
        <w:instrText xml:space="preserve"> EQ  </w:instrText>
      </w:r>
      <w:r w:rsidRPr="00F573F2">
        <w:rPr>
          <w:i/>
        </w:rPr>
        <w:instrText>u</w:instrText>
      </w:r>
      <w:r>
        <w:rPr>
          <w:i/>
        </w:rPr>
        <w:instrText>\s\do 2(</w:instrText>
      </w:r>
      <w:r w:rsidRPr="00F573F2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F573F2">
        <w:rPr>
          <w:spacing w:val="10"/>
        </w:rPr>
        <w:fldChar w:fldCharType="end"/>
      </w:r>
      <w:r w:rsidRPr="00F573F2">
        <w:rPr>
          <w:rFonts w:ascii="Cmath" w:hAnsi="Cmath"/>
          <w:spacing w:val="20"/>
        </w:rPr>
        <w:t>=</w:t>
      </w:r>
      <w:r w:rsidRPr="00F573F2">
        <w:rPr>
          <w:i/>
          <w:spacing w:val="16"/>
        </w:rPr>
        <w:t>f</w:t>
      </w:r>
      <w:r w:rsidRPr="00F573F2">
        <w:rPr>
          <w:spacing w:val="20"/>
        </w:rPr>
        <w:t>(</w:t>
      </w:r>
      <w:r w:rsidRPr="00F573F2">
        <w:rPr>
          <w:i/>
          <w:spacing w:val="16"/>
        </w:rPr>
        <w:t>n</w:t>
      </w:r>
      <w:r w:rsidRPr="00F573F2">
        <w:t>)</w:t>
      </w:r>
      <w:r>
        <w:t xml:space="preserve"> est une suite définie par une formule explicite.</w:t>
      </w:r>
    </w:p>
    <w:p w:rsidR="0077185E" w:rsidRDefault="0077185E" w:rsidP="0077185E"/>
    <w:p w:rsidR="0077185E" w:rsidRDefault="0077185E" w:rsidP="0077185E">
      <w:pPr>
        <w:pStyle w:val="Heading5"/>
      </w:pPr>
      <w:r>
        <w:t>Exemple</w:t>
      </w:r>
    </w:p>
    <w:p w:rsidR="0077185E" w:rsidRDefault="0077185E" w:rsidP="0077185E">
      <w:r w:rsidRPr="000A5901">
        <w:rPr>
          <w:i/>
        </w:rPr>
        <w:t>u</w:t>
      </w:r>
      <w:r>
        <w:t xml:space="preserve"> est la suite définie sur </w:t>
      </w:r>
      <w:r>
        <w:fldChar w:fldCharType="begin"/>
      </w:r>
      <w:r>
        <w:instrText>SYMBOL 201 \f "Cmath"</w:instrText>
      </w:r>
      <w:r>
        <w:fldChar w:fldCharType="end"/>
      </w:r>
      <w:r>
        <w:t xml:space="preserve"> par </w:t>
      </w:r>
      <w:r w:rsidRPr="000A5901">
        <w:rPr>
          <w:spacing w:val="10"/>
        </w:rPr>
        <w:fldChar w:fldCharType="begin"/>
      </w:r>
      <w:r w:rsidRPr="000A5901">
        <w:rPr>
          <w:spacing w:val="10"/>
        </w:rPr>
        <w:instrText xml:space="preserve"> EQ  </w:instrText>
      </w:r>
      <w:r w:rsidRPr="000A5901">
        <w:rPr>
          <w:i/>
        </w:rPr>
        <w:instrText>u</w:instrText>
      </w:r>
      <w:r>
        <w:rPr>
          <w:i/>
        </w:rPr>
        <w:instrText>\s\do 2(</w:instrText>
      </w:r>
      <w:r w:rsidRPr="000A5901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0A5901">
        <w:rPr>
          <w:spacing w:val="10"/>
        </w:rPr>
        <w:fldChar w:fldCharType="end"/>
      </w:r>
      <w:r w:rsidRPr="000A5901">
        <w:rPr>
          <w:rFonts w:ascii="Cmath" w:hAnsi="Cmath"/>
        </w:rPr>
        <w:t>=</w:t>
      </w:r>
      <w:r w:rsidRPr="000A5901">
        <w:rPr>
          <w:spacing w:val="16"/>
        </w:rPr>
        <w:t>2</w:t>
      </w:r>
      <w:r w:rsidRPr="000A5901">
        <w:rPr>
          <w:i/>
          <w:spacing w:val="16"/>
        </w:rPr>
        <w:t>n</w:t>
      </w:r>
      <w:r>
        <w:rPr>
          <w:rFonts w:ascii="Cmath" w:hAnsi="Cmath"/>
        </w:rPr>
        <w:t>−</w:t>
      </w:r>
      <w:r w:rsidRPr="000A5901">
        <w:t>1</w:t>
      </w:r>
      <w:r>
        <w:t xml:space="preserve">. </w:t>
      </w:r>
    </w:p>
    <w:p w:rsidR="0077185E" w:rsidRDefault="0077185E" w:rsidP="0077185E">
      <w:r>
        <w:t xml:space="preserve">Alors </w:t>
      </w:r>
      <w:r w:rsidRPr="000A5901">
        <w:rPr>
          <w:spacing w:val="10"/>
        </w:rPr>
        <w:fldChar w:fldCharType="begin"/>
      </w:r>
      <w:r w:rsidRPr="000A5901">
        <w:rPr>
          <w:spacing w:val="10"/>
        </w:rPr>
        <w:instrText xml:space="preserve"> EQ  </w:instrText>
      </w:r>
      <w:r w:rsidRPr="000A5901">
        <w:rPr>
          <w:i/>
        </w:rPr>
        <w:instrText>u</w:instrText>
      </w:r>
      <w:r>
        <w:rPr>
          <w:i/>
        </w:rPr>
        <w:instrText>\s\do 2(</w:instrText>
      </w:r>
      <w:r w:rsidRPr="000A5901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0A5901">
        <w:rPr>
          <w:spacing w:val="10"/>
        </w:rPr>
        <w:fldChar w:fldCharType="end"/>
      </w:r>
      <w:r w:rsidRPr="000A5901">
        <w:rPr>
          <w:rFonts w:ascii="Cmath" w:hAnsi="Cmath"/>
          <w:spacing w:val="20"/>
        </w:rPr>
        <w:t>=</w:t>
      </w:r>
      <w:r w:rsidRPr="000A5901">
        <w:rPr>
          <w:i/>
          <w:spacing w:val="16"/>
        </w:rPr>
        <w:t>f</w:t>
      </w:r>
      <w:r w:rsidRPr="000A5901">
        <w:rPr>
          <w:spacing w:val="20"/>
        </w:rPr>
        <w:t>(</w:t>
      </w:r>
      <w:r w:rsidRPr="000A5901">
        <w:rPr>
          <w:i/>
          <w:spacing w:val="16"/>
        </w:rPr>
        <w:t>n</w:t>
      </w:r>
      <w:r w:rsidRPr="000A5901">
        <w:t>)</w:t>
      </w:r>
      <w:r>
        <w:t xml:space="preserve"> où </w:t>
      </w:r>
      <w:r w:rsidRPr="000A5901">
        <w:rPr>
          <w:i/>
        </w:rPr>
        <w:t>f</w:t>
      </w:r>
      <w:r>
        <w:t xml:space="preserve"> est la fonction définie sur </w:t>
      </w:r>
      <w:r w:rsidRPr="000A5901">
        <w:fldChar w:fldCharType="begin"/>
      </w:r>
      <w:r w:rsidRPr="000A5901">
        <w:instrText xml:space="preserve"> EQ \l([0</w:instrText>
      </w:r>
      <w:r w:rsidRPr="000A5901">
        <w:rPr>
          <w:rFonts w:ascii="Cmath" w:hAnsi="Cmath"/>
        </w:rPr>
        <w:instrText> ;</w:instrText>
      </w:r>
      <w:r w:rsidRPr="000A5901">
        <w:rPr>
          <w:rFonts w:ascii="Cmath" w:hAnsi="Cmath"/>
          <w:spacing w:val="20"/>
        </w:rPr>
        <w:instrText>+</w:instrText>
      </w:r>
      <w:r w:rsidRPr="000A5901">
        <w:rPr>
          <w:rFonts w:ascii="Cmath" w:hAnsi="Cmath"/>
          <w:i/>
          <w:spacing w:val="16"/>
        </w:rPr>
        <w:instrText>õ</w:instrText>
      </w:r>
      <w:r w:rsidRPr="000A5901">
        <w:instrText>[</w:instrText>
      </w:r>
      <w:r>
        <w:instrText>)</w:instrText>
      </w:r>
      <w:r w:rsidRPr="000A5901">
        <w:fldChar w:fldCharType="end"/>
      </w:r>
      <w:r>
        <w:t xml:space="preserve"> par </w:t>
      </w:r>
      <w:r w:rsidRPr="000A5901">
        <w:rPr>
          <w:i/>
          <w:spacing w:val="16"/>
        </w:rPr>
        <w:t>f</w:t>
      </w:r>
      <w:r w:rsidRPr="000A5901">
        <w:rPr>
          <w:spacing w:val="20"/>
        </w:rPr>
        <w:t>(</w:t>
      </w:r>
      <w:r w:rsidRPr="000A5901">
        <w:rPr>
          <w:i/>
          <w:spacing w:val="16"/>
        </w:rPr>
        <w:t>x</w:t>
      </w:r>
      <w:r w:rsidRPr="000A5901">
        <w:t>)</w:t>
      </w:r>
      <w:r w:rsidRPr="000A5901">
        <w:rPr>
          <w:rFonts w:ascii="Cmath" w:hAnsi="Cmath"/>
        </w:rPr>
        <w:t>=</w:t>
      </w:r>
      <w:r w:rsidRPr="000A5901">
        <w:rPr>
          <w:spacing w:val="16"/>
        </w:rPr>
        <w:t>2</w:t>
      </w:r>
      <w:r w:rsidRPr="000A5901">
        <w:rPr>
          <w:i/>
          <w:spacing w:val="16"/>
        </w:rPr>
        <w:t>x</w:t>
      </w:r>
      <w:r>
        <w:rPr>
          <w:rFonts w:ascii="Cmath" w:hAnsi="Cmath"/>
        </w:rPr>
        <w:t>−</w:t>
      </w:r>
      <w:r w:rsidRPr="000A5901">
        <w:t>1</w:t>
      </w:r>
      <w:r>
        <w:t>.</w:t>
      </w:r>
    </w:p>
    <w:p w:rsidR="0077185E" w:rsidRDefault="0077185E" w:rsidP="0077185E">
      <w:r w:rsidRPr="000A5901">
        <w:fldChar w:fldCharType="begin"/>
      </w:r>
      <w:r w:rsidRPr="000A5901">
        <w:instrText xml:space="preserve"> EQ  </w:instrText>
      </w:r>
      <w:r w:rsidRPr="000A5901">
        <w:rPr>
          <w:i/>
        </w:rPr>
        <w:instrText>u</w:instrText>
      </w:r>
      <w:r>
        <w:rPr>
          <w:i/>
        </w:rPr>
        <w:instrText>\s\do 2(</w:instrText>
      </w:r>
      <w:r w:rsidRPr="000A5901">
        <w:rPr>
          <w:sz w:val="12"/>
        </w:rPr>
        <w:instrText>100</w:instrText>
      </w:r>
      <w:r>
        <w:rPr>
          <w:sz w:val="12"/>
        </w:rPr>
        <w:instrText>)</w:instrText>
      </w:r>
      <w:r w:rsidRPr="000A5901">
        <w:fldChar w:fldCharType="end"/>
      </w:r>
      <w:r w:rsidRPr="000A5901">
        <w:rPr>
          <w:rFonts w:ascii="Cmath" w:hAnsi="Cmath"/>
        </w:rPr>
        <w:t>=</w:t>
      </w:r>
      <w:r w:rsidRPr="000A5901">
        <w:t>2</w:t>
      </w:r>
      <w:r w:rsidRPr="000A5901">
        <w:rPr>
          <w:rFonts w:ascii="Cmath" w:hAnsi="Cmath"/>
        </w:rPr>
        <w:t>×</w:t>
      </w:r>
      <w:r w:rsidRPr="000A5901">
        <w:t>100</w:t>
      </w:r>
      <w:r>
        <w:rPr>
          <w:rFonts w:ascii="Cmath" w:hAnsi="Cmath"/>
        </w:rPr>
        <w:t>−</w:t>
      </w:r>
      <w:r w:rsidRPr="000A5901">
        <w:t>1</w:t>
      </w:r>
      <w:r w:rsidRPr="000A5901">
        <w:rPr>
          <w:rFonts w:ascii="Cmath" w:hAnsi="Cmath"/>
        </w:rPr>
        <w:t>=</w:t>
      </w:r>
      <w:r w:rsidRPr="000A5901">
        <w:t>199</w:t>
      </w:r>
      <w:r>
        <w:t>.</w:t>
      </w:r>
    </w:p>
    <w:p w:rsidR="0077185E" w:rsidRDefault="0077185E" w:rsidP="0077185E"/>
    <w:p w:rsidR="0077185E" w:rsidRDefault="0077185E" w:rsidP="0077185E">
      <w:pPr>
        <w:pStyle w:val="Heading3"/>
      </w:pPr>
      <w:r>
        <w:t>3. Suite définie par une relation de récurrence</w:t>
      </w:r>
    </w:p>
    <w:p w:rsidR="0077185E" w:rsidRDefault="0077185E" w:rsidP="0077185E">
      <w:pPr>
        <w:pStyle w:val="Heading5"/>
      </w:pPr>
      <w:r>
        <w:t>Définition</w:t>
      </w:r>
    </w:p>
    <w:p w:rsidR="0077185E" w:rsidRDefault="0077185E" w:rsidP="0077185E">
      <w:pPr>
        <w:pStyle w:val="Heading4"/>
      </w:pPr>
      <w:r>
        <w:t xml:space="preserve">Une suite est définie par une relation de récurrence lorsqu’elle est donnée par son premier terme et une relation exprimant </w:t>
      </w:r>
      <w:r w:rsidRPr="000A5901">
        <w:fldChar w:fldCharType="begin"/>
      </w:r>
      <w:r w:rsidRPr="000A5901">
        <w:instrText xml:space="preserve"> EQ  </w:instrText>
      </w:r>
      <w:r w:rsidRPr="000A5901">
        <w:rPr>
          <w:i/>
        </w:rPr>
        <w:instrText>u</w:instrText>
      </w:r>
      <w:r>
        <w:rPr>
          <w:i/>
        </w:rPr>
        <w:instrText>\s\do 2(</w:instrText>
      </w:r>
      <w:r w:rsidRPr="000A5901">
        <w:rPr>
          <w:i/>
          <w:spacing w:val="10"/>
          <w:sz w:val="12"/>
        </w:rPr>
        <w:instrText>n</w:instrText>
      </w:r>
      <w:r w:rsidRPr="000A5901">
        <w:rPr>
          <w:rFonts w:ascii="Cmath" w:hAnsi="Cmath"/>
          <w:sz w:val="12"/>
        </w:rPr>
        <w:instrText>+</w:instrText>
      </w:r>
      <w:r w:rsidRPr="000A5901">
        <w:rPr>
          <w:sz w:val="12"/>
        </w:rPr>
        <w:instrText>1</w:instrText>
      </w:r>
      <w:r>
        <w:rPr>
          <w:sz w:val="12"/>
        </w:rPr>
        <w:instrText>)</w:instrText>
      </w:r>
      <w:r w:rsidRPr="000A5901">
        <w:fldChar w:fldCharType="end"/>
      </w:r>
      <w:r>
        <w:t xml:space="preserve"> en fonction de </w:t>
      </w:r>
      <w:r w:rsidRPr="000A5901">
        <w:rPr>
          <w:spacing w:val="10"/>
        </w:rPr>
        <w:fldChar w:fldCharType="begin"/>
      </w:r>
      <w:r w:rsidRPr="000A5901">
        <w:rPr>
          <w:spacing w:val="10"/>
        </w:rPr>
        <w:instrText xml:space="preserve"> EQ  </w:instrText>
      </w:r>
      <w:r w:rsidRPr="000A5901">
        <w:rPr>
          <w:i/>
        </w:rPr>
        <w:instrText>u</w:instrText>
      </w:r>
      <w:r>
        <w:rPr>
          <w:i/>
        </w:rPr>
        <w:instrText>\s\do 2(</w:instrText>
      </w:r>
      <w:r w:rsidRPr="000A5901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0A5901">
        <w:rPr>
          <w:spacing w:val="10"/>
        </w:rPr>
        <w:fldChar w:fldCharType="end"/>
      </w:r>
      <w:r>
        <w:t>.</w:t>
      </w:r>
    </w:p>
    <w:p w:rsidR="0077185E" w:rsidRDefault="0077185E" w:rsidP="0077185E">
      <w:r w:rsidRPr="00B64DE3">
        <w:t>Pour calculer un terme, on est alors obligé de calculer tous ceux qui le précèdent.</w:t>
      </w:r>
    </w:p>
    <w:p w:rsidR="0077185E" w:rsidRDefault="0077185E" w:rsidP="0077185E"/>
    <w:p w:rsidR="0077185E" w:rsidRDefault="0077185E" w:rsidP="0077185E">
      <w:pPr>
        <w:pStyle w:val="Heading5"/>
      </w:pPr>
      <w:r>
        <w:t>Exemple</w:t>
      </w:r>
    </w:p>
    <w:p w:rsidR="0077185E" w:rsidRDefault="0077185E" w:rsidP="0077185E">
      <w:r w:rsidRPr="00A57356">
        <w:rPr>
          <w:i/>
        </w:rPr>
        <w:t>u</w:t>
      </w:r>
      <w:r>
        <w:t xml:space="preserve"> est la suite définie par </w:t>
      </w:r>
      <w:r w:rsidRPr="00A57356">
        <w:fldChar w:fldCharType="begin"/>
      </w:r>
      <w:r w:rsidRPr="00A57356">
        <w:instrText xml:space="preserve"> EQ  </w:instrText>
      </w:r>
      <w:r w:rsidRPr="00A57356">
        <w:rPr>
          <w:i/>
        </w:rPr>
        <w:instrText>u</w:instrText>
      </w:r>
      <w:r>
        <w:rPr>
          <w:i/>
        </w:rPr>
        <w:instrText>\s\do 2(</w:instrText>
      </w:r>
      <w:r w:rsidRPr="00A57356">
        <w:rPr>
          <w:sz w:val="12"/>
        </w:rPr>
        <w:instrText>0</w:instrText>
      </w:r>
      <w:r>
        <w:rPr>
          <w:sz w:val="12"/>
        </w:rPr>
        <w:instrText>)</w:instrText>
      </w:r>
      <w:r w:rsidRPr="00A57356">
        <w:fldChar w:fldCharType="end"/>
      </w:r>
      <w:r w:rsidRPr="00A57356">
        <w:rPr>
          <w:rFonts w:ascii="Cmath" w:hAnsi="Cmath"/>
        </w:rPr>
        <w:t>=</w:t>
      </w:r>
      <w:r w:rsidRPr="00A57356">
        <w:t>2</w:t>
      </w:r>
      <w:r>
        <w:t xml:space="preserve"> et pour tout </w:t>
      </w:r>
      <w:r w:rsidRPr="00A57356">
        <w:rPr>
          <w:i/>
          <w:spacing w:val="16"/>
        </w:rPr>
        <w:t>n</w:t>
      </w:r>
      <w:r w:rsidRPr="00A57356">
        <w:rPr>
          <w:rFonts w:ascii="Cmath" w:hAnsi="Cmath"/>
          <w:spacing w:val="20"/>
        </w:rPr>
        <w:t>Ã</w:t>
      </w:r>
      <w:r w:rsidRPr="00A57356">
        <w:t>0</w:t>
      </w:r>
      <w:r>
        <w:t xml:space="preserve">, </w:t>
      </w:r>
      <w:r w:rsidRPr="00A57356">
        <w:fldChar w:fldCharType="begin"/>
      </w:r>
      <w:r w:rsidRPr="00A57356">
        <w:instrText xml:space="preserve"> EQ  </w:instrText>
      </w:r>
      <w:r w:rsidRPr="00A57356">
        <w:rPr>
          <w:i/>
        </w:rPr>
        <w:instrText>u</w:instrText>
      </w:r>
      <w:r>
        <w:rPr>
          <w:i/>
        </w:rPr>
        <w:instrText>\s\do 2(</w:instrText>
      </w:r>
      <w:r w:rsidRPr="00A57356">
        <w:rPr>
          <w:i/>
          <w:spacing w:val="10"/>
          <w:sz w:val="12"/>
        </w:rPr>
        <w:instrText>n</w:instrText>
      </w:r>
      <w:r w:rsidRPr="00A57356">
        <w:rPr>
          <w:rFonts w:ascii="Cmath" w:hAnsi="Cmath"/>
          <w:sz w:val="12"/>
        </w:rPr>
        <w:instrText>+</w:instrText>
      </w:r>
      <w:r w:rsidRPr="00A57356">
        <w:rPr>
          <w:sz w:val="12"/>
        </w:rPr>
        <w:instrText>1</w:instrText>
      </w:r>
      <w:r>
        <w:rPr>
          <w:sz w:val="12"/>
        </w:rPr>
        <w:instrText>)</w:instrText>
      </w:r>
      <w:r w:rsidRPr="00A57356">
        <w:fldChar w:fldCharType="end"/>
      </w:r>
      <w:r w:rsidRPr="00A57356">
        <w:rPr>
          <w:rFonts w:ascii="Cmath" w:hAnsi="Cmath"/>
        </w:rPr>
        <w:t>=</w:t>
      </w:r>
      <w:r w:rsidRPr="00A57356">
        <w:rPr>
          <w:spacing w:val="10"/>
        </w:rPr>
        <w:fldChar w:fldCharType="begin"/>
      </w:r>
      <w:r w:rsidRPr="00A57356">
        <w:rPr>
          <w:spacing w:val="10"/>
        </w:rPr>
        <w:instrText xml:space="preserve"> EQ  </w:instrText>
      </w:r>
      <w:r w:rsidRPr="00A57356">
        <w:rPr>
          <w:spacing w:val="16"/>
        </w:rPr>
        <w:instrText>2</w:instrText>
      </w:r>
      <w:r w:rsidRPr="00A57356">
        <w:rPr>
          <w:i/>
        </w:rPr>
        <w:instrText>u</w:instrText>
      </w:r>
      <w:r>
        <w:rPr>
          <w:i/>
        </w:rPr>
        <w:instrText>\s\do 2(</w:instrText>
      </w:r>
      <w:r w:rsidRPr="00A57356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A57356">
        <w:rPr>
          <w:spacing w:val="10"/>
        </w:rPr>
        <w:fldChar w:fldCharType="end"/>
      </w:r>
      <w:r w:rsidRPr="00A57356">
        <w:rPr>
          <w:rFonts w:ascii="Cmath" w:hAnsi="Cmath"/>
        </w:rPr>
        <w:t>+</w:t>
      </w:r>
      <w:r w:rsidRPr="00A57356">
        <w:t>1</w:t>
      </w:r>
      <w:r>
        <w:t>.</w:t>
      </w:r>
    </w:p>
    <w:p w:rsidR="0077185E" w:rsidRDefault="0077185E" w:rsidP="0077185E">
      <w:r>
        <w:t xml:space="preserve">Pour calculer </w:t>
      </w:r>
      <w:r w:rsidRPr="00A57356">
        <w:fldChar w:fldCharType="begin"/>
      </w:r>
      <w:r w:rsidRPr="00A57356">
        <w:instrText xml:space="preserve"> EQ  </w:instrText>
      </w:r>
      <w:r w:rsidRPr="00A57356">
        <w:rPr>
          <w:i/>
        </w:rPr>
        <w:instrText>u</w:instrText>
      </w:r>
      <w:r>
        <w:rPr>
          <w:i/>
        </w:rPr>
        <w:instrText>\s\do 2(</w:instrText>
      </w:r>
      <w:r w:rsidRPr="00A57356">
        <w:rPr>
          <w:sz w:val="12"/>
        </w:rPr>
        <w:instrText>3</w:instrText>
      </w:r>
      <w:r>
        <w:rPr>
          <w:sz w:val="12"/>
        </w:rPr>
        <w:instrText>)</w:instrText>
      </w:r>
      <w:r w:rsidRPr="00A57356">
        <w:fldChar w:fldCharType="end"/>
      </w:r>
      <w:r>
        <w:t xml:space="preserve">, il faut alors calculer </w:t>
      </w:r>
      <w:r w:rsidRPr="00A57356">
        <w:fldChar w:fldCharType="begin"/>
      </w:r>
      <w:r w:rsidRPr="00A57356">
        <w:instrText xml:space="preserve"> EQ  </w:instrText>
      </w:r>
      <w:r w:rsidRPr="00A57356">
        <w:rPr>
          <w:i/>
        </w:rPr>
        <w:instrText>u</w:instrText>
      </w:r>
      <w:r>
        <w:rPr>
          <w:i/>
        </w:rPr>
        <w:instrText>\s\do 2(</w:instrText>
      </w:r>
      <w:r w:rsidRPr="00A57356">
        <w:rPr>
          <w:sz w:val="12"/>
        </w:rPr>
        <w:instrText>1</w:instrText>
      </w:r>
      <w:r>
        <w:rPr>
          <w:sz w:val="12"/>
        </w:rPr>
        <w:instrText>)</w:instrText>
      </w:r>
      <w:r w:rsidRPr="00A57356">
        <w:fldChar w:fldCharType="end"/>
      </w:r>
      <w:r>
        <w:t xml:space="preserve"> et </w:t>
      </w:r>
      <w:r w:rsidRPr="00A57356">
        <w:fldChar w:fldCharType="begin"/>
      </w:r>
      <w:r w:rsidRPr="00A57356">
        <w:instrText xml:space="preserve"> EQ  </w:instrText>
      </w:r>
      <w:r w:rsidRPr="00A57356">
        <w:rPr>
          <w:i/>
        </w:rPr>
        <w:instrText>u</w:instrText>
      </w:r>
      <w:r>
        <w:rPr>
          <w:i/>
        </w:rPr>
        <w:instrText>\s\do 2(</w:instrText>
      </w:r>
      <w:r w:rsidRPr="00A57356">
        <w:rPr>
          <w:sz w:val="12"/>
        </w:rPr>
        <w:instrText>2</w:instrText>
      </w:r>
      <w:r>
        <w:rPr>
          <w:sz w:val="12"/>
        </w:rPr>
        <w:instrText>)</w:instrText>
      </w:r>
      <w:r w:rsidRPr="00A57356">
        <w:fldChar w:fldCharType="end"/>
      </w:r>
      <w:r>
        <w:t xml:space="preserve"> : </w:t>
      </w:r>
      <w:r w:rsidRPr="00AD6C74">
        <w:fldChar w:fldCharType="begin"/>
      </w:r>
      <w:r w:rsidRPr="00AD6C74">
        <w:instrText xml:space="preserve"> EQ  </w:instrText>
      </w:r>
      <w:r w:rsidRPr="00AD6C74">
        <w:rPr>
          <w:i/>
        </w:rPr>
        <w:instrText>u</w:instrText>
      </w:r>
      <w:r>
        <w:rPr>
          <w:i/>
        </w:rPr>
        <w:instrText>\s\do 2(</w:instrText>
      </w:r>
      <w:r w:rsidRPr="00AD6C74">
        <w:rPr>
          <w:sz w:val="12"/>
        </w:rPr>
        <w:instrText>1</w:instrText>
      </w:r>
      <w:r>
        <w:rPr>
          <w:sz w:val="12"/>
        </w:rPr>
        <w:instrText>)</w:instrText>
      </w:r>
      <w:r w:rsidRPr="00AD6C74">
        <w:fldChar w:fldCharType="end"/>
      </w:r>
      <w:r w:rsidRPr="00AD6C74">
        <w:rPr>
          <w:rFonts w:ascii="Cmath" w:hAnsi="Cmath"/>
        </w:rPr>
        <w:t>=</w:t>
      </w:r>
      <w:r w:rsidRPr="00AD6C74">
        <w:fldChar w:fldCharType="begin"/>
      </w:r>
      <w:r w:rsidRPr="00AD6C74">
        <w:instrText xml:space="preserve"> EQ  </w:instrText>
      </w:r>
      <w:r w:rsidRPr="00AD6C74">
        <w:rPr>
          <w:spacing w:val="16"/>
        </w:rPr>
        <w:instrText>2</w:instrText>
      </w:r>
      <w:r w:rsidRPr="00AD6C74">
        <w:rPr>
          <w:i/>
        </w:rPr>
        <w:instrText>u</w:instrText>
      </w:r>
      <w:r>
        <w:rPr>
          <w:i/>
        </w:rPr>
        <w:instrText>\s\do 2(</w:instrText>
      </w:r>
      <w:r w:rsidRPr="00AD6C74">
        <w:rPr>
          <w:sz w:val="12"/>
        </w:rPr>
        <w:instrText>0</w:instrText>
      </w:r>
      <w:r>
        <w:rPr>
          <w:sz w:val="12"/>
        </w:rPr>
        <w:instrText>)</w:instrText>
      </w:r>
      <w:r w:rsidRPr="00AD6C74">
        <w:fldChar w:fldCharType="end"/>
      </w:r>
      <w:r w:rsidRPr="00AD6C74">
        <w:rPr>
          <w:rFonts w:ascii="Cmath" w:hAnsi="Cmath"/>
        </w:rPr>
        <w:t>+</w:t>
      </w:r>
      <w:r w:rsidRPr="00AD6C74">
        <w:t>1</w:t>
      </w:r>
      <w:r w:rsidRPr="00AD6C74">
        <w:rPr>
          <w:rFonts w:ascii="Cmath" w:hAnsi="Cmath"/>
        </w:rPr>
        <w:t>=</w:t>
      </w:r>
      <w:r w:rsidRPr="00AD6C74">
        <w:t>5</w:t>
      </w:r>
      <w:r>
        <w:t xml:space="preserve"> ; </w:t>
      </w:r>
      <w:r w:rsidRPr="00AD6C74">
        <w:fldChar w:fldCharType="begin"/>
      </w:r>
      <w:r w:rsidRPr="00AD6C74">
        <w:instrText xml:space="preserve"> EQ  </w:instrText>
      </w:r>
      <w:r w:rsidRPr="00AD6C74">
        <w:rPr>
          <w:i/>
        </w:rPr>
        <w:instrText>u</w:instrText>
      </w:r>
      <w:r>
        <w:rPr>
          <w:i/>
        </w:rPr>
        <w:instrText>\s\do 2(</w:instrText>
      </w:r>
      <w:r w:rsidRPr="00AD6C74">
        <w:rPr>
          <w:sz w:val="12"/>
        </w:rPr>
        <w:instrText>2</w:instrText>
      </w:r>
      <w:r>
        <w:rPr>
          <w:sz w:val="12"/>
        </w:rPr>
        <w:instrText>)</w:instrText>
      </w:r>
      <w:r w:rsidRPr="00AD6C74">
        <w:fldChar w:fldCharType="end"/>
      </w:r>
      <w:r w:rsidRPr="00AD6C74">
        <w:rPr>
          <w:rFonts w:ascii="Cmath" w:hAnsi="Cmath"/>
        </w:rPr>
        <w:t>=</w:t>
      </w:r>
      <w:r w:rsidRPr="00AD6C74">
        <w:fldChar w:fldCharType="begin"/>
      </w:r>
      <w:r w:rsidRPr="00AD6C74">
        <w:instrText xml:space="preserve"> EQ  </w:instrText>
      </w:r>
      <w:r w:rsidRPr="00AD6C74">
        <w:rPr>
          <w:spacing w:val="16"/>
        </w:rPr>
        <w:instrText>2</w:instrText>
      </w:r>
      <w:r w:rsidRPr="00AD6C74">
        <w:rPr>
          <w:i/>
        </w:rPr>
        <w:instrText>u</w:instrText>
      </w:r>
      <w:r>
        <w:rPr>
          <w:i/>
        </w:rPr>
        <w:instrText>\s\do 2(</w:instrText>
      </w:r>
      <w:r w:rsidRPr="00AD6C74">
        <w:rPr>
          <w:sz w:val="12"/>
        </w:rPr>
        <w:instrText>1</w:instrText>
      </w:r>
      <w:r>
        <w:rPr>
          <w:sz w:val="12"/>
        </w:rPr>
        <w:instrText>)</w:instrText>
      </w:r>
      <w:r w:rsidRPr="00AD6C74">
        <w:fldChar w:fldCharType="end"/>
      </w:r>
      <w:r w:rsidRPr="00AD6C74">
        <w:rPr>
          <w:rFonts w:ascii="Cmath" w:hAnsi="Cmath"/>
        </w:rPr>
        <w:t>+</w:t>
      </w:r>
      <w:r w:rsidRPr="00AD6C74">
        <w:t>1</w:t>
      </w:r>
      <w:r w:rsidRPr="00AD6C74">
        <w:rPr>
          <w:rFonts w:ascii="Cmath" w:hAnsi="Cmath"/>
        </w:rPr>
        <w:t>=</w:t>
      </w:r>
      <w:r w:rsidRPr="00AD6C74">
        <w:t>11</w:t>
      </w:r>
      <w:r>
        <w:t xml:space="preserve"> donc </w:t>
      </w:r>
      <w:r w:rsidRPr="00AD6C74">
        <w:fldChar w:fldCharType="begin"/>
      </w:r>
      <w:r w:rsidRPr="00AD6C74">
        <w:instrText xml:space="preserve"> EQ  </w:instrText>
      </w:r>
      <w:r w:rsidRPr="00AD6C74">
        <w:rPr>
          <w:i/>
        </w:rPr>
        <w:instrText>u</w:instrText>
      </w:r>
      <w:r>
        <w:rPr>
          <w:i/>
        </w:rPr>
        <w:instrText>\s\do 2(</w:instrText>
      </w:r>
      <w:r w:rsidRPr="00AD6C74">
        <w:rPr>
          <w:sz w:val="12"/>
        </w:rPr>
        <w:instrText>3</w:instrText>
      </w:r>
      <w:r>
        <w:rPr>
          <w:sz w:val="12"/>
        </w:rPr>
        <w:instrText>)</w:instrText>
      </w:r>
      <w:r w:rsidRPr="00AD6C74">
        <w:fldChar w:fldCharType="end"/>
      </w:r>
      <w:r w:rsidRPr="00AD6C74">
        <w:rPr>
          <w:rFonts w:ascii="Cmath" w:hAnsi="Cmath"/>
        </w:rPr>
        <w:t>=</w:t>
      </w:r>
      <w:r w:rsidRPr="00AD6C74">
        <w:fldChar w:fldCharType="begin"/>
      </w:r>
      <w:r w:rsidRPr="00AD6C74">
        <w:instrText xml:space="preserve"> EQ  </w:instrText>
      </w:r>
      <w:r w:rsidRPr="00AD6C74">
        <w:rPr>
          <w:spacing w:val="16"/>
        </w:rPr>
        <w:instrText>2</w:instrText>
      </w:r>
      <w:r w:rsidRPr="00AD6C74">
        <w:rPr>
          <w:i/>
        </w:rPr>
        <w:instrText>u</w:instrText>
      </w:r>
      <w:r>
        <w:rPr>
          <w:i/>
        </w:rPr>
        <w:instrText>\s\do 2(</w:instrText>
      </w:r>
      <w:r w:rsidRPr="00AD6C74">
        <w:rPr>
          <w:sz w:val="12"/>
        </w:rPr>
        <w:instrText>2</w:instrText>
      </w:r>
      <w:r>
        <w:rPr>
          <w:sz w:val="12"/>
        </w:rPr>
        <w:instrText>)</w:instrText>
      </w:r>
      <w:r w:rsidRPr="00AD6C74">
        <w:fldChar w:fldCharType="end"/>
      </w:r>
      <w:r w:rsidRPr="00AD6C74">
        <w:rPr>
          <w:rFonts w:ascii="Cmath" w:hAnsi="Cmath"/>
        </w:rPr>
        <w:t>+</w:t>
      </w:r>
      <w:r w:rsidRPr="00AD6C74">
        <w:t>1</w:t>
      </w:r>
      <w:r w:rsidRPr="00AD6C74">
        <w:rPr>
          <w:rFonts w:ascii="Cmath" w:hAnsi="Cmath"/>
        </w:rPr>
        <w:t>=</w:t>
      </w:r>
      <w:r w:rsidRPr="00AD6C74">
        <w:t>23</w:t>
      </w:r>
      <w:r>
        <w:t>.</w:t>
      </w:r>
    </w:p>
    <w:p w:rsidR="0077185E" w:rsidRDefault="0077185E" w:rsidP="0077185E"/>
    <w:p w:rsidR="0077185E" w:rsidRDefault="0077185E" w:rsidP="0077185E">
      <w:pPr>
        <w:pStyle w:val="Heading3"/>
      </w:pPr>
      <w:r>
        <w:t>4. Représenter graphiquement une suite</w:t>
      </w:r>
    </w:p>
    <w:p w:rsidR="0077185E" w:rsidRDefault="0077185E" w:rsidP="0077185E">
      <w:r>
        <w:t xml:space="preserve">Pour représenter graphiquement une suite </w:t>
      </w:r>
      <w:r w:rsidRPr="007C256E">
        <w:rPr>
          <w:i/>
        </w:rPr>
        <w:t>u</w:t>
      </w:r>
      <w:r>
        <w:t>, on peut :</w:t>
      </w:r>
    </w:p>
    <w:p w:rsidR="0077185E" w:rsidRPr="00E233DB" w:rsidRDefault="0077185E" w:rsidP="0077185E">
      <w:pPr>
        <w:numPr>
          <w:ilvl w:val="0"/>
          <w:numId w:val="4"/>
        </w:numPr>
      </w:pPr>
      <w:r>
        <w:t xml:space="preserve">Placer sur un axe les points </w:t>
      </w:r>
      <w:r w:rsidRPr="007C256E">
        <w:rPr>
          <w:spacing w:val="10"/>
        </w:rPr>
        <w:fldChar w:fldCharType="begin"/>
      </w:r>
      <w:r w:rsidRPr="007C256E">
        <w:rPr>
          <w:spacing w:val="10"/>
        </w:rPr>
        <w:instrText xml:space="preserve"> EQ  </w:instrText>
      </w:r>
      <w:r w:rsidRPr="007C256E">
        <w:rPr>
          <w:i/>
        </w:rPr>
        <w:instrText>A</w:instrText>
      </w:r>
      <w:r>
        <w:rPr>
          <w:i/>
        </w:rPr>
        <w:instrText>\s\do 2(</w:instrText>
      </w:r>
      <w:r w:rsidRPr="007C256E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7C256E">
        <w:rPr>
          <w:spacing w:val="10"/>
        </w:rPr>
        <w:fldChar w:fldCharType="end"/>
      </w:r>
      <w:r>
        <w:t xml:space="preserve"> d’abscisses </w:t>
      </w:r>
      <w:r w:rsidRPr="007C256E">
        <w:rPr>
          <w:spacing w:val="10"/>
        </w:rPr>
        <w:fldChar w:fldCharType="begin"/>
      </w:r>
      <w:r w:rsidRPr="007C256E">
        <w:rPr>
          <w:spacing w:val="10"/>
        </w:rPr>
        <w:instrText xml:space="preserve"> EQ  </w:instrText>
      </w:r>
      <w:r w:rsidRPr="007C256E">
        <w:rPr>
          <w:i/>
        </w:rPr>
        <w:instrText>u</w:instrText>
      </w:r>
      <w:r>
        <w:rPr>
          <w:i/>
        </w:rPr>
        <w:instrText>\s\do 2(</w:instrText>
      </w:r>
      <w:r w:rsidRPr="007C256E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7C256E">
        <w:rPr>
          <w:spacing w:val="10"/>
        </w:rPr>
        <w:fldChar w:fldCharType="end"/>
      </w:r>
      <w:r>
        <w:rPr>
          <w:spacing w:val="10"/>
        </w:rPr>
        <w:t> ;</w:t>
      </w:r>
    </w:p>
    <w:p w:rsidR="0077185E" w:rsidRDefault="0077185E" w:rsidP="0077185E">
      <w:pPr>
        <w:ind w:left="360"/>
        <w:rPr>
          <w:spacing w:val="10"/>
        </w:rPr>
      </w:pPr>
      <w:r>
        <w:rPr>
          <w:noProof/>
          <w:spacing w:val="10"/>
        </w:rPr>
        <w:lastRenderedPageBreak/>
        <w:drawing>
          <wp:inline distT="0" distB="0" distL="0" distR="0" wp14:anchorId="15BBA8D4" wp14:editId="5B489C83">
            <wp:extent cx="3457575" cy="390525"/>
            <wp:effectExtent l="0" t="0" r="9525" b="9525"/>
            <wp:docPr id="2" name="Picture 2" descr="2BBC1F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BBC1F7B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185E" w:rsidRPr="00B21A27" w:rsidRDefault="0077185E" w:rsidP="0077185E">
      <w:pPr>
        <w:ind w:left="360"/>
      </w:pPr>
    </w:p>
    <w:p w:rsidR="0077185E" w:rsidRDefault="0077185E" w:rsidP="0077185E">
      <w:pPr>
        <w:numPr>
          <w:ilvl w:val="0"/>
          <w:numId w:val="4"/>
        </w:numPr>
      </w:pPr>
      <w:r>
        <w:t xml:space="preserve">Placer dans un repère du plan les points </w:t>
      </w:r>
      <w:r w:rsidRPr="007C256E">
        <w:rPr>
          <w:spacing w:val="10"/>
        </w:rPr>
        <w:fldChar w:fldCharType="begin"/>
      </w:r>
      <w:r w:rsidRPr="007C256E">
        <w:rPr>
          <w:spacing w:val="10"/>
        </w:rPr>
        <w:instrText xml:space="preserve"> EQ  </w:instrText>
      </w:r>
      <w:r w:rsidRPr="007C256E">
        <w:rPr>
          <w:i/>
        </w:rPr>
        <w:instrText>A</w:instrText>
      </w:r>
      <w:r>
        <w:rPr>
          <w:i/>
        </w:rPr>
        <w:instrText>\s\do 2(</w:instrText>
      </w:r>
      <w:r w:rsidRPr="007C256E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7C256E">
        <w:rPr>
          <w:spacing w:val="10"/>
        </w:rPr>
        <w:fldChar w:fldCharType="end"/>
      </w:r>
      <w:r>
        <w:t xml:space="preserve"> de coordonnées </w:t>
      </w:r>
      <w:r w:rsidRPr="007C256E">
        <w:fldChar w:fldCharType="begin"/>
      </w:r>
      <w:r w:rsidRPr="007C256E">
        <w:instrText xml:space="preserve"> EQ \b\bc\((</w:instrText>
      </w:r>
      <w:r w:rsidRPr="007C256E">
        <w:fldChar w:fldCharType="begin"/>
      </w:r>
      <w:r w:rsidRPr="007C256E">
        <w:instrText xml:space="preserve"> EQ \l(</w:instrText>
      </w:r>
      <w:r w:rsidRPr="007C256E">
        <w:rPr>
          <w:i/>
          <w:spacing w:val="16"/>
        </w:rPr>
        <w:instrText>n</w:instrText>
      </w:r>
      <w:r w:rsidRPr="007C256E">
        <w:rPr>
          <w:rFonts w:ascii="Cmath" w:hAnsi="Cmath"/>
        </w:rPr>
        <w:instrText> </w:instrText>
      </w:r>
      <w:r w:rsidRPr="007C256E">
        <w:rPr>
          <w:rFonts w:ascii="Cmath" w:hAnsi="Cmath"/>
          <w:spacing w:val="20"/>
        </w:rPr>
        <w:instrText>;</w:instrText>
      </w:r>
      <w:r w:rsidRPr="007C256E">
        <w:rPr>
          <w:spacing w:val="10"/>
        </w:rPr>
        <w:fldChar w:fldCharType="begin"/>
      </w:r>
      <w:r w:rsidRPr="007C256E">
        <w:rPr>
          <w:spacing w:val="10"/>
        </w:rPr>
        <w:instrText xml:space="preserve"> EQ  </w:instrText>
      </w:r>
      <w:r w:rsidRPr="007C256E">
        <w:rPr>
          <w:i/>
        </w:rPr>
        <w:instrText>u</w:instrText>
      </w:r>
      <w:r>
        <w:rPr>
          <w:i/>
        </w:rPr>
        <w:instrText>\s\do 2(</w:instrText>
      </w:r>
      <w:r w:rsidRPr="007C256E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7C256E">
        <w:rPr>
          <w:spacing w:val="10"/>
        </w:rPr>
        <w:fldChar w:fldCharType="end"/>
      </w:r>
      <w:r>
        <w:rPr>
          <w:spacing w:val="10"/>
        </w:rPr>
        <w:instrText>)</w:instrText>
      </w:r>
      <w:r w:rsidRPr="007C256E">
        <w:fldChar w:fldCharType="end"/>
      </w:r>
      <w:r>
        <w:instrText>)</w:instrText>
      </w:r>
      <w:r w:rsidRPr="007C256E">
        <w:fldChar w:fldCharType="end"/>
      </w:r>
      <w:r>
        <w:t> ;</w:t>
      </w:r>
    </w:p>
    <w:p w:rsidR="0077185E" w:rsidRDefault="0077185E" w:rsidP="0077185E">
      <w:pPr>
        <w:ind w:left="360"/>
      </w:pPr>
      <w:r>
        <w:t xml:space="preserve">Dans le cas d’une suite définie par une formule explicite de la forme </w:t>
      </w:r>
      <w:r w:rsidRPr="00B21A27">
        <w:rPr>
          <w:spacing w:val="10"/>
        </w:rPr>
        <w:fldChar w:fldCharType="begin"/>
      </w:r>
      <w:r w:rsidRPr="00B21A27">
        <w:rPr>
          <w:spacing w:val="10"/>
        </w:rPr>
        <w:instrText xml:space="preserve"> EQ  </w:instrText>
      </w:r>
      <w:r w:rsidRPr="00B21A27">
        <w:rPr>
          <w:i/>
        </w:rPr>
        <w:instrText>u</w:instrText>
      </w:r>
      <w:r>
        <w:rPr>
          <w:i/>
        </w:rPr>
        <w:instrText>\s\do 2(</w:instrText>
      </w:r>
      <w:r w:rsidRPr="00B21A27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B21A27">
        <w:rPr>
          <w:spacing w:val="10"/>
        </w:rPr>
        <w:fldChar w:fldCharType="end"/>
      </w:r>
      <w:r w:rsidRPr="00B21A27">
        <w:rPr>
          <w:rFonts w:ascii="Cmath" w:hAnsi="Cmath"/>
          <w:spacing w:val="20"/>
        </w:rPr>
        <w:t>=</w:t>
      </w:r>
      <w:r w:rsidRPr="00B21A27">
        <w:rPr>
          <w:i/>
          <w:spacing w:val="16"/>
        </w:rPr>
        <w:t>f</w:t>
      </w:r>
      <w:r w:rsidRPr="00B21A27">
        <w:rPr>
          <w:spacing w:val="20"/>
        </w:rPr>
        <w:t>(</w:t>
      </w:r>
      <w:r w:rsidRPr="00B21A27">
        <w:rPr>
          <w:i/>
          <w:spacing w:val="16"/>
        </w:rPr>
        <w:t>n</w:t>
      </w:r>
      <w:r w:rsidRPr="00B21A27">
        <w:t>)</w:t>
      </w:r>
      <w:r>
        <w:t xml:space="preserve">, on trace la courbe </w:t>
      </w:r>
      <w:r w:rsidRPr="00B21A27">
        <w:rPr>
          <w:spacing w:val="10"/>
        </w:rPr>
        <w:fldChar w:fldCharType="begin"/>
      </w:r>
      <w:r w:rsidRPr="00B21A27">
        <w:rPr>
          <w:spacing w:val="10"/>
        </w:rPr>
        <w:instrText xml:space="preserve"> EQ  </w:instrText>
      </w:r>
      <w:r w:rsidRPr="00B21A27">
        <w:rPr>
          <w:rFonts w:ascii="Cmath Script" w:hAnsi="Cmath Script"/>
          <w:i/>
        </w:rPr>
        <w:instrText>C</w:instrText>
      </w:r>
      <w:r>
        <w:rPr>
          <w:rFonts w:ascii="Cmath Script" w:hAnsi="Cmath Script"/>
          <w:i/>
        </w:rPr>
        <w:instrText>\s\do 2(</w:instrText>
      </w:r>
      <w:r w:rsidRPr="00B21A27">
        <w:rPr>
          <w:i/>
          <w:spacing w:val="10"/>
          <w:sz w:val="12"/>
        </w:rPr>
        <w:instrText>f</w:instrText>
      </w:r>
      <w:r>
        <w:rPr>
          <w:i/>
          <w:spacing w:val="10"/>
          <w:sz w:val="12"/>
        </w:rPr>
        <w:instrText>)</w:instrText>
      </w:r>
      <w:r w:rsidRPr="00B21A27">
        <w:rPr>
          <w:spacing w:val="10"/>
        </w:rPr>
        <w:fldChar w:fldCharType="end"/>
      </w:r>
      <w:r>
        <w:t xml:space="preserve"> représentant la fonction </w:t>
      </w:r>
      <w:r w:rsidRPr="00B21A27">
        <w:rPr>
          <w:i/>
        </w:rPr>
        <w:t>f</w:t>
      </w:r>
      <w:r>
        <w:t xml:space="preserve"> et on marque les points de </w:t>
      </w:r>
      <w:r w:rsidRPr="00B21A27">
        <w:rPr>
          <w:spacing w:val="10"/>
        </w:rPr>
        <w:fldChar w:fldCharType="begin"/>
      </w:r>
      <w:r w:rsidRPr="00B21A27">
        <w:rPr>
          <w:spacing w:val="10"/>
        </w:rPr>
        <w:instrText xml:space="preserve"> EQ  </w:instrText>
      </w:r>
      <w:r w:rsidRPr="00B21A27">
        <w:rPr>
          <w:rFonts w:ascii="Cmath Script" w:hAnsi="Cmath Script"/>
          <w:i/>
        </w:rPr>
        <w:instrText>C</w:instrText>
      </w:r>
      <w:r>
        <w:rPr>
          <w:rFonts w:ascii="Cmath Script" w:hAnsi="Cmath Script"/>
          <w:i/>
        </w:rPr>
        <w:instrText>\s\do 2(</w:instrText>
      </w:r>
      <w:r w:rsidRPr="00B21A27">
        <w:rPr>
          <w:i/>
          <w:spacing w:val="10"/>
          <w:sz w:val="12"/>
        </w:rPr>
        <w:instrText>f</w:instrText>
      </w:r>
      <w:r>
        <w:rPr>
          <w:i/>
          <w:spacing w:val="10"/>
          <w:sz w:val="12"/>
        </w:rPr>
        <w:instrText>)</w:instrText>
      </w:r>
      <w:r w:rsidRPr="00B21A27">
        <w:rPr>
          <w:spacing w:val="10"/>
        </w:rPr>
        <w:fldChar w:fldCharType="end"/>
      </w:r>
      <w:r>
        <w:t xml:space="preserve"> d’abscisses entières positives ;</w:t>
      </w:r>
    </w:p>
    <w:p w:rsidR="0077185E" w:rsidRDefault="0077185E" w:rsidP="0077185E">
      <w:pPr>
        <w:ind w:left="360"/>
      </w:pPr>
      <w:r>
        <w:rPr>
          <w:noProof/>
        </w:rPr>
        <w:drawing>
          <wp:inline distT="0" distB="0" distL="0" distR="0" wp14:anchorId="36E6F067" wp14:editId="54A18219">
            <wp:extent cx="2476500" cy="1657350"/>
            <wp:effectExtent l="0" t="0" r="0" b="0"/>
            <wp:docPr id="3" name="Picture 3" descr="401B9B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401B9B4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185E" w:rsidRDefault="0077185E" w:rsidP="0077185E">
      <w:pPr>
        <w:ind w:left="360"/>
      </w:pPr>
    </w:p>
    <w:p w:rsidR="0077185E" w:rsidRDefault="0077185E" w:rsidP="0077185E">
      <w:pPr>
        <w:numPr>
          <w:ilvl w:val="0"/>
          <w:numId w:val="5"/>
        </w:numPr>
      </w:pPr>
      <w:r>
        <w:t xml:space="preserve">Si </w:t>
      </w:r>
      <w:r w:rsidRPr="00B21A27">
        <w:rPr>
          <w:i/>
        </w:rPr>
        <w:t>u</w:t>
      </w:r>
      <w:r>
        <w:t xml:space="preserve"> est une suite définie par une relation de récurrence </w:t>
      </w:r>
      <w:r w:rsidRPr="00E233DB">
        <w:fldChar w:fldCharType="begin"/>
      </w:r>
      <w:r w:rsidRPr="00E233DB">
        <w:instrText xml:space="preserve"> EQ  </w:instrText>
      </w:r>
      <w:r w:rsidRPr="00E233DB">
        <w:rPr>
          <w:i/>
        </w:rPr>
        <w:instrText>u</w:instrText>
      </w:r>
      <w:r>
        <w:rPr>
          <w:i/>
        </w:rPr>
        <w:instrText>\s\do 2(</w:instrText>
      </w:r>
      <w:r w:rsidRPr="00E233DB">
        <w:rPr>
          <w:i/>
          <w:spacing w:val="10"/>
          <w:sz w:val="12"/>
        </w:rPr>
        <w:instrText>n</w:instrText>
      </w:r>
      <w:r w:rsidRPr="00E233DB">
        <w:rPr>
          <w:rFonts w:ascii="Cmath" w:hAnsi="Cmath"/>
          <w:sz w:val="12"/>
        </w:rPr>
        <w:instrText>+</w:instrText>
      </w:r>
      <w:r w:rsidRPr="00E233DB">
        <w:rPr>
          <w:sz w:val="12"/>
        </w:rPr>
        <w:instrText>1</w:instrText>
      </w:r>
      <w:r>
        <w:rPr>
          <w:sz w:val="12"/>
        </w:rPr>
        <w:instrText>)</w:instrText>
      </w:r>
      <w:r w:rsidRPr="00E233DB">
        <w:fldChar w:fldCharType="end"/>
      </w:r>
      <w:r w:rsidRPr="00E233DB">
        <w:rPr>
          <w:rFonts w:ascii="Cmath" w:hAnsi="Cmath"/>
          <w:spacing w:val="20"/>
        </w:rPr>
        <w:t>=</w:t>
      </w:r>
      <w:r w:rsidRPr="00E233DB">
        <w:rPr>
          <w:i/>
          <w:spacing w:val="16"/>
        </w:rPr>
        <w:t>f</w:t>
      </w:r>
      <w:r w:rsidRPr="00E233DB">
        <w:rPr>
          <w:spacing w:val="10"/>
        </w:rPr>
        <w:fldChar w:fldCharType="begin"/>
      </w:r>
      <w:r w:rsidRPr="00E233DB">
        <w:rPr>
          <w:spacing w:val="10"/>
        </w:rPr>
        <w:instrText xml:space="preserve"> EQ \b\bc\((</w:instrText>
      </w:r>
      <w:r w:rsidRPr="00E233DB">
        <w:rPr>
          <w:spacing w:val="10"/>
        </w:rPr>
        <w:fldChar w:fldCharType="begin"/>
      </w:r>
      <w:r w:rsidRPr="00E233DB">
        <w:rPr>
          <w:spacing w:val="10"/>
        </w:rPr>
        <w:instrText xml:space="preserve"> EQ  </w:instrText>
      </w:r>
      <w:r w:rsidRPr="00E233DB">
        <w:rPr>
          <w:i/>
        </w:rPr>
        <w:instrText>u</w:instrText>
      </w:r>
      <w:r>
        <w:rPr>
          <w:i/>
        </w:rPr>
        <w:instrText>\s\do 2(</w:instrText>
      </w:r>
      <w:r w:rsidRPr="00E233DB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E233DB">
        <w:rPr>
          <w:spacing w:val="10"/>
        </w:rPr>
        <w:fldChar w:fldCharType="end"/>
      </w:r>
      <w:r>
        <w:rPr>
          <w:spacing w:val="10"/>
        </w:rPr>
        <w:instrText>)</w:instrText>
      </w:r>
      <w:r w:rsidRPr="00E233DB">
        <w:rPr>
          <w:spacing w:val="10"/>
        </w:rPr>
        <w:fldChar w:fldCharType="end"/>
      </w:r>
      <w:r>
        <w:rPr>
          <w:spacing w:val="10"/>
        </w:rPr>
        <w:t>,</w:t>
      </w:r>
      <w:r>
        <w:t xml:space="preserve"> on trace la courbe </w:t>
      </w:r>
      <w:r w:rsidRPr="00B21A27">
        <w:rPr>
          <w:spacing w:val="10"/>
        </w:rPr>
        <w:fldChar w:fldCharType="begin"/>
      </w:r>
      <w:r w:rsidRPr="00B21A27">
        <w:rPr>
          <w:spacing w:val="10"/>
        </w:rPr>
        <w:instrText xml:space="preserve"> EQ  </w:instrText>
      </w:r>
      <w:r w:rsidRPr="00B21A27">
        <w:rPr>
          <w:rFonts w:ascii="Cmath Script" w:hAnsi="Cmath Script"/>
          <w:i/>
        </w:rPr>
        <w:instrText>C</w:instrText>
      </w:r>
      <w:r>
        <w:rPr>
          <w:rFonts w:ascii="Cmath Script" w:hAnsi="Cmath Script"/>
          <w:i/>
        </w:rPr>
        <w:instrText>\s\do 2(</w:instrText>
      </w:r>
      <w:r w:rsidRPr="00B21A27">
        <w:rPr>
          <w:i/>
          <w:spacing w:val="10"/>
          <w:sz w:val="12"/>
        </w:rPr>
        <w:instrText>f</w:instrText>
      </w:r>
      <w:r>
        <w:rPr>
          <w:i/>
          <w:spacing w:val="10"/>
          <w:sz w:val="12"/>
        </w:rPr>
        <w:instrText>)</w:instrText>
      </w:r>
      <w:r w:rsidRPr="00B21A27">
        <w:rPr>
          <w:spacing w:val="10"/>
        </w:rPr>
        <w:fldChar w:fldCharType="end"/>
      </w:r>
      <w:r>
        <w:t xml:space="preserve"> représentant la fonction </w:t>
      </w:r>
      <w:r w:rsidRPr="00B21A27">
        <w:rPr>
          <w:i/>
        </w:rPr>
        <w:t>f</w:t>
      </w:r>
      <w:r w:rsidRPr="000051FF">
        <w:t>.</w:t>
      </w:r>
      <w:r>
        <w:t xml:space="preserve"> </w:t>
      </w:r>
    </w:p>
    <w:p w:rsidR="0077185E" w:rsidRDefault="0077185E" w:rsidP="0077185E">
      <w:pPr>
        <w:ind w:left="360"/>
      </w:pPr>
      <w:r>
        <w:t xml:space="preserve">On place </w:t>
      </w:r>
      <w:r w:rsidRPr="000051FF">
        <w:fldChar w:fldCharType="begin"/>
      </w:r>
      <w:r w:rsidRPr="000051FF">
        <w:instrText xml:space="preserve"> EQ  </w:instrText>
      </w:r>
      <w:r w:rsidRPr="000051FF">
        <w:rPr>
          <w:i/>
        </w:rPr>
        <w:instrText>u</w:instrText>
      </w:r>
      <w:r>
        <w:rPr>
          <w:i/>
        </w:rPr>
        <w:instrText>\s\do 2(</w:instrText>
      </w:r>
      <w:r w:rsidRPr="000051FF">
        <w:rPr>
          <w:sz w:val="12"/>
        </w:rPr>
        <w:instrText>0</w:instrText>
      </w:r>
      <w:r>
        <w:rPr>
          <w:sz w:val="12"/>
        </w:rPr>
        <w:instrText>)</w:instrText>
      </w:r>
      <w:r w:rsidRPr="000051FF">
        <w:fldChar w:fldCharType="end"/>
      </w:r>
      <w:r>
        <w:t xml:space="preserve"> sur l’axe des abscisses et on obtient </w:t>
      </w:r>
      <w:r w:rsidRPr="000051FF">
        <w:fldChar w:fldCharType="begin"/>
      </w:r>
      <w:r w:rsidRPr="000051FF">
        <w:instrText xml:space="preserve"> EQ  </w:instrText>
      </w:r>
      <w:r w:rsidRPr="000051FF">
        <w:rPr>
          <w:i/>
        </w:rPr>
        <w:instrText>u</w:instrText>
      </w:r>
      <w:r>
        <w:rPr>
          <w:i/>
        </w:rPr>
        <w:instrText>\s\do 2(</w:instrText>
      </w:r>
      <w:r w:rsidRPr="000051FF">
        <w:rPr>
          <w:sz w:val="12"/>
        </w:rPr>
        <w:instrText>1</w:instrText>
      </w:r>
      <w:r>
        <w:rPr>
          <w:sz w:val="12"/>
        </w:rPr>
        <w:instrText>)</w:instrText>
      </w:r>
      <w:r w:rsidRPr="000051FF">
        <w:fldChar w:fldCharType="end"/>
      </w:r>
      <w:r w:rsidRPr="000051FF">
        <w:rPr>
          <w:rFonts w:ascii="Cmath" w:hAnsi="Cmath"/>
          <w:spacing w:val="20"/>
        </w:rPr>
        <w:t>=</w:t>
      </w:r>
      <w:r w:rsidRPr="000051FF">
        <w:rPr>
          <w:i/>
          <w:spacing w:val="16"/>
        </w:rPr>
        <w:t>f</w:t>
      </w:r>
      <w:r w:rsidRPr="000051FF">
        <w:fldChar w:fldCharType="begin"/>
      </w:r>
      <w:r w:rsidRPr="000051FF">
        <w:instrText xml:space="preserve"> EQ \b\bc\((</w:instrText>
      </w:r>
      <w:r w:rsidRPr="000051FF">
        <w:fldChar w:fldCharType="begin"/>
      </w:r>
      <w:r w:rsidRPr="000051FF">
        <w:instrText xml:space="preserve"> EQ  </w:instrText>
      </w:r>
      <w:r w:rsidRPr="000051FF">
        <w:rPr>
          <w:i/>
        </w:rPr>
        <w:instrText>u</w:instrText>
      </w:r>
      <w:r>
        <w:rPr>
          <w:i/>
        </w:rPr>
        <w:instrText>\s\do 2(</w:instrText>
      </w:r>
      <w:r w:rsidRPr="000051FF">
        <w:rPr>
          <w:sz w:val="12"/>
        </w:rPr>
        <w:instrText>0</w:instrText>
      </w:r>
      <w:r>
        <w:rPr>
          <w:sz w:val="12"/>
        </w:rPr>
        <w:instrText>)</w:instrText>
      </w:r>
      <w:r w:rsidRPr="000051FF">
        <w:fldChar w:fldCharType="end"/>
      </w:r>
      <w:r>
        <w:instrText>)</w:instrText>
      </w:r>
      <w:r w:rsidRPr="000051FF">
        <w:fldChar w:fldCharType="end"/>
      </w:r>
      <w:r>
        <w:t xml:space="preserve"> comme ordonnée du point </w:t>
      </w:r>
      <w:r w:rsidRPr="000051FF">
        <w:fldChar w:fldCharType="begin"/>
      </w:r>
      <w:r w:rsidRPr="000051FF">
        <w:instrText xml:space="preserve"> EQ  </w:instrText>
      </w:r>
      <w:r w:rsidRPr="000051FF">
        <w:rPr>
          <w:i/>
        </w:rPr>
        <w:instrText>A</w:instrText>
      </w:r>
      <w:r>
        <w:rPr>
          <w:i/>
        </w:rPr>
        <w:instrText>\s\do 2(</w:instrText>
      </w:r>
      <w:r w:rsidRPr="000051FF">
        <w:rPr>
          <w:sz w:val="12"/>
        </w:rPr>
        <w:instrText>0</w:instrText>
      </w:r>
      <w:r>
        <w:rPr>
          <w:sz w:val="12"/>
        </w:rPr>
        <w:instrText>)</w:instrText>
      </w:r>
      <w:r w:rsidRPr="000051FF">
        <w:fldChar w:fldCharType="end"/>
      </w:r>
      <w:r>
        <w:t xml:space="preserve"> </w:t>
      </w:r>
      <w:r w:rsidRPr="000E5221">
        <w:t xml:space="preserve">de la courbe </w:t>
      </w:r>
      <w:r w:rsidRPr="000E5221">
        <w:rPr>
          <w:spacing w:val="10"/>
        </w:rPr>
        <w:fldChar w:fldCharType="begin"/>
      </w:r>
      <w:r w:rsidRPr="000E5221">
        <w:rPr>
          <w:spacing w:val="10"/>
        </w:rPr>
        <w:instrText xml:space="preserve"> EQ  </w:instrText>
      </w:r>
      <w:r w:rsidRPr="000E5221">
        <w:rPr>
          <w:rFonts w:ascii="Cmath Script" w:hAnsi="Cmath Script"/>
          <w:i/>
        </w:rPr>
        <w:instrText>C</w:instrText>
      </w:r>
      <w:r>
        <w:rPr>
          <w:rFonts w:ascii="Cmath Script" w:hAnsi="Cmath Script"/>
          <w:i/>
        </w:rPr>
        <w:instrText>\s\do 2(</w:instrText>
      </w:r>
      <w:r w:rsidRPr="000E5221">
        <w:rPr>
          <w:i/>
          <w:spacing w:val="10"/>
          <w:sz w:val="12"/>
        </w:rPr>
        <w:instrText>f</w:instrText>
      </w:r>
      <w:r>
        <w:rPr>
          <w:i/>
          <w:spacing w:val="10"/>
          <w:sz w:val="12"/>
        </w:rPr>
        <w:instrText>)</w:instrText>
      </w:r>
      <w:r w:rsidRPr="000E5221">
        <w:rPr>
          <w:spacing w:val="10"/>
        </w:rPr>
        <w:fldChar w:fldCharType="end"/>
      </w:r>
      <w:r>
        <w:t xml:space="preserve"> d’abscisse </w:t>
      </w:r>
      <w:r w:rsidRPr="000051FF">
        <w:rPr>
          <w:spacing w:val="10"/>
        </w:rPr>
        <w:fldChar w:fldCharType="begin"/>
      </w:r>
      <w:r w:rsidRPr="000051FF">
        <w:rPr>
          <w:spacing w:val="10"/>
        </w:rPr>
        <w:instrText xml:space="preserve"> EQ  </w:instrText>
      </w:r>
      <w:r w:rsidRPr="000051FF">
        <w:rPr>
          <w:i/>
        </w:rPr>
        <w:instrText>u</w:instrText>
      </w:r>
      <w:r>
        <w:rPr>
          <w:i/>
        </w:rPr>
        <w:instrText>\s\do 2(</w:instrText>
      </w:r>
      <w:r w:rsidRPr="000051FF">
        <w:rPr>
          <w:spacing w:val="10"/>
          <w:sz w:val="12"/>
        </w:rPr>
        <w:instrText>0</w:instrText>
      </w:r>
      <w:r>
        <w:rPr>
          <w:spacing w:val="10"/>
          <w:sz w:val="12"/>
        </w:rPr>
        <w:instrText>)</w:instrText>
      </w:r>
      <w:r w:rsidRPr="000051FF">
        <w:rPr>
          <w:spacing w:val="10"/>
        </w:rPr>
        <w:fldChar w:fldCharType="end"/>
      </w:r>
      <w:r>
        <w:rPr>
          <w:spacing w:val="10"/>
        </w:rPr>
        <w:t>.</w:t>
      </w:r>
    </w:p>
    <w:p w:rsidR="0077185E" w:rsidRPr="00323D0E" w:rsidRDefault="0077185E" w:rsidP="0077185E">
      <w:pPr>
        <w:ind w:left="360"/>
      </w:pPr>
      <w:r>
        <w:t xml:space="preserve">On place </w:t>
      </w:r>
      <w:r w:rsidRPr="000051FF">
        <w:fldChar w:fldCharType="begin"/>
      </w:r>
      <w:r w:rsidRPr="000051FF">
        <w:instrText xml:space="preserve"> EQ  </w:instrText>
      </w:r>
      <w:r w:rsidRPr="000051FF">
        <w:rPr>
          <w:i/>
        </w:rPr>
        <w:instrText>u</w:instrText>
      </w:r>
      <w:r>
        <w:rPr>
          <w:i/>
        </w:rPr>
        <w:instrText>\s\do 2(</w:instrText>
      </w:r>
      <w:r w:rsidRPr="000051FF">
        <w:rPr>
          <w:sz w:val="12"/>
        </w:rPr>
        <w:instrText>1</w:instrText>
      </w:r>
      <w:r>
        <w:rPr>
          <w:sz w:val="12"/>
        </w:rPr>
        <w:instrText>)</w:instrText>
      </w:r>
      <w:r w:rsidRPr="000051FF">
        <w:fldChar w:fldCharType="end"/>
      </w:r>
      <w:r>
        <w:t xml:space="preserve"> sur l’axe des abscisses à l’aide de la droite </w:t>
      </w:r>
      <w:r w:rsidRPr="000051FF">
        <w:rPr>
          <w:rFonts w:ascii="Cmath Script" w:hAnsi="Cmath Script"/>
        </w:rPr>
        <w:t>D</w:t>
      </w:r>
      <w:r>
        <w:t xml:space="preserve"> d’équation </w:t>
      </w:r>
      <w:r w:rsidRPr="000051FF">
        <w:rPr>
          <w:i/>
          <w:spacing w:val="16"/>
        </w:rPr>
        <w:t>y</w:t>
      </w:r>
      <w:r w:rsidRPr="000051FF">
        <w:rPr>
          <w:rFonts w:ascii="Cmath" w:hAnsi="Cmath"/>
          <w:spacing w:val="20"/>
        </w:rPr>
        <w:t>=</w:t>
      </w:r>
      <w:r w:rsidRPr="000051FF">
        <w:rPr>
          <w:i/>
          <w:spacing w:val="16"/>
        </w:rPr>
        <w:t>x</w:t>
      </w:r>
      <w:r>
        <w:t xml:space="preserve"> et on obtient </w:t>
      </w:r>
      <w:r w:rsidRPr="00323D0E">
        <w:fldChar w:fldCharType="begin"/>
      </w:r>
      <w:r w:rsidRPr="00323D0E">
        <w:instrText xml:space="preserve"> EQ  </w:instrText>
      </w:r>
      <w:r w:rsidRPr="00323D0E">
        <w:rPr>
          <w:i/>
        </w:rPr>
        <w:instrText>u</w:instrText>
      </w:r>
      <w:r>
        <w:rPr>
          <w:i/>
        </w:rPr>
        <w:instrText>\s\do 2(</w:instrText>
      </w:r>
      <w:r w:rsidRPr="00323D0E">
        <w:rPr>
          <w:sz w:val="12"/>
        </w:rPr>
        <w:instrText>2</w:instrText>
      </w:r>
      <w:r>
        <w:rPr>
          <w:sz w:val="12"/>
        </w:rPr>
        <w:instrText>)</w:instrText>
      </w:r>
      <w:r w:rsidRPr="00323D0E">
        <w:fldChar w:fldCharType="end"/>
      </w:r>
      <w:r w:rsidRPr="00323D0E">
        <w:rPr>
          <w:rFonts w:ascii="Cmath" w:hAnsi="Cmath"/>
          <w:spacing w:val="20"/>
        </w:rPr>
        <w:t>=</w:t>
      </w:r>
      <w:r w:rsidRPr="00323D0E">
        <w:rPr>
          <w:i/>
          <w:spacing w:val="16"/>
        </w:rPr>
        <w:t>f</w:t>
      </w:r>
      <w:r w:rsidRPr="00323D0E">
        <w:fldChar w:fldCharType="begin"/>
      </w:r>
      <w:r w:rsidRPr="00323D0E">
        <w:instrText xml:space="preserve"> EQ \b\bc\((</w:instrText>
      </w:r>
      <w:r w:rsidRPr="00323D0E">
        <w:fldChar w:fldCharType="begin"/>
      </w:r>
      <w:r w:rsidRPr="00323D0E">
        <w:instrText xml:space="preserve"> EQ  </w:instrText>
      </w:r>
      <w:r w:rsidRPr="00323D0E">
        <w:rPr>
          <w:i/>
        </w:rPr>
        <w:instrText>u</w:instrText>
      </w:r>
      <w:r>
        <w:rPr>
          <w:i/>
        </w:rPr>
        <w:instrText>\s\do 2(</w:instrText>
      </w:r>
      <w:r w:rsidRPr="00323D0E">
        <w:rPr>
          <w:sz w:val="12"/>
        </w:rPr>
        <w:instrText>1</w:instrText>
      </w:r>
      <w:r>
        <w:rPr>
          <w:sz w:val="12"/>
        </w:rPr>
        <w:instrText>)</w:instrText>
      </w:r>
      <w:r w:rsidRPr="00323D0E">
        <w:fldChar w:fldCharType="end"/>
      </w:r>
      <w:r>
        <w:instrText>)</w:instrText>
      </w:r>
      <w:r w:rsidRPr="00323D0E">
        <w:fldChar w:fldCharType="end"/>
      </w:r>
      <w:r>
        <w:t xml:space="preserve"> comme ordonnée du point </w:t>
      </w:r>
      <w:r w:rsidRPr="00323D0E">
        <w:fldChar w:fldCharType="begin"/>
      </w:r>
      <w:r w:rsidRPr="00323D0E">
        <w:instrText xml:space="preserve"> EQ  </w:instrText>
      </w:r>
      <w:r w:rsidRPr="00323D0E">
        <w:rPr>
          <w:i/>
        </w:rPr>
        <w:instrText>A</w:instrText>
      </w:r>
      <w:r>
        <w:rPr>
          <w:i/>
        </w:rPr>
        <w:instrText>\s\do 2(</w:instrText>
      </w:r>
      <w:r w:rsidRPr="00323D0E">
        <w:rPr>
          <w:sz w:val="12"/>
        </w:rPr>
        <w:instrText>1</w:instrText>
      </w:r>
      <w:r>
        <w:rPr>
          <w:sz w:val="12"/>
        </w:rPr>
        <w:instrText>)</w:instrText>
      </w:r>
      <w:r w:rsidRPr="00323D0E">
        <w:fldChar w:fldCharType="end"/>
      </w:r>
      <w:r>
        <w:t xml:space="preserve"> de </w:t>
      </w:r>
      <w:r w:rsidRPr="00323D0E">
        <w:rPr>
          <w:spacing w:val="10"/>
        </w:rPr>
        <w:fldChar w:fldCharType="begin"/>
      </w:r>
      <w:r w:rsidRPr="00323D0E">
        <w:rPr>
          <w:spacing w:val="10"/>
        </w:rPr>
        <w:instrText xml:space="preserve"> EQ  </w:instrText>
      </w:r>
      <w:r w:rsidRPr="00323D0E">
        <w:rPr>
          <w:rFonts w:ascii="Cmath Script" w:hAnsi="Cmath Script"/>
          <w:i/>
        </w:rPr>
        <w:instrText>C</w:instrText>
      </w:r>
      <w:r>
        <w:rPr>
          <w:rFonts w:ascii="Cmath Script" w:hAnsi="Cmath Script"/>
          <w:i/>
        </w:rPr>
        <w:instrText>\s\do 2(</w:instrText>
      </w:r>
      <w:r w:rsidRPr="00323D0E">
        <w:rPr>
          <w:i/>
          <w:spacing w:val="10"/>
          <w:sz w:val="12"/>
        </w:rPr>
        <w:instrText>f</w:instrText>
      </w:r>
      <w:r>
        <w:rPr>
          <w:i/>
          <w:spacing w:val="10"/>
          <w:sz w:val="12"/>
        </w:rPr>
        <w:instrText>)</w:instrText>
      </w:r>
      <w:r w:rsidRPr="00323D0E">
        <w:rPr>
          <w:spacing w:val="10"/>
        </w:rPr>
        <w:fldChar w:fldCharType="end"/>
      </w:r>
      <w:r>
        <w:t xml:space="preserve"> d’abscisse </w:t>
      </w:r>
      <w:r w:rsidRPr="00323D0E">
        <w:fldChar w:fldCharType="begin"/>
      </w:r>
      <w:r w:rsidRPr="00323D0E">
        <w:instrText xml:space="preserve"> EQ  </w:instrText>
      </w:r>
      <w:r w:rsidRPr="00323D0E">
        <w:rPr>
          <w:i/>
        </w:rPr>
        <w:instrText>u</w:instrText>
      </w:r>
      <w:r>
        <w:rPr>
          <w:i/>
        </w:rPr>
        <w:instrText>\s\do 2(</w:instrText>
      </w:r>
      <w:r w:rsidRPr="00323D0E">
        <w:rPr>
          <w:sz w:val="12"/>
        </w:rPr>
        <w:instrText>1</w:instrText>
      </w:r>
      <w:r>
        <w:rPr>
          <w:sz w:val="12"/>
        </w:rPr>
        <w:instrText>)</w:instrText>
      </w:r>
      <w:r w:rsidRPr="00323D0E">
        <w:fldChar w:fldCharType="end"/>
      </w:r>
      <w:r>
        <w:t>.</w:t>
      </w:r>
    </w:p>
    <w:p w:rsidR="0077185E" w:rsidRDefault="0077185E" w:rsidP="0077185E">
      <w:pPr>
        <w:ind w:left="360"/>
      </w:pPr>
      <w:r>
        <w:t xml:space="preserve">On place </w:t>
      </w:r>
      <w:r w:rsidRPr="00323D0E">
        <w:fldChar w:fldCharType="begin"/>
      </w:r>
      <w:r w:rsidRPr="00323D0E">
        <w:instrText xml:space="preserve"> EQ  </w:instrText>
      </w:r>
      <w:r w:rsidRPr="00323D0E">
        <w:rPr>
          <w:i/>
        </w:rPr>
        <w:instrText>u</w:instrText>
      </w:r>
      <w:r>
        <w:rPr>
          <w:i/>
        </w:rPr>
        <w:instrText>\s\do 2(</w:instrText>
      </w:r>
      <w:r w:rsidRPr="00323D0E">
        <w:rPr>
          <w:sz w:val="12"/>
        </w:rPr>
        <w:instrText>2</w:instrText>
      </w:r>
      <w:r>
        <w:rPr>
          <w:sz w:val="12"/>
        </w:rPr>
        <w:instrText>)</w:instrText>
      </w:r>
      <w:r w:rsidRPr="00323D0E">
        <w:fldChar w:fldCharType="end"/>
      </w:r>
      <w:r>
        <w:t xml:space="preserve"> sur l’axe des abscisses à l’aide de la droite </w:t>
      </w:r>
      <w:r w:rsidRPr="00323D0E">
        <w:rPr>
          <w:rFonts w:ascii="Cmath Script" w:hAnsi="Cmath Script"/>
        </w:rPr>
        <w:t>D</w:t>
      </w:r>
      <w:r>
        <w:t xml:space="preserve"> et ainsi de suite.</w:t>
      </w:r>
    </w:p>
    <w:p w:rsidR="0077185E" w:rsidRPr="00323D0E" w:rsidRDefault="0077185E" w:rsidP="0077185E">
      <w:pPr>
        <w:ind w:left="360"/>
        <w:rPr>
          <w:sz w:val="16"/>
        </w:rPr>
      </w:pPr>
      <w:r>
        <w:rPr>
          <w:noProof/>
        </w:rPr>
        <mc:AlternateContent>
          <mc:Choice Requires="wpg">
            <w:drawing>
              <wp:inline distT="0" distB="0" distL="0" distR="0" wp14:anchorId="292B9C89" wp14:editId="0920F230">
                <wp:extent cx="2990850" cy="2533650"/>
                <wp:effectExtent l="9525" t="28575" r="0" b="9525"/>
                <wp:docPr id="1" name="Group 1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90850" cy="2533650"/>
                          <a:chOff x="2720" y="3530"/>
                          <a:chExt cx="4710" cy="3990"/>
                        </a:xfrm>
                      </wpg:grpSpPr>
                      <wpg:grpSp>
                        <wpg:cNvPr id="4" name="Group 1229"/>
                        <wpg:cNvGrpSpPr>
                          <a:grpSpLocks/>
                        </wpg:cNvGrpSpPr>
                        <wpg:grpSpPr bwMode="auto">
                          <a:xfrm>
                            <a:off x="2720" y="3530"/>
                            <a:ext cx="4561" cy="3990"/>
                            <a:chOff x="2720" y="3530"/>
                            <a:chExt cx="4561" cy="3990"/>
                          </a:xfrm>
                        </wpg:grpSpPr>
                        <wps:wsp>
                          <wps:cNvPr id="5" name="Line 1230"/>
                          <wps:cNvCnPr/>
                          <wps:spPr bwMode="auto">
                            <a:xfrm flipV="1">
                              <a:off x="272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1231"/>
                          <wps:cNvCnPr/>
                          <wps:spPr bwMode="auto">
                            <a:xfrm flipV="1">
                              <a:off x="3005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232"/>
                          <wps:cNvCnPr/>
                          <wps:spPr bwMode="auto">
                            <a:xfrm flipV="1">
                              <a:off x="329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233"/>
                          <wps:cNvCnPr/>
                          <wps:spPr bwMode="auto">
                            <a:xfrm flipV="1">
                              <a:off x="3575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234"/>
                          <wps:cNvCnPr/>
                          <wps:spPr bwMode="auto">
                            <a:xfrm flipV="1">
                              <a:off x="386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235"/>
                          <wps:cNvCnPr/>
                          <wps:spPr bwMode="auto">
                            <a:xfrm flipV="1">
                              <a:off x="4145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236"/>
                          <wps:cNvCnPr/>
                          <wps:spPr bwMode="auto">
                            <a:xfrm flipV="1">
                              <a:off x="4715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237"/>
                          <wps:cNvCnPr/>
                          <wps:spPr bwMode="auto">
                            <a:xfrm flipV="1">
                              <a:off x="500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238"/>
                          <wps:cNvCnPr/>
                          <wps:spPr bwMode="auto">
                            <a:xfrm flipV="1">
                              <a:off x="5285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239"/>
                          <wps:cNvCnPr/>
                          <wps:spPr bwMode="auto">
                            <a:xfrm flipV="1">
                              <a:off x="557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240"/>
                          <wps:cNvCnPr/>
                          <wps:spPr bwMode="auto">
                            <a:xfrm flipV="1">
                              <a:off x="5855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241"/>
                          <wps:cNvCnPr/>
                          <wps:spPr bwMode="auto">
                            <a:xfrm flipV="1">
                              <a:off x="614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242"/>
                          <wps:cNvCnPr/>
                          <wps:spPr bwMode="auto">
                            <a:xfrm flipV="1">
                              <a:off x="6425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243"/>
                          <wps:cNvCnPr/>
                          <wps:spPr bwMode="auto">
                            <a:xfrm flipV="1">
                              <a:off x="671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1244"/>
                          <wps:cNvCnPr/>
                          <wps:spPr bwMode="auto">
                            <a:xfrm flipV="1">
                              <a:off x="6995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1245"/>
                          <wps:cNvCnPr/>
                          <wps:spPr bwMode="auto">
                            <a:xfrm>
                              <a:off x="2720" y="752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246"/>
                          <wps:cNvCnPr/>
                          <wps:spPr bwMode="auto">
                            <a:xfrm>
                              <a:off x="2720" y="7235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247"/>
                          <wps:cNvCnPr/>
                          <wps:spPr bwMode="auto">
                            <a:xfrm>
                              <a:off x="2720" y="6665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248"/>
                          <wps:cNvCnPr/>
                          <wps:spPr bwMode="auto">
                            <a:xfrm>
                              <a:off x="2720" y="638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1249"/>
                          <wps:cNvCnPr/>
                          <wps:spPr bwMode="auto">
                            <a:xfrm>
                              <a:off x="2720" y="6095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1250"/>
                          <wps:cNvCnPr/>
                          <wps:spPr bwMode="auto">
                            <a:xfrm>
                              <a:off x="2720" y="581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251"/>
                          <wps:cNvCnPr/>
                          <wps:spPr bwMode="auto">
                            <a:xfrm>
                              <a:off x="2720" y="5525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252"/>
                          <wps:cNvCnPr/>
                          <wps:spPr bwMode="auto">
                            <a:xfrm>
                              <a:off x="2720" y="524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253"/>
                          <wps:cNvCnPr/>
                          <wps:spPr bwMode="auto">
                            <a:xfrm>
                              <a:off x="2720" y="4955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254"/>
                          <wps:cNvCnPr/>
                          <wps:spPr bwMode="auto">
                            <a:xfrm>
                              <a:off x="2720" y="467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1255"/>
                          <wps:cNvCnPr/>
                          <wps:spPr bwMode="auto">
                            <a:xfrm>
                              <a:off x="2720" y="4385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1256"/>
                          <wps:cNvCnPr/>
                          <wps:spPr bwMode="auto">
                            <a:xfrm>
                              <a:off x="2720" y="3815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1257"/>
                          <wps:cNvCnPr/>
                          <wps:spPr bwMode="auto">
                            <a:xfrm>
                              <a:off x="2720" y="353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254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258"/>
                          <wps:cNvCnPr/>
                          <wps:spPr bwMode="auto">
                            <a:xfrm flipV="1">
                              <a:off x="272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259"/>
                          <wps:cNvCnPr/>
                          <wps:spPr bwMode="auto">
                            <a:xfrm flipV="1">
                              <a:off x="329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260"/>
                          <wps:cNvCnPr/>
                          <wps:spPr bwMode="auto">
                            <a:xfrm flipV="1">
                              <a:off x="386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1261"/>
                          <wps:cNvCnPr/>
                          <wps:spPr bwMode="auto">
                            <a:xfrm flipV="1">
                              <a:off x="443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1262"/>
                          <wps:cNvCnPr/>
                          <wps:spPr bwMode="auto">
                            <a:xfrm flipV="1">
                              <a:off x="500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1263"/>
                          <wps:cNvCnPr/>
                          <wps:spPr bwMode="auto">
                            <a:xfrm flipV="1">
                              <a:off x="557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1264"/>
                          <wps:cNvCnPr/>
                          <wps:spPr bwMode="auto">
                            <a:xfrm flipV="1">
                              <a:off x="614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1265"/>
                          <wps:cNvCnPr/>
                          <wps:spPr bwMode="auto">
                            <a:xfrm flipV="1">
                              <a:off x="671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1266"/>
                          <wps:cNvCnPr/>
                          <wps:spPr bwMode="auto">
                            <a:xfrm flipV="1">
                              <a:off x="7280" y="3530"/>
                              <a:ext cx="0" cy="399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Text Box 12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8" y="6893"/>
                              <a:ext cx="856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962F28" w:rsidRDefault="0077185E" w:rsidP="0077185E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 w:rsidRPr="00962F28">
                                  <w:rPr>
                                    <w:rFonts w:ascii="Arial" w:hAnsi="Arial" w:cs="Arial"/>
                                    <w:sz w:val="14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12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2" y="6893"/>
                              <a:ext cx="856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962F28" w:rsidRDefault="0077185E" w:rsidP="0077185E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 w:rsidRPr="00962F28">
                                  <w:rPr>
                                    <w:rFonts w:ascii="Arial" w:hAnsi="Arial" w:cs="Arial"/>
                                    <w:sz w:val="14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Line 1269"/>
                          <wps:cNvCnPr/>
                          <wps:spPr bwMode="auto">
                            <a:xfrm>
                              <a:off x="2720" y="752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1270"/>
                          <wps:cNvCnPr/>
                          <wps:spPr bwMode="auto">
                            <a:xfrm>
                              <a:off x="2720" y="695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1271"/>
                          <wps:cNvCnPr/>
                          <wps:spPr bwMode="auto">
                            <a:xfrm>
                              <a:off x="2720" y="638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1272"/>
                          <wps:cNvCnPr/>
                          <wps:spPr bwMode="auto">
                            <a:xfrm>
                              <a:off x="2720" y="581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1273"/>
                          <wps:cNvCnPr/>
                          <wps:spPr bwMode="auto">
                            <a:xfrm>
                              <a:off x="2720" y="524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1274"/>
                          <wps:cNvCnPr/>
                          <wps:spPr bwMode="auto">
                            <a:xfrm>
                              <a:off x="2720" y="467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1275"/>
                          <wps:cNvCnPr/>
                          <wps:spPr bwMode="auto">
                            <a:xfrm>
                              <a:off x="2720" y="410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1276"/>
                          <wps:cNvCnPr/>
                          <wps:spPr bwMode="auto">
                            <a:xfrm>
                              <a:off x="2720" y="3530"/>
                              <a:ext cx="4560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Text Box 1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8" y="6221"/>
                              <a:ext cx="85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962F28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962F28">
                                  <w:rPr>
                                    <w:rFonts w:ascii="Arial" w:hAnsi="Arial" w:cs="Arial"/>
                                    <w:sz w:val="14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Freeform 1278"/>
                          <wps:cNvSpPr>
                            <a:spLocks/>
                          </wps:cNvSpPr>
                          <wps:spPr bwMode="auto">
                            <a:xfrm>
                              <a:off x="3293" y="4817"/>
                              <a:ext cx="3988" cy="2077"/>
                            </a:xfrm>
                            <a:custGeom>
                              <a:avLst/>
                              <a:gdLst>
                                <a:gd name="T0" fmla="*/ 3 w 3988"/>
                                <a:gd name="T1" fmla="*/ 2052 h 2077"/>
                                <a:gd name="T2" fmla="*/ 9 w 3988"/>
                                <a:gd name="T3" fmla="*/ 2015 h 2077"/>
                                <a:gd name="T4" fmla="*/ 17 w 3988"/>
                                <a:gd name="T5" fmla="*/ 1981 h 2077"/>
                                <a:gd name="T6" fmla="*/ 27 w 3988"/>
                                <a:gd name="T7" fmla="*/ 1948 h 2077"/>
                                <a:gd name="T8" fmla="*/ 39 w 3988"/>
                                <a:gd name="T9" fmla="*/ 1915 h 2077"/>
                                <a:gd name="T10" fmla="*/ 53 w 3988"/>
                                <a:gd name="T11" fmla="*/ 1881 h 2077"/>
                                <a:gd name="T12" fmla="*/ 70 w 3988"/>
                                <a:gd name="T13" fmla="*/ 1845 h 2077"/>
                                <a:gd name="T14" fmla="*/ 90 w 3988"/>
                                <a:gd name="T15" fmla="*/ 1807 h 2077"/>
                                <a:gd name="T16" fmla="*/ 115 w 3988"/>
                                <a:gd name="T17" fmla="*/ 1766 h 2077"/>
                                <a:gd name="T18" fmla="*/ 146 w 3988"/>
                                <a:gd name="T19" fmla="*/ 1721 h 2077"/>
                                <a:gd name="T20" fmla="*/ 182 w 3988"/>
                                <a:gd name="T21" fmla="*/ 1673 h 2077"/>
                                <a:gd name="T22" fmla="*/ 227 w 3988"/>
                                <a:gd name="T23" fmla="*/ 1621 h 2077"/>
                                <a:gd name="T24" fmla="*/ 280 w 3988"/>
                                <a:gd name="T25" fmla="*/ 1565 h 2077"/>
                                <a:gd name="T26" fmla="*/ 345 w 3988"/>
                                <a:gd name="T27" fmla="*/ 1503 h 2077"/>
                                <a:gd name="T28" fmla="*/ 423 w 3988"/>
                                <a:gd name="T29" fmla="*/ 1436 h 2077"/>
                                <a:gd name="T30" fmla="*/ 514 w 3988"/>
                                <a:gd name="T31" fmla="*/ 1365 h 2077"/>
                                <a:gd name="T32" fmla="*/ 613 w 3988"/>
                                <a:gd name="T33" fmla="*/ 1295 h 2077"/>
                                <a:gd name="T34" fmla="*/ 713 w 3988"/>
                                <a:gd name="T35" fmla="*/ 1230 h 2077"/>
                                <a:gd name="T36" fmla="*/ 812 w 3988"/>
                                <a:gd name="T37" fmla="*/ 1169 h 2077"/>
                                <a:gd name="T38" fmla="*/ 912 w 3988"/>
                                <a:gd name="T39" fmla="*/ 1112 h 2077"/>
                                <a:gd name="T40" fmla="*/ 1016 w 3988"/>
                                <a:gd name="T41" fmla="*/ 1055 h 2077"/>
                                <a:gd name="T42" fmla="*/ 1126 w 3988"/>
                                <a:gd name="T43" fmla="*/ 999 h 2077"/>
                                <a:gd name="T44" fmla="*/ 1235 w 3988"/>
                                <a:gd name="T45" fmla="*/ 945 h 2077"/>
                                <a:gd name="T46" fmla="*/ 1344 w 3988"/>
                                <a:gd name="T47" fmla="*/ 894 h 2077"/>
                                <a:gd name="T48" fmla="*/ 1454 w 3988"/>
                                <a:gd name="T49" fmla="*/ 844 h 2077"/>
                                <a:gd name="T50" fmla="*/ 1563 w 3988"/>
                                <a:gd name="T51" fmla="*/ 797 h 2077"/>
                                <a:gd name="T52" fmla="*/ 1673 w 3988"/>
                                <a:gd name="T53" fmla="*/ 751 h 2077"/>
                                <a:gd name="T54" fmla="*/ 1782 w 3988"/>
                                <a:gd name="T55" fmla="*/ 706 h 2077"/>
                                <a:gd name="T56" fmla="*/ 1891 w 3988"/>
                                <a:gd name="T57" fmla="*/ 663 h 2077"/>
                                <a:gd name="T58" fmla="*/ 2001 w 3988"/>
                                <a:gd name="T59" fmla="*/ 622 h 2077"/>
                                <a:gd name="T60" fmla="*/ 2110 w 3988"/>
                                <a:gd name="T61" fmla="*/ 581 h 2077"/>
                                <a:gd name="T62" fmla="*/ 2220 w 3988"/>
                                <a:gd name="T63" fmla="*/ 541 h 2077"/>
                                <a:gd name="T64" fmla="*/ 2329 w 3988"/>
                                <a:gd name="T65" fmla="*/ 503 h 2077"/>
                                <a:gd name="T66" fmla="*/ 2438 w 3988"/>
                                <a:gd name="T67" fmla="*/ 465 h 2077"/>
                                <a:gd name="T68" fmla="*/ 2548 w 3988"/>
                                <a:gd name="T69" fmla="*/ 428 h 2077"/>
                                <a:gd name="T70" fmla="*/ 2657 w 3988"/>
                                <a:gd name="T71" fmla="*/ 392 h 2077"/>
                                <a:gd name="T72" fmla="*/ 2767 w 3988"/>
                                <a:gd name="T73" fmla="*/ 356 h 2077"/>
                                <a:gd name="T74" fmla="*/ 2876 w 3988"/>
                                <a:gd name="T75" fmla="*/ 321 h 2077"/>
                                <a:gd name="T76" fmla="*/ 2985 w 3988"/>
                                <a:gd name="T77" fmla="*/ 287 h 2077"/>
                                <a:gd name="T78" fmla="*/ 3095 w 3988"/>
                                <a:gd name="T79" fmla="*/ 254 h 2077"/>
                                <a:gd name="T80" fmla="*/ 3204 w 3988"/>
                                <a:gd name="T81" fmla="*/ 221 h 2077"/>
                                <a:gd name="T82" fmla="*/ 3314 w 3988"/>
                                <a:gd name="T83" fmla="*/ 189 h 2077"/>
                                <a:gd name="T84" fmla="*/ 3429 w 3988"/>
                                <a:gd name="T85" fmla="*/ 155 h 2077"/>
                                <a:gd name="T86" fmla="*/ 3549 w 3988"/>
                                <a:gd name="T87" fmla="*/ 121 h 2077"/>
                                <a:gd name="T88" fmla="*/ 3669 w 3988"/>
                                <a:gd name="T89" fmla="*/ 87 h 2077"/>
                                <a:gd name="T90" fmla="*/ 3790 w 3988"/>
                                <a:gd name="T91" fmla="*/ 54 h 2077"/>
                                <a:gd name="T92" fmla="*/ 3910 w 3988"/>
                                <a:gd name="T93" fmla="*/ 21 h 2077"/>
                                <a:gd name="T94" fmla="*/ 3987 w 3988"/>
                                <a:gd name="T95" fmla="*/ 0 h 20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</a:cxnLst>
                              <a:rect l="0" t="0" r="r" b="b"/>
                              <a:pathLst>
                                <a:path w="3988" h="2077">
                                  <a:moveTo>
                                    <a:pt x="0" y="2076"/>
                                  </a:moveTo>
                                  <a:lnTo>
                                    <a:pt x="3" y="2052"/>
                                  </a:lnTo>
                                  <a:lnTo>
                                    <a:pt x="6" y="2033"/>
                                  </a:lnTo>
                                  <a:lnTo>
                                    <a:pt x="9" y="2015"/>
                                  </a:lnTo>
                                  <a:lnTo>
                                    <a:pt x="13" y="1998"/>
                                  </a:lnTo>
                                  <a:lnTo>
                                    <a:pt x="17" y="1981"/>
                                  </a:lnTo>
                                  <a:lnTo>
                                    <a:pt x="22" y="1965"/>
                                  </a:lnTo>
                                  <a:lnTo>
                                    <a:pt x="27" y="1948"/>
                                  </a:lnTo>
                                  <a:lnTo>
                                    <a:pt x="32" y="1932"/>
                                  </a:lnTo>
                                  <a:lnTo>
                                    <a:pt x="39" y="1915"/>
                                  </a:lnTo>
                                  <a:lnTo>
                                    <a:pt x="45" y="1898"/>
                                  </a:lnTo>
                                  <a:lnTo>
                                    <a:pt x="53" y="1881"/>
                                  </a:lnTo>
                                  <a:lnTo>
                                    <a:pt x="61" y="1863"/>
                                  </a:lnTo>
                                  <a:lnTo>
                                    <a:pt x="70" y="1845"/>
                                  </a:lnTo>
                                  <a:lnTo>
                                    <a:pt x="80" y="1826"/>
                                  </a:lnTo>
                                  <a:lnTo>
                                    <a:pt x="90" y="1807"/>
                                  </a:lnTo>
                                  <a:lnTo>
                                    <a:pt x="102" y="1787"/>
                                  </a:lnTo>
                                  <a:lnTo>
                                    <a:pt x="115" y="1766"/>
                                  </a:lnTo>
                                  <a:lnTo>
                                    <a:pt x="130" y="1744"/>
                                  </a:lnTo>
                                  <a:lnTo>
                                    <a:pt x="146" y="1721"/>
                                  </a:lnTo>
                                  <a:lnTo>
                                    <a:pt x="163" y="1698"/>
                                  </a:lnTo>
                                  <a:lnTo>
                                    <a:pt x="182" y="1673"/>
                                  </a:lnTo>
                                  <a:lnTo>
                                    <a:pt x="203" y="1648"/>
                                  </a:lnTo>
                                  <a:lnTo>
                                    <a:pt x="227" y="1621"/>
                                  </a:lnTo>
                                  <a:lnTo>
                                    <a:pt x="252" y="1594"/>
                                  </a:lnTo>
                                  <a:lnTo>
                                    <a:pt x="280" y="1565"/>
                                  </a:lnTo>
                                  <a:lnTo>
                                    <a:pt x="311" y="1535"/>
                                  </a:lnTo>
                                  <a:lnTo>
                                    <a:pt x="345" y="1503"/>
                                  </a:lnTo>
                                  <a:lnTo>
                                    <a:pt x="382" y="1470"/>
                                  </a:lnTo>
                                  <a:lnTo>
                                    <a:pt x="423" y="1436"/>
                                  </a:lnTo>
                                  <a:lnTo>
                                    <a:pt x="469" y="1400"/>
                                  </a:lnTo>
                                  <a:lnTo>
                                    <a:pt x="514" y="1365"/>
                                  </a:lnTo>
                                  <a:lnTo>
                                    <a:pt x="564" y="1329"/>
                                  </a:lnTo>
                                  <a:lnTo>
                                    <a:pt x="613" y="1295"/>
                                  </a:lnTo>
                                  <a:lnTo>
                                    <a:pt x="663" y="1262"/>
                                  </a:lnTo>
                                  <a:lnTo>
                                    <a:pt x="713" y="1230"/>
                                  </a:lnTo>
                                  <a:lnTo>
                                    <a:pt x="763" y="1199"/>
                                  </a:lnTo>
                                  <a:lnTo>
                                    <a:pt x="812" y="1169"/>
                                  </a:lnTo>
                                  <a:lnTo>
                                    <a:pt x="862" y="1140"/>
                                  </a:lnTo>
                                  <a:lnTo>
                                    <a:pt x="912" y="1112"/>
                                  </a:lnTo>
                                  <a:lnTo>
                                    <a:pt x="961" y="1084"/>
                                  </a:lnTo>
                                  <a:lnTo>
                                    <a:pt x="1016" y="1055"/>
                                  </a:lnTo>
                                  <a:lnTo>
                                    <a:pt x="1071" y="1027"/>
                                  </a:lnTo>
                                  <a:lnTo>
                                    <a:pt x="1126" y="999"/>
                                  </a:lnTo>
                                  <a:lnTo>
                                    <a:pt x="1180" y="972"/>
                                  </a:lnTo>
                                  <a:lnTo>
                                    <a:pt x="1235" y="945"/>
                                  </a:lnTo>
                                  <a:lnTo>
                                    <a:pt x="1290" y="919"/>
                                  </a:lnTo>
                                  <a:lnTo>
                                    <a:pt x="1344" y="894"/>
                                  </a:lnTo>
                                  <a:lnTo>
                                    <a:pt x="1399" y="869"/>
                                  </a:lnTo>
                                  <a:lnTo>
                                    <a:pt x="1454" y="844"/>
                                  </a:lnTo>
                                  <a:lnTo>
                                    <a:pt x="1508" y="820"/>
                                  </a:lnTo>
                                  <a:lnTo>
                                    <a:pt x="1563" y="797"/>
                                  </a:lnTo>
                                  <a:lnTo>
                                    <a:pt x="1618" y="774"/>
                                  </a:lnTo>
                                  <a:lnTo>
                                    <a:pt x="1673" y="751"/>
                                  </a:lnTo>
                                  <a:lnTo>
                                    <a:pt x="1727" y="729"/>
                                  </a:lnTo>
                                  <a:lnTo>
                                    <a:pt x="1782" y="706"/>
                                  </a:lnTo>
                                  <a:lnTo>
                                    <a:pt x="1837" y="685"/>
                                  </a:lnTo>
                                  <a:lnTo>
                                    <a:pt x="1891" y="663"/>
                                  </a:lnTo>
                                  <a:lnTo>
                                    <a:pt x="1946" y="642"/>
                                  </a:lnTo>
                                  <a:lnTo>
                                    <a:pt x="2001" y="622"/>
                                  </a:lnTo>
                                  <a:lnTo>
                                    <a:pt x="2056" y="601"/>
                                  </a:lnTo>
                                  <a:lnTo>
                                    <a:pt x="2110" y="581"/>
                                  </a:lnTo>
                                  <a:lnTo>
                                    <a:pt x="2165" y="561"/>
                                  </a:lnTo>
                                  <a:lnTo>
                                    <a:pt x="2220" y="541"/>
                                  </a:lnTo>
                                  <a:lnTo>
                                    <a:pt x="2274" y="522"/>
                                  </a:lnTo>
                                  <a:lnTo>
                                    <a:pt x="2329" y="503"/>
                                  </a:lnTo>
                                  <a:lnTo>
                                    <a:pt x="2384" y="483"/>
                                  </a:lnTo>
                                  <a:lnTo>
                                    <a:pt x="2438" y="465"/>
                                  </a:lnTo>
                                  <a:lnTo>
                                    <a:pt x="2493" y="446"/>
                                  </a:lnTo>
                                  <a:lnTo>
                                    <a:pt x="2548" y="428"/>
                                  </a:lnTo>
                                  <a:lnTo>
                                    <a:pt x="2603" y="410"/>
                                  </a:lnTo>
                                  <a:lnTo>
                                    <a:pt x="2657" y="392"/>
                                  </a:lnTo>
                                  <a:lnTo>
                                    <a:pt x="2712" y="374"/>
                                  </a:lnTo>
                                  <a:lnTo>
                                    <a:pt x="2767" y="356"/>
                                  </a:lnTo>
                                  <a:lnTo>
                                    <a:pt x="2821" y="339"/>
                                  </a:lnTo>
                                  <a:lnTo>
                                    <a:pt x="2876" y="321"/>
                                  </a:lnTo>
                                  <a:lnTo>
                                    <a:pt x="2931" y="304"/>
                                  </a:lnTo>
                                  <a:lnTo>
                                    <a:pt x="2985" y="287"/>
                                  </a:lnTo>
                                  <a:lnTo>
                                    <a:pt x="3040" y="270"/>
                                  </a:lnTo>
                                  <a:lnTo>
                                    <a:pt x="3095" y="254"/>
                                  </a:lnTo>
                                  <a:lnTo>
                                    <a:pt x="3150" y="237"/>
                                  </a:lnTo>
                                  <a:lnTo>
                                    <a:pt x="3204" y="221"/>
                                  </a:lnTo>
                                  <a:lnTo>
                                    <a:pt x="3259" y="205"/>
                                  </a:lnTo>
                                  <a:lnTo>
                                    <a:pt x="3314" y="189"/>
                                  </a:lnTo>
                                  <a:lnTo>
                                    <a:pt x="3368" y="173"/>
                                  </a:lnTo>
                                  <a:lnTo>
                                    <a:pt x="3429" y="155"/>
                                  </a:lnTo>
                                  <a:lnTo>
                                    <a:pt x="3489" y="138"/>
                                  </a:lnTo>
                                  <a:lnTo>
                                    <a:pt x="3549" y="121"/>
                                  </a:lnTo>
                                  <a:lnTo>
                                    <a:pt x="3609" y="104"/>
                                  </a:lnTo>
                                  <a:lnTo>
                                    <a:pt x="3669" y="87"/>
                                  </a:lnTo>
                                  <a:lnTo>
                                    <a:pt x="3729" y="70"/>
                                  </a:lnTo>
                                  <a:lnTo>
                                    <a:pt x="3790" y="54"/>
                                  </a:lnTo>
                                  <a:lnTo>
                                    <a:pt x="3850" y="37"/>
                                  </a:lnTo>
                                  <a:lnTo>
                                    <a:pt x="3910" y="21"/>
                                  </a:lnTo>
                                  <a:lnTo>
                                    <a:pt x="3970" y="5"/>
                                  </a:lnTo>
                                  <a:lnTo>
                                    <a:pt x="398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1279"/>
                          <wps:cNvCnPr/>
                          <wps:spPr bwMode="auto">
                            <a:xfrm flipV="1">
                              <a:off x="3860" y="4100"/>
                              <a:ext cx="3420" cy="3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5" name="Group 1280"/>
                        <wpg:cNvGrpSpPr>
                          <a:grpSpLocks/>
                        </wpg:cNvGrpSpPr>
                        <wpg:grpSpPr bwMode="auto">
                          <a:xfrm>
                            <a:off x="3860" y="5213"/>
                            <a:ext cx="2302" cy="1732"/>
                            <a:chOff x="3860" y="5213"/>
                            <a:chExt cx="2302" cy="1732"/>
                          </a:xfrm>
                        </wpg:grpSpPr>
                        <wps:wsp>
                          <wps:cNvPr id="56" name="Line 1281"/>
                          <wps:cNvCnPr/>
                          <wps:spPr bwMode="auto">
                            <a:xfrm flipV="1">
                              <a:off x="3860" y="6139"/>
                              <a:ext cx="0" cy="80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1282"/>
                          <wps:cNvCnPr/>
                          <wps:spPr bwMode="auto">
                            <a:xfrm>
                              <a:off x="3872" y="6139"/>
                              <a:ext cx="136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1283"/>
                          <wps:cNvCnPr/>
                          <wps:spPr bwMode="auto">
                            <a:xfrm flipV="1">
                              <a:off x="5249" y="5456"/>
                              <a:ext cx="0" cy="69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1284"/>
                          <wps:cNvCnPr/>
                          <wps:spPr bwMode="auto">
                            <a:xfrm>
                              <a:off x="4430" y="5456"/>
                              <a:ext cx="82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1285"/>
                          <wps:cNvCnPr/>
                          <wps:spPr bwMode="auto">
                            <a:xfrm flipV="1">
                              <a:off x="5919" y="5462"/>
                              <a:ext cx="0" cy="148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1286"/>
                          <wps:cNvCnPr/>
                          <wps:spPr bwMode="auto">
                            <a:xfrm flipV="1">
                              <a:off x="6162" y="5213"/>
                              <a:ext cx="0" cy="173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1287"/>
                          <wps:cNvCnPr/>
                          <wps:spPr bwMode="auto">
                            <a:xfrm>
                              <a:off x="4430" y="5218"/>
                              <a:ext cx="173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FF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3" name="Line 1288"/>
                        <wps:cNvCnPr/>
                        <wps:spPr bwMode="auto">
                          <a:xfrm flipV="1">
                            <a:off x="5248" y="6154"/>
                            <a:ext cx="0" cy="78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289"/>
                        <wps:cNvCnPr/>
                        <wps:spPr bwMode="auto">
                          <a:xfrm flipV="1">
                            <a:off x="5923" y="5223"/>
                            <a:ext cx="0" cy="22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290"/>
                        <wps:cNvCnPr/>
                        <wps:spPr bwMode="auto">
                          <a:xfrm>
                            <a:off x="5233" y="5455"/>
                            <a:ext cx="68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6" name="Group 1291"/>
                        <wpg:cNvGrpSpPr>
                          <a:grpSpLocks/>
                        </wpg:cNvGrpSpPr>
                        <wpg:grpSpPr bwMode="auto">
                          <a:xfrm>
                            <a:off x="3254" y="4878"/>
                            <a:ext cx="3246" cy="2509"/>
                            <a:chOff x="3254" y="4854"/>
                            <a:chExt cx="3246" cy="2509"/>
                          </a:xfrm>
                        </wpg:grpSpPr>
                        <wps:wsp>
                          <wps:cNvPr id="67" name="Text Box 12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8" y="6871"/>
                              <a:ext cx="855" cy="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4B48C4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E17EB9">
                                  <w:fldChar w:fldCharType="begin"/>
                                </w:r>
                                <w:r w:rsidRPr="00E17EB9">
                                  <w:instrText xml:space="preserve"> EQ  </w:instrText>
                                </w:r>
                                <w:r w:rsidRPr="00E17EB9">
                                  <w:rPr>
                                    <w:i/>
                                  </w:rPr>
                                  <w:instrText>u</w:instrText>
                                </w:r>
                                <w:r>
                                  <w:rPr>
                                    <w:i/>
                                  </w:rPr>
                                  <w:instrText>\s\do 2(</w:instrText>
                                </w:r>
                                <w:r w:rsidRPr="00E17EB9">
                                  <w:rPr>
                                    <w:sz w:val="12"/>
                                  </w:rPr>
                                  <w:instrText>0</w:instrText>
                                </w:r>
                                <w:r>
                                  <w:rPr>
                                    <w:sz w:val="12"/>
                                  </w:rPr>
                                  <w:instrText>)</w:instrText>
                                </w:r>
                                <w:r w:rsidRPr="00E17EB9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Text Box 12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54" y="5790"/>
                              <a:ext cx="836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4B48C4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E17EB9">
                                  <w:fldChar w:fldCharType="begin"/>
                                </w:r>
                                <w:r w:rsidRPr="00E17EB9">
                                  <w:instrText xml:space="preserve"> EQ  </w:instrText>
                                </w:r>
                                <w:r w:rsidRPr="00E17EB9">
                                  <w:rPr>
                                    <w:i/>
                                  </w:rPr>
                                  <w:instrText>A</w:instrText>
                                </w:r>
                                <w:r>
                                  <w:rPr>
                                    <w:i/>
                                  </w:rPr>
                                  <w:instrText>\s\do 2(</w:instrText>
                                </w:r>
                                <w:r w:rsidRPr="00E17EB9">
                                  <w:rPr>
                                    <w:sz w:val="12"/>
                                  </w:rPr>
                                  <w:instrText>0</w:instrText>
                                </w:r>
                                <w:r>
                                  <w:rPr>
                                    <w:sz w:val="12"/>
                                  </w:rPr>
                                  <w:instrText>)</w:instrText>
                                </w:r>
                                <w:r w:rsidRPr="00E17EB9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Text Box 12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7" y="5837"/>
                              <a:ext cx="767" cy="3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4B48C4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E17EB9">
                                  <w:fldChar w:fldCharType="begin"/>
                                </w:r>
                                <w:r w:rsidRPr="00E17EB9">
                                  <w:instrText xml:space="preserve"> EQ  </w:instrText>
                                </w:r>
                                <w:r w:rsidRPr="00E17EB9">
                                  <w:rPr>
                                    <w:i/>
                                  </w:rPr>
                                  <w:instrText>u</w:instrText>
                                </w:r>
                                <w:r>
                                  <w:rPr>
                                    <w:i/>
                                  </w:rPr>
                                  <w:instrText>\s\do 2(</w:instrText>
                                </w:r>
                                <w:r w:rsidRPr="00E17EB9">
                                  <w:rPr>
                                    <w:sz w:val="12"/>
                                  </w:rPr>
                                  <w:instrText>1</w:instrText>
                                </w:r>
                                <w:r>
                                  <w:rPr>
                                    <w:sz w:val="12"/>
                                  </w:rPr>
                                  <w:instrText>)</w:instrText>
                                </w:r>
                                <w:r w:rsidRPr="00E17EB9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Text Box 1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7" y="6868"/>
                              <a:ext cx="767" cy="4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4B48C4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E17EB9">
                                  <w:fldChar w:fldCharType="begin"/>
                                </w:r>
                                <w:r w:rsidRPr="00E17EB9">
                                  <w:instrText xml:space="preserve"> EQ  </w:instrText>
                                </w:r>
                                <w:r w:rsidRPr="00E17EB9">
                                  <w:rPr>
                                    <w:i/>
                                  </w:rPr>
                                  <w:instrText>u</w:instrText>
                                </w:r>
                                <w:r>
                                  <w:rPr>
                                    <w:i/>
                                  </w:rPr>
                                  <w:instrText>\s\do 2(</w:instrText>
                                </w:r>
                                <w:r w:rsidRPr="00E17EB9">
                                  <w:rPr>
                                    <w:sz w:val="12"/>
                                  </w:rPr>
                                  <w:instrText>1</w:instrText>
                                </w:r>
                                <w:r>
                                  <w:rPr>
                                    <w:sz w:val="12"/>
                                  </w:rPr>
                                  <w:instrText>)</w:instrText>
                                </w:r>
                                <w:r w:rsidRPr="00E17EB9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Text Box 1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9" y="6867"/>
                              <a:ext cx="946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4B48C4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E17EB9">
                                  <w:fldChar w:fldCharType="begin"/>
                                </w:r>
                                <w:r w:rsidRPr="00E17EB9">
                                  <w:instrText xml:space="preserve"> EQ  </w:instrText>
                                </w:r>
                                <w:r w:rsidRPr="00E17EB9">
                                  <w:rPr>
                                    <w:i/>
                                  </w:rPr>
                                  <w:instrText>u</w:instrText>
                                </w:r>
                                <w:r>
                                  <w:rPr>
                                    <w:i/>
                                  </w:rPr>
                                  <w:instrText>\s\do 2(</w:instrText>
                                </w:r>
                                <w:r w:rsidRPr="00E17EB9">
                                  <w:rPr>
                                    <w:sz w:val="12"/>
                                  </w:rPr>
                                  <w:instrText>2</w:instrText>
                                </w:r>
                                <w:r>
                                  <w:rPr>
                                    <w:sz w:val="12"/>
                                  </w:rPr>
                                  <w:instrText>)</w:instrText>
                                </w:r>
                                <w:r w:rsidRPr="00E17EB9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Text Box 1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7" y="5258"/>
                              <a:ext cx="946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4B48C4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E17EB9">
                                  <w:fldChar w:fldCharType="begin"/>
                                </w:r>
                                <w:r w:rsidRPr="00E17EB9">
                                  <w:instrText xml:space="preserve"> EQ  </w:instrText>
                                </w:r>
                                <w:r w:rsidRPr="00E17EB9">
                                  <w:rPr>
                                    <w:i/>
                                  </w:rPr>
                                  <w:instrText>u</w:instrText>
                                </w:r>
                                <w:r>
                                  <w:rPr>
                                    <w:i/>
                                  </w:rPr>
                                  <w:instrText>\s\do 2(</w:instrText>
                                </w:r>
                                <w:r w:rsidRPr="00E17EB9">
                                  <w:rPr>
                                    <w:sz w:val="12"/>
                                  </w:rPr>
                                  <w:instrText>2</w:instrText>
                                </w:r>
                                <w:r>
                                  <w:rPr>
                                    <w:sz w:val="12"/>
                                  </w:rPr>
                                  <w:instrText>)</w:instrText>
                                </w:r>
                                <w:r w:rsidRPr="00E17EB9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Text Box 12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9" y="5136"/>
                              <a:ext cx="825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4B48C4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E17EB9">
                                  <w:fldChar w:fldCharType="begin"/>
                                </w:r>
                                <w:r w:rsidRPr="00E17EB9">
                                  <w:instrText xml:space="preserve"> EQ  </w:instrText>
                                </w:r>
                                <w:r w:rsidRPr="00E17EB9">
                                  <w:rPr>
                                    <w:i/>
                                  </w:rPr>
                                  <w:instrText>A</w:instrText>
                                </w:r>
                                <w:r>
                                  <w:rPr>
                                    <w:i/>
                                  </w:rPr>
                                  <w:instrText>\s\do 2(</w:instrText>
                                </w:r>
                                <w:r w:rsidRPr="00E17EB9">
                                  <w:rPr>
                                    <w:sz w:val="12"/>
                                  </w:rPr>
                                  <w:instrText>1</w:instrText>
                                </w:r>
                                <w:r>
                                  <w:rPr>
                                    <w:sz w:val="12"/>
                                  </w:rPr>
                                  <w:instrText>)</w:instrText>
                                </w:r>
                                <w:r w:rsidRPr="00E17EB9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Text Box 12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16" y="4854"/>
                              <a:ext cx="1084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4B48C4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E17EB9">
                                  <w:fldChar w:fldCharType="begin"/>
                                </w:r>
                                <w:r w:rsidRPr="00E17EB9">
                                  <w:instrText xml:space="preserve"> EQ  </w:instrText>
                                </w:r>
                                <w:r w:rsidRPr="00E17EB9">
                                  <w:rPr>
                                    <w:i/>
                                  </w:rPr>
                                  <w:instrText>A</w:instrText>
                                </w:r>
                                <w:r>
                                  <w:rPr>
                                    <w:i/>
                                  </w:rPr>
                                  <w:instrText>\s\do 2(</w:instrText>
                                </w:r>
                                <w:r w:rsidRPr="00E17EB9">
                                  <w:rPr>
                                    <w:sz w:val="12"/>
                                  </w:rPr>
                                  <w:instrText>2</w:instrText>
                                </w:r>
                                <w:r>
                                  <w:rPr>
                                    <w:sz w:val="12"/>
                                  </w:rPr>
                                  <w:instrText>)</w:instrText>
                                </w:r>
                                <w:r w:rsidRPr="00E17EB9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Text Box 13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2" y="5005"/>
                              <a:ext cx="85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4B48C4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E17EB9">
                                  <w:fldChar w:fldCharType="begin"/>
                                </w:r>
                                <w:r w:rsidRPr="00E17EB9">
                                  <w:instrText xml:space="preserve"> EQ  </w:instrText>
                                </w:r>
                                <w:r w:rsidRPr="00E17EB9">
                                  <w:rPr>
                                    <w:i/>
                                  </w:rPr>
                                  <w:instrText>u</w:instrText>
                                </w:r>
                                <w:r>
                                  <w:rPr>
                                    <w:i/>
                                  </w:rPr>
                                  <w:instrText>\s\do 2(</w:instrText>
                                </w:r>
                                <w:r w:rsidRPr="00E17EB9">
                                  <w:rPr>
                                    <w:sz w:val="12"/>
                                  </w:rPr>
                                  <w:instrText>3</w:instrText>
                                </w:r>
                                <w:r>
                                  <w:rPr>
                                    <w:sz w:val="12"/>
                                  </w:rPr>
                                  <w:instrText>)</w:instrText>
                                </w:r>
                                <w:r w:rsidRPr="00E17EB9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Text Box 13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91" y="6870"/>
                              <a:ext cx="732" cy="4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185E" w:rsidRPr="004B48C4" w:rsidRDefault="0077185E" w:rsidP="0077185E">
                                <w:pPr>
                                  <w:tabs>
                                    <w:tab w:val="decimal" w:pos="431"/>
                                  </w:tabs>
                                  <w:rPr>
                                    <w:rFonts w:ascii="Arial" w:hAnsi="Arial" w:cs="Arial"/>
                                    <w:sz w:val="14"/>
                                  </w:rPr>
                                </w:pPr>
                                <w:r>
                                  <w:tab/>
                                </w:r>
                                <w:r w:rsidRPr="00E17EB9">
                                  <w:fldChar w:fldCharType="begin"/>
                                </w:r>
                                <w:r w:rsidRPr="00E17EB9">
                                  <w:instrText xml:space="preserve"> EQ  </w:instrText>
                                </w:r>
                                <w:r w:rsidRPr="00E17EB9">
                                  <w:rPr>
                                    <w:i/>
                                  </w:rPr>
                                  <w:instrText>u</w:instrText>
                                </w:r>
                                <w:r>
                                  <w:rPr>
                                    <w:i/>
                                  </w:rPr>
                                  <w:instrText>\s\do 2(</w:instrText>
                                </w:r>
                                <w:r w:rsidRPr="00E17EB9">
                                  <w:rPr>
                                    <w:sz w:val="12"/>
                                  </w:rPr>
                                  <w:instrText>3</w:instrText>
                                </w:r>
                                <w:r>
                                  <w:rPr>
                                    <w:sz w:val="12"/>
                                  </w:rPr>
                                  <w:instrText>)</w:instrText>
                                </w:r>
                                <w:r w:rsidRPr="00E17EB9"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7" name="Rectangle 1302"/>
                        <wps:cNvSpPr>
                          <a:spLocks noChangeArrowheads="1"/>
                        </wps:cNvSpPr>
                        <wps:spPr bwMode="auto">
                          <a:xfrm>
                            <a:off x="6874" y="3895"/>
                            <a:ext cx="556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7185E" w:rsidRPr="00323D0E" w:rsidRDefault="0077185E" w:rsidP="0077185E">
                              <w:pPr>
                                <w:jc w:val="center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23D0E">
                                <w:rPr>
                                  <w:rFonts w:ascii="Cmath Script" w:hAnsi="Cmath Script"/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8" name="Rectangle 1303"/>
                        <wps:cNvSpPr>
                          <a:spLocks noChangeArrowheads="1"/>
                        </wps:cNvSpPr>
                        <wps:spPr bwMode="auto">
                          <a:xfrm>
                            <a:off x="6934" y="4609"/>
                            <a:ext cx="436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7185E" w:rsidRPr="00323D0E" w:rsidRDefault="0077185E" w:rsidP="0077185E">
                              <w:pPr>
                                <w:jc w:val="center"/>
                                <w:rPr>
                                  <w:rFonts w:ascii="Arial" w:hAnsi="Arial" w:cs="Arial"/>
                                  <w:sz w:val="16"/>
                                </w:rPr>
                              </w:pPr>
                              <w:r w:rsidRPr="00323D0E">
                                <w:rPr>
                                  <w:spacing w:val="8"/>
                                  <w:sz w:val="16"/>
                                  <w:szCs w:val="16"/>
                                </w:rPr>
                                <w:fldChar w:fldCharType="begin"/>
                              </w:r>
                              <w:r w:rsidRPr="00323D0E">
                                <w:rPr>
                                  <w:spacing w:val="8"/>
                                  <w:sz w:val="16"/>
                                  <w:szCs w:val="16"/>
                                </w:rPr>
                                <w:instrText xml:space="preserve"> EQ  </w:instrText>
                              </w:r>
                              <w:r w:rsidRPr="00323D0E">
                                <w:rPr>
                                  <w:rFonts w:ascii="Cmath Script" w:hAnsi="Cmath Script"/>
                                  <w:i/>
                                  <w:sz w:val="16"/>
                                  <w:szCs w:val="16"/>
                                </w:rPr>
                                <w:instrText>C</w:instrText>
                              </w:r>
                              <w:r>
                                <w:rPr>
                                  <w:rFonts w:ascii="Cmath Script" w:hAnsi="Cmath Script"/>
                                  <w:i/>
                                  <w:sz w:val="16"/>
                                  <w:szCs w:val="16"/>
                                </w:rPr>
                                <w:instrText>\s\do 1(</w:instrText>
                              </w:r>
                              <w:r w:rsidRPr="00323D0E">
                                <w:rPr>
                                  <w:i/>
                                  <w:spacing w:val="8"/>
                                  <w:sz w:val="10"/>
                                  <w:szCs w:val="16"/>
                                </w:rPr>
                                <w:instrText>f</w:instrText>
                              </w:r>
                              <w:r>
                                <w:rPr>
                                  <w:i/>
                                  <w:spacing w:val="8"/>
                                  <w:sz w:val="10"/>
                                  <w:szCs w:val="16"/>
                                </w:rPr>
                                <w:instrText>)</w:instrText>
                              </w:r>
                              <w:r w:rsidRPr="00323D0E">
                                <w:rPr>
                                  <w:spacing w:val="8"/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228" o:spid="_x0000_s1026" style="width:235.5pt;height:199.5pt;mso-position-horizontal-relative:char;mso-position-vertical-relative:line" coordorigin="2720,3530" coordsize="4710,3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">
                <v:group id="Group 1229" o:spid="_x0000_s1027" style="position:absolute;left:2720;top:3530;width:4561;height:3990" coordorigin="2720,3530" coordsize="4561,3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line id="Line 1230" o:spid="_x0000_s1028" style="position:absolute;flip:y;visibility:visible;mso-wrap-style:square" from="2720,3530" to="272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abVsIAAADaAAAADwAAAGRycy9kb3ducmV2LnhtbESPT4vCMBTE74LfITzB25oq6JZqFBUE&#10;ETz4b/f6bN6mZZuX0kSt394sLHgcZuY3zGzR2krcqfGlYwXDQQKCOHe6ZKPgfNp8pCB8QNZYOSYF&#10;T/KwmHc7M8y0e/CB7sdgRISwz1BBEUKdSenzgiz6gauJo/fjGoshysZI3eAjwm0lR0kykRZLjgsF&#10;1rQuKP893qyC0eqKO7nz3/tPk2jj0+H2q70o1e+1yymIQG14h//bW61gDH9X4g2Q8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abVsIAAADaAAAADwAAAAAAAAAAAAAA&#10;AAChAgAAZHJzL2Rvd25yZXYueG1sUEsFBgAAAAAEAAQA+QAAAJADAAAAAA==&#10;" strokecolor="blue" strokeweight=".2pt"/>
                  <v:line id="Line 1231" o:spid="_x0000_s1029" style="position:absolute;flip:y;visibility:visible;mso-wrap-style:square" from="3005,3530" to="3005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QFIcEAAADaAAAADwAAAGRycy9kb3ducmV2LnhtbESPzarCMBSE94LvEI7gTlNdqFSjqHBB&#10;BBd6/dkem2NabE5Kk6v17Y0g3OUwM98ws0VjS/Gg2heOFQz6CQjizOmCjYLj709vAsIHZI2lY1Lw&#10;Ig+Lebs1w1S7J+/pcQhGRAj7FBXkIVSplD7LyaLvu4o4ejdXWwxR1kbqGp8Rbks5TJKRtFhwXMix&#10;onVO2f3wZxUMV1fcyq2/7MYm0cZPBptzc1Kq22mWUxCBmvAf/rY3WsEIPlfiDZD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hAUhwQAAANoAAAAPAAAAAAAAAAAAAAAA&#10;AKECAABkcnMvZG93bnJldi54bWxQSwUGAAAAAAQABAD5AAAAjwMAAAAA&#10;" strokecolor="blue" strokeweight=".2pt"/>
                  <v:line id="Line 1232" o:spid="_x0000_s1030" style="position:absolute;flip:y;visibility:visible;mso-wrap-style:square" from="3290,3530" to="329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igusAAAADaAAAADwAAAGRycy9kb3ducmV2LnhtbESPzarCMBSE9xd8h3AEd9dUFyrVKCoI&#10;ItyF/9tjc0yLzUlpova+vREEl8PMfMNMZo0txYNqXzhW0OsmIIgzpws2Cg771e8IhA/IGkvHpOCf&#10;PMymrZ8Jpto9eUuPXTAiQtinqCAPoUql9FlOFn3XVcTRu7raYoiyNlLX+IxwW8p+kgykxYLjQo4V&#10;LXPKbru7VdBfXHAjN/78NzSJNn7UW5+ao1KddjMfgwjUhG/4015rBUN4X4k3QE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PIoLrAAAAA2gAAAA8AAAAAAAAAAAAAAAAA&#10;oQIAAGRycy9kb3ducmV2LnhtbFBLBQYAAAAABAAEAPkAAACOAwAAAAA=&#10;" strokecolor="blue" strokeweight=".2pt"/>
                  <v:line id="Line 1233" o:spid="_x0000_s1031" style="position:absolute;flip:y;visibility:visible;mso-wrap-style:square" from="3575,3530" to="3575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c0yMAAAADaAAAADwAAAGRycy9kb3ducmV2LnhtbERPy4rCMBTdD/gP4QruxlQXjtSmosKA&#10;CC6m42N7ba5psbkpTcbWv58sBmZ5OO9sPdhGPKnztWMFs2kCgrh0umaj4PT9+b4E4QOyxsYxKXiR&#10;h3U+essw1a7nL3oWwYgYwj5FBVUIbSqlLyuy6KeuJY7c3XUWQ4SdkbrDPobbRs6TZCEt1hwbKmxp&#10;V1H5KH6sgvn2hgd58Nfjh0m08cvZ/jKclZqMh80KRKAh/Iv/3HutIG6NV+INkPk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JXNMjAAAAA2gAAAA8AAAAAAAAAAAAAAAAA&#10;oQIAAGRycy9kb3ducmV2LnhtbFBLBQYAAAAABAAEAPkAAACOAwAAAAA=&#10;" strokecolor="blue" strokeweight=".2pt"/>
                  <v:line id="Line 1234" o:spid="_x0000_s1032" style="position:absolute;flip:y;visibility:visible;mso-wrap-style:square" from="3860,3530" to="386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uRU8IAAADaAAAADwAAAGRycy9kb3ducmV2LnhtbESPzYvCMBTE7wv+D+EJ3rapHvyoRlFh&#10;QQQP6+f12TzTYvNSmqzW/94sLOxxmJnfMLNFayvxoMaXjhX0kxQEce50yUbB8fD1OQbhA7LGyjEp&#10;eJGHxbzzMcNMuyd/02MfjIgQ9hkqKEKoMyl9XpBFn7iaOHo311gMUTZG6gafEW4rOUjTobRYclwo&#10;sKZ1Qfl9/2MVDFZX3Mqtv+xGJtXGj/ubc3tSqtdtl1MQgdrwH/5rb7SCCfxeiT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RuRU8IAAADaAAAADwAAAAAAAAAAAAAA&#10;AAChAgAAZHJzL2Rvd25yZXYueG1sUEsFBgAAAAAEAAQA+QAAAJADAAAAAA==&#10;" strokecolor="blue" strokeweight=".2pt"/>
                  <v:line id="Line 1235" o:spid="_x0000_s1033" style="position:absolute;flip:y;visibility:visible;mso-wrap-style:square" from="4145,3530" to="4145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QJIMQAAADbAAAADwAAAGRycy9kb3ducmV2LnhtbESPT2vCQBDF74LfYRmhN93EQyvRNVSh&#10;IEIPWv9cp9npJjQ7G7JbTb+9cyj0NsN7895vVuXgW3WjPjaBDeSzDBRxFWzDzsDp4226ABUTssU2&#10;MBn4pQjlejxaYWHDnQ90OyanJIRjgQbqlLpC61jV5DHOQkcs2lfoPSZZe6dtj3cJ962eZ9mz9tiw&#10;NNTY0bam6vv44w3MN5+41/t4fX9xmXVxke8uw9mYp8nwugSVaEj/5r/rnRV8oZdfZAC9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dAkgxAAAANsAAAAPAAAAAAAAAAAA&#10;AAAAAKECAABkcnMvZG93bnJldi54bWxQSwUGAAAAAAQABAD5AAAAkgMAAAAA&#10;" strokecolor="blue" strokeweight=".2pt"/>
                  <v:line id="Line 1236" o:spid="_x0000_s1034" style="position:absolute;flip:y;visibility:visible;mso-wrap-style:square" from="4715,3530" to="4715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isu78AAADbAAAADwAAAGRycy9kb3ducmV2LnhtbERPS4vCMBC+C/6HMII3m9aDSjWKCoII&#10;HtR9XMdmNi3bTEoTtf57s7DgbT6+5yxWna3FnVpfOVaQJSkI4sLpio2Cj8tuNAPhA7LG2jEpeJKH&#10;1bLfW2Cu3YNPdD8HI2II+xwVlCE0uZS+KMmiT1xDHLkf11oMEbZG6hYfMdzWcpymE2mx4thQYkPb&#10;korf880qGG+ueJAH/32cmlQbP8v2X92nUsNBt56DCNSFt/jfvddxfgZ/v8QD5PI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zisu78AAADbAAAADwAAAAAAAAAAAAAAAACh&#10;AgAAZHJzL2Rvd25yZXYueG1sUEsFBgAAAAAEAAQA+QAAAI0DAAAAAA==&#10;" strokecolor="blue" strokeweight=".2pt"/>
                  <v:line id="Line 1237" o:spid="_x0000_s1035" style="position:absolute;flip:y;visibility:visible;mso-wrap-style:square" from="5000,3530" to="500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oyzMEAAADbAAAADwAAAGRycy9kb3ducmV2LnhtbERPS2vCQBC+C/0PyxR6MxtzUInZSCsI&#10;IvSg9nEds9NNaHY2ZNck/ffdQsHbfHzPKbaTbcVAvW8cK1gkKQjiyumGjYK3y36+BuEDssbWMSn4&#10;IQ/b8mFWYK7dyCcazsGIGMI+RwV1CF0upa9qsugT1xFH7sv1FkOEvZG6xzGG21ZmabqUFhuODTV2&#10;tKup+j7frILs5YpHefSfryuTauPXi8PH9K7U0+P0vAERaAp38b/7oOP8DP5+iQfI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6jLMwQAAANsAAAAPAAAAAAAAAAAAAAAA&#10;AKECAABkcnMvZG93bnJldi54bWxQSwUGAAAAAAQABAD5AAAAjwMAAAAA&#10;" strokecolor="blue" strokeweight=".2pt"/>
                  <v:line id="Line 1238" o:spid="_x0000_s1036" style="position:absolute;flip:y;visibility:visible;mso-wrap-style:square" from="5285,3530" to="5285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aXV8AAAADbAAAADwAAAGRycy9kb3ducmV2LnhtbERPS4vCMBC+C/6HMIK3NVXBLdUoKggi&#10;ePC1ex2b2bRsMylN1PrvzcKCt/n4njNbtLYSd2p86VjBcJCAIM6dLtkoOJ82HykIH5A1Vo5JwZM8&#10;LObdzgwz7R58oPsxGBFD2GeooAihzqT0eUEW/cDVxJH7cY3FEGFjpG7wEcNtJUdJMpEWS44NBda0&#10;Lij/Pd6sgtHqiju589/7T5No49Ph9qu9KNXvtcspiEBteIv/3Vsd54/h75d4gJy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yml1fAAAAA2wAAAA8AAAAAAAAAAAAAAAAA&#10;oQIAAGRycy9kb3ducmV2LnhtbFBLBQYAAAAABAAEAPkAAACOAwAAAAA=&#10;" strokecolor="blue" strokeweight=".2pt"/>
                  <v:line id="Line 1239" o:spid="_x0000_s1037" style="position:absolute;flip:y;visibility:visible;mso-wrap-style:square" from="5570,3530" to="557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8PI8AAAADbAAAADwAAAGRycy9kb3ducmV2LnhtbERPS4vCMBC+C/6HMIK3NVXELdUoKggi&#10;ePC1ex2b2bRsMylN1PrvzcKCt/n4njNbtLYSd2p86VjBcJCAIM6dLtkoOJ82HykIH5A1Vo5JwZM8&#10;LObdzgwz7R58oPsxGBFD2GeooAihzqT0eUEW/cDVxJH7cY3FEGFjpG7wEcNtJUdJMpEWS44NBda0&#10;Lij/Pd6sgtHqiju589/7T5No49Ph9qu9KNXvtcspiEBteIv/3Vsd54/h75d4gJy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PDyPAAAAA2wAAAA8AAAAAAAAAAAAAAAAA&#10;oQIAAGRycy9kb3ducmV2LnhtbFBLBQYAAAAABAAEAPkAAACOAwAAAAA=&#10;" strokecolor="blue" strokeweight=".2pt"/>
                  <v:line id="Line 1240" o:spid="_x0000_s1038" style="position:absolute;flip:y;visibility:visible;mso-wrap-style:square" from="5855,3530" to="5855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OquMAAAADbAAAADwAAAGRycy9kb3ducmV2LnhtbERPS4vCMBC+C/6HMIK3NVXQLdUoKggi&#10;ePC1ex2b2bRsMylN1PrvzcKCt/n4njNbtLYSd2p86VjBcJCAIM6dLtkoOJ82HykIH5A1Vo5JwZM8&#10;LObdzgwz7R58oPsxGBFD2GeooAihzqT0eUEW/cDVxJH7cY3FEGFjpG7wEcNtJUdJMpEWS44NBda0&#10;Lij/Pd6sgtHqiju589/7T5No49Ph9qu9KNXvtcspiEBteIv/3Vsd54/h75d4gJy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wDqrjAAAAA2wAAAA8AAAAAAAAAAAAAAAAA&#10;oQIAAGRycy9kb3ducmV2LnhtbFBLBQYAAAAABAAEAPkAAACOAwAAAAA=&#10;" strokecolor="blue" strokeweight=".2pt"/>
                  <v:line id="Line 1241" o:spid="_x0000_s1039" style="position:absolute;flip:y;visibility:visible;mso-wrap-style:square" from="6140,3530" to="614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E0z8EAAADbAAAADwAAAGRycy9kb3ducmV2LnhtbERPyWrDMBC9F/oPYgK9NXJySIMb2TSF&#10;gDH00Gy9TqyJbGqNjKQk7t9XhUJu83jrrMrR9uJKPnSOFcymGQjixumOjYL9bvO8BBEissbeMSn4&#10;oQBl8fiwwly7G3/SdRuNSCEcclTQxjjkUoamJYth6gbixJ2dtxgT9EZqj7cUbns5z7KFtNhxamhx&#10;oPeWmu/txSqYr09Yyzp8fbyYTJuwnFXH8aDU02R8ewURaYx38b+70mn+Av5+SQfI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0TTPwQAAANsAAAAPAAAAAAAAAAAAAAAA&#10;AKECAABkcnMvZG93bnJldi54bWxQSwUGAAAAAAQABAD5AAAAjwMAAAAA&#10;" strokecolor="blue" strokeweight=".2pt"/>
                  <v:line id="Line 1242" o:spid="_x0000_s1040" style="position:absolute;flip:y;visibility:visible;mso-wrap-style:square" from="6425,3530" to="6425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2RVL4AAADbAAAADwAAAGRycy9kb3ducmV2LnhtbERPy6rCMBDdX/AfwgjurqkuVKpRVBBE&#10;uAvf27EZ02IzKU3U3r83guBuDuc5k1ljS/Gg2heOFfS6CQjizOmCjYLDfvU7AuEDssbSMSn4Jw+z&#10;aetngql2T97SYxeMiCHsU1SQh1ClUvosJ4u+6yriyF1dbTFEWBupa3zGcFvKfpIMpMWCY0OOFS1z&#10;ym67u1XQX1xwIzf+/Dc0iTZ+1FufmqNSnXYzH4MI1ISv+ONe6zh/CO9f4gFy+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nZFUvgAAANsAAAAPAAAAAAAAAAAAAAAAAKEC&#10;AABkcnMvZG93bnJldi54bWxQSwUGAAAAAAQABAD5AAAAjAMAAAAA&#10;" strokecolor="blue" strokeweight=".2pt"/>
                  <v:line id="Line 1243" o:spid="_x0000_s1041" style="position:absolute;flip:y;visibility:visible;mso-wrap-style:square" from="6710,3530" to="671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IFJsQAAADbAAAADwAAAGRycy9kb3ducmV2LnhtbESPT2vCQBDF74LfYRmhN93EQyvRNVSh&#10;IEIPWv9cp9npJjQ7G7JbTb+9cyj0NsN7895vVuXgW3WjPjaBDeSzDBRxFWzDzsDp4226ABUTssU2&#10;MBn4pQjlejxaYWHDnQ90OyanJIRjgQbqlLpC61jV5DHOQkcs2lfoPSZZe6dtj3cJ962eZ9mz9tiw&#10;NNTY0bam6vv44w3MN5+41/t4fX9xmXVxke8uw9mYp8nwugSVaEj/5r/rnRV8gZVfZAC9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AgUmxAAAANsAAAAPAAAAAAAAAAAA&#10;AAAAAKECAABkcnMvZG93bnJldi54bWxQSwUGAAAAAAQABAD5AAAAkgMAAAAA&#10;" strokecolor="blue" strokeweight=".2pt"/>
                  <v:line id="Line 1244" o:spid="_x0000_s1042" style="position:absolute;flip:y;visibility:visible;mso-wrap-style:square" from="6995,3530" to="6995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6gvcAAAADbAAAADwAAAGRycy9kb3ducmV2LnhtbERPS4vCMBC+L/gfwgjetqkefFSjqLAg&#10;gof1eR2bMS02k9Jktf57s7Cwt/n4njNbtLYSD2p86VhBP0lBEOdOl2wUHA9fn2MQPiBrrByTghd5&#10;WMw7HzPMtHvyNz32wYgYwj5DBUUIdSalzwuy6BNXE0fu5hqLIcLGSN3gM4bbSg7SdCgtlhwbCqxp&#10;XVB+3/9YBYPVFbdy6y+7kUm18eP+5tyelOp12+UURKA2/Iv/3Bsd50/g95d4gJ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1OoL3AAAAA2wAAAA8AAAAAAAAAAAAAAAAA&#10;oQIAAGRycy9kb3ducmV2LnhtbFBLBQYAAAAABAAEAPkAAACOAwAAAAA=&#10;" strokecolor="blue" strokeweight=".2pt"/>
                  <v:line id="Line 1245" o:spid="_x0000_s1043" style="position:absolute;visibility:visible;mso-wrap-style:square" from="2720,7520" to="728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hM08MAAADbAAAADwAAAGRycy9kb3ducmV2LnhtbESPwWrDMAyG74W9g9Fgt8ZpD2OkcUsZ&#10;bGyUQZvtAdRYjUNjOcRukr39dCjsKH79n/SVu9l3aqQhtoENrLIcFHEdbMuNgZ/vt+ULqJiQLXaB&#10;ycAvRdhtHxYlFjZMfKKxSo0SCMcCDbiU+kLrWDvyGLPQE0t2CYPHJOPQaDvgJHDf6XWeP2uPLcsF&#10;hz29Oqqv1c0LZdXdzvG9qunw2R708aR793Ux5ulx3m9AJZrT//K9/WENrOV7cREP0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YTNPDAAAA2wAAAA8AAAAAAAAAAAAA&#10;AAAAoQIAAGRycy9kb3ducmV2LnhtbFBLBQYAAAAABAAEAPkAAACRAwAAAAA=&#10;" strokecolor="blue" strokeweight=".2pt"/>
                  <v:line id="Line 1246" o:spid="_x0000_s1044" style="position:absolute;visibility:visible;mso-wrap-style:square" from="2720,7235" to="7280,7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TpSMAAAADbAAAADwAAAGRycy9kb3ducmV2LnhtbESP0YrCMBRE3wX/IVzBN03rg0g1igjK&#10;LrKg1Q+4Ntem2NyUJmr9e7Mg+DjMzBlmsepsLR7U+sqxgnScgCAunK64VHA+bUczED4ga6wdk4IX&#10;eVgt+70FZto9+UiPPJQiQthnqMCE0GRS+sKQRT92DXH0rq61GKJsS6lbfEa4reUkSabSYsVxwWBD&#10;G0PFLb/bSEnr+8Xv8oL2v9VeHo6yMX9XpYaDbj0HEagL3/Cn/aMVTFL4/xJ/gFy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8U6UjAAAAA2wAAAA8AAAAAAAAAAAAAAAAA&#10;oQIAAGRycy9kb3ducmV2LnhtbFBLBQYAAAAABAAEAPkAAACOAwAAAAA=&#10;" strokecolor="blue" strokeweight=".2pt"/>
                  <v:line id="Line 1247" o:spid="_x0000_s1045" style="position:absolute;visibility:visible;mso-wrap-style:square" from="2720,6665" to="7280,6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Z3P8AAAADbAAAADwAAAGRycy9kb3ducmV2LnhtbESP0YrCMBRE3wX/IVzBN03tg0g1yrKg&#10;KCJo9QPuNtembHNTmqj1740g+DjMzBlmsepsLe7U+sqxgsk4AUFcOF1xqeByXo9mIHxA1lg7JgVP&#10;8rBa9nsLzLR78InueShFhLDPUIEJocmk9IUhi37sGuLoXV1rMUTZllK3+IhwW8s0SabSYsVxwWBD&#10;v4aK//xmI2VS3/78Ji9ov6v28niSjTlclRoOup85iEBd+IY/7a1WkKbw/hJ/gFy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/Gdz/AAAAA2wAAAA8AAAAAAAAAAAAAAAAA&#10;oQIAAGRycy9kb3ducmV2LnhtbFBLBQYAAAAABAAEAPkAAACOAwAAAAA=&#10;" strokecolor="blue" strokeweight=".2pt"/>
                  <v:line id="Line 1248" o:spid="_x0000_s1046" style="position:absolute;visibility:visible;mso-wrap-style:square" from="2720,6380" to="7280,6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rSpMMAAADbAAAADwAAAGRycy9kb3ducmV2LnhtbESPwWrDMBBE74H8g9hAb4lsF0pxI5sQ&#10;SEgJhcbtB2yttWVirYwlJ+7fV4VCj8PMvGG25Wx7caPRd44VpJsEBHHtdMetgs+Pw/oZhA/IGnvH&#10;pOCbPJTFcrHFXLs7X+hWhVZECPscFZgQhlxKXxuy6DduII5e40aLIcqxlXrEe4TbXmZJ8iQtdhwX&#10;DA60N1Rfq8lGStpPX/5Y1XR+7c7y/SIH89Yo9bCady8gAs3hP/zXPmkF2SP8fo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K0qTDAAAA2wAAAA8AAAAAAAAAAAAA&#10;AAAAoQIAAGRycy9kb3ducmV2LnhtbFBLBQYAAAAABAAEAPkAAACRAwAAAAA=&#10;" strokecolor="blue" strokeweight=".2pt"/>
                  <v:line id="Line 1249" o:spid="_x0000_s1047" style="position:absolute;visibility:visible;mso-wrap-style:square" from="2720,6095" to="7280,6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NK0MMAAADbAAAADwAAAGRycy9kb3ducmV2LnhtbESPwWrDMBBE74H8g9hAb4lsU0pxI5sQ&#10;SEgJhcbtB2yttWVirYwlJ+7fV4VCj8PMvGG25Wx7caPRd44VpJsEBHHtdMetgs+Pw/oZhA/IGnvH&#10;pOCbPJTFcrHFXLs7X+hWhVZECPscFZgQhlxKXxuy6DduII5e40aLIcqxlXrEe4TbXmZJ8iQtdhwX&#10;DA60N1Rfq8lGStpPX/5Y1XR+7c7y/SIH89Yo9bCady8gAs3hP/zXPmkF2SP8fo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jStDDAAAA2wAAAA8AAAAAAAAAAAAA&#10;AAAAoQIAAGRycy9kb3ducmV2LnhtbFBLBQYAAAAABAAEAPkAAACRAwAAAAA=&#10;" strokecolor="blue" strokeweight=".2pt"/>
                  <v:line id="Line 1250" o:spid="_x0000_s1048" style="position:absolute;visibility:visible;mso-wrap-style:square" from="2720,5810" to="7280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/vS8MAAADbAAAADwAAAGRycy9kb3ducmV2LnhtbESPwWrDMBBE74H8g9hAb4lsQ0txI5sQ&#10;SEgJhcbtB2yttWVirYwlJ+7fV4VCj8PMvGG25Wx7caPRd44VpJsEBHHtdMetgs+Pw/oZhA/IGnvH&#10;pOCbPJTFcrHFXLs7X+hWhVZECPscFZgQhlxKXxuy6DduII5e40aLIcqxlXrEe4TbXmZJ8iQtdhwX&#10;DA60N1Rfq8lGStpPX/5Y1XR+7c7y/SIH89Yo9bCady8gAs3hP/zXPmkF2SP8fo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v70vDAAAA2wAAAA8AAAAAAAAAAAAA&#10;AAAAoQIAAGRycy9kb3ducmV2LnhtbFBLBQYAAAAABAAEAPkAAACRAwAAAAA=&#10;" strokecolor="blue" strokeweight=".2pt"/>
                  <v:line id="Line 1251" o:spid="_x0000_s1049" style="position:absolute;visibility:visible;mso-wrap-style:square" from="2720,5525" to="7280,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1xPL8AAADbAAAADwAAAGRycy9kb3ducmV2LnhtbESPwcrCMBCE74LvEFbwpqkeRKpRRFAU&#10;+UGrD7A2a1NsNqWJWt/e/CB4HGbmG2a+bG0lntT40rGC0TABQZw7XXKh4HLeDKYgfEDWWDkmBW/y&#10;sFx0O3NMtXvxiZ5ZKESEsE9RgQmhTqX0uSGLfuhq4ujdXGMxRNkUUjf4inBbyXGSTKTFkuOCwZrW&#10;hvJ79rCRMqoeV7/Ncjrsy4M8nmRt/m5K9XvtagYiUBt+4W97pxWMJ/D/Jf4Aufg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P1xPL8AAADbAAAADwAAAAAAAAAAAAAAAACh&#10;AgAAZHJzL2Rvd25yZXYueG1sUEsFBgAAAAAEAAQA+QAAAI0DAAAAAA==&#10;" strokecolor="blue" strokeweight=".2pt"/>
                  <v:line id="Line 1252" o:spid="_x0000_s1050" style="position:absolute;visibility:visible;mso-wrap-style:square" from="2720,5240" to="7280,5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HUp8MAAADbAAAADwAAAGRycy9kb3ducmV2LnhtbESPwWrDMBBE74H8g9hAb4lsH9riRjYh&#10;kJASCo3bD9haa8vEWhlLTty/rwqFHoeZecNsy9n24kaj7xwrSDcJCOLa6Y5bBZ8fh/UzCB+QNfaO&#10;ScE3eSiL5WKLuXZ3vtCtCq2IEPY5KjAhDLmUvjZk0W/cQBy9xo0WQ5RjK/WI9wi3vcyS5FFa7Dgu&#10;GBxob6i+VpONlLSfvvyxqun82p3l+0UO5q1R6mE1715ABJrDf/ivfdIKsif4/RJ/gC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+x1KfDAAAA2wAAAA8AAAAAAAAAAAAA&#10;AAAAoQIAAGRycy9kb3ducmV2LnhtbFBLBQYAAAAABAAEAPkAAACRAwAAAAA=&#10;" strokecolor="blue" strokeweight=".2pt"/>
                  <v:line id="Line 1253" o:spid="_x0000_s1051" style="position:absolute;visibility:visible;mso-wrap-style:square" from="2720,4955" to="7280,4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5A1cMAAADbAAAADwAAAGRycy9kb3ducmV2LnhtbESPwWrDMAyG74W9g9Fgt8ZpD2OkcUsZ&#10;bGyUQZvtAdRYjUNjOcRukr39dCjsKH79n/SVu9l3aqQhtoENrLIcFHEdbMuNgZ/vt+ULqJiQLXaB&#10;ycAvRdhtHxYlFjZMfKKxSo0SCMcCDbiU+kLrWDvyGLPQE0t2CYPHJOPQaDvgJHDf6XWeP2uPLcsF&#10;hz29Oqqv1c0LZdXdzvG9qunw2R708aR793Ux5ulx3m9AJZrT//K9/WENrOVZcREP0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uQNXDAAAA2wAAAA8AAAAAAAAAAAAA&#10;AAAAoQIAAGRycy9kb3ducmV2LnhtbFBLBQYAAAAABAAEAPkAAACRAwAAAAA=&#10;" strokecolor="blue" strokeweight=".2pt"/>
                  <v:line id="Line 1254" o:spid="_x0000_s1052" style="position:absolute;visibility:visible;mso-wrap-style:square" from="2720,4670" to="7280,4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LlTsMAAADbAAAADwAAAGRycy9kb3ducmV2LnhtbESPwWrDMBBE74H8g9hAb4lsH0rrRjYh&#10;kJASCo3bD9haa8vEWhlLTty/rwqFHoeZecNsy9n24kaj7xwrSDcJCOLa6Y5bBZ8fh/UTCB+QNfaO&#10;ScE3eSiL5WKLuXZ3vtCtCq2IEPY5KjAhDLmUvjZk0W/cQBy9xo0WQ5RjK/WI9wi3vcyS5FFa7Dgu&#10;GBxob6i+VpONlLSfvvyxqun82p3l+0UO5q1R6mE1715ABJrDf/ivfdIKsmf4/RJ/gC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Fi5U7DAAAA2wAAAA8AAAAAAAAAAAAA&#10;AAAAoQIAAGRycy9kb3ducmV2LnhtbFBLBQYAAAAABAAEAPkAAACRAwAAAAA=&#10;" strokecolor="blue" strokeweight=".2pt"/>
                  <v:line id="Line 1255" o:spid="_x0000_s1053" style="position:absolute;visibility:visible;mso-wrap-style:square" from="2720,4385" to="7280,4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aDsMAAADbAAAADwAAAGRycy9kb3ducmV2LnhtbESP0WrCQBBF3wX/YRnBN91YQUrqJhTB&#10;0iJCTfsB0+yYDc3Ohuyq8e+dh0Ifhzv3zJxtOfpOXWmIbWADq2UGirgOtuXGwPfXfvEMKiZki11g&#10;MnCnCGUxnWwxt+HGJ7pWqVEC4ZijAZdSn2sda0ce4zL0xJKdw+AxyTg02g54E7jv9FOWbbTHluWC&#10;w552jurf6uKFsuouP/Gtqunw0R7050n37ng2Zj4bX19AJRrT//Jf+90aWMv34iIeo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B2g7DAAAA2wAAAA8AAAAAAAAAAAAA&#10;AAAAoQIAAGRycy9kb3ducmV2LnhtbFBLBQYAAAAABAAEAPkAAACRAwAAAAA=&#10;" strokecolor="blue" strokeweight=".2pt"/>
                  <v:line id="Line 1256" o:spid="_x0000_s1054" style="position:absolute;visibility:visible;mso-wrap-style:square" from="2720,3815" to="728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1/lcIAAADbAAAADwAAAGRycy9kb3ducmV2LnhtbESP3WrCQBSE7wt9h+UUelc3sVBKdBUR&#10;FEsQavQBjtljNpg9G7Kbn769Wyj0cpiZb5jlerKNGKjztWMF6SwBQVw6XXOl4HLevX2C8AFZY+OY&#10;FPyQh/Xq+WmJmXYjn2goQiUihH2GCkwIbSalLw1Z9DPXEkfv5jqLIcqukrrDMcJtI+dJ8iEt1hwX&#10;DLa0NVTei95GStr0V78vSsq/6lx+n2RrjjelXl+mzQJEoCn8h//aB63gPYXfL/EH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s1/lcIAAADbAAAADwAAAAAAAAAAAAAA&#10;AAChAgAAZHJzL2Rvd25yZXYueG1sUEsFBgAAAAAEAAQA+QAAAJADAAAAAA==&#10;" strokecolor="blue" strokeweight=".2pt"/>
                  <v:line id="Line 1257" o:spid="_x0000_s1055" style="position:absolute;visibility:visible;mso-wrap-style:square" from="2720,3530" to="7280,3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/h4sMAAADbAAAADwAAAGRycy9kb3ducmV2LnhtbESPwWrDMBBE74H8g9hAb4lsF0pxI5sQ&#10;SEgJhcbtB2yttWVirYwlJ+7fV4VCj8PMvGG25Wx7caPRd44VpJsEBHHtdMetgs+Pw/oZhA/IGnvH&#10;pOCbPJTFcrHFXLs7X+hWhVZECPscFZgQhlxKXxuy6DduII5e40aLIcqxlXrEe4TbXmZJ8iQtdhwX&#10;DA60N1Rfq8lGStpPX/5Y1XR+7c7y/SIH89Yo9bCady8gAs3hP/zXPmkFjxn8fok/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f4eLDAAAA2wAAAA8AAAAAAAAAAAAA&#10;AAAAoQIAAGRycy9kb3ducmV2LnhtbFBLBQYAAAAABAAEAPkAAACRAwAAAAA=&#10;" strokecolor="blue" strokeweight=".2pt"/>
                  <v:line id="Line 1258" o:spid="_x0000_s1056" style="position:absolute;flip:y;visibility:visible;mso-wrap-style:square" from="2720,3530" to="272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IyzMIAAADbAAAADwAAAGRycy9kb3ducmV2LnhtbESPQWsCMRSE74X+h/AK3rpZK9ayNUop&#10;KJ6Urr3s7ZG87oZuXpYk6vrvTaHgcZiZb5jlenS9OFOI1rOCaVGCINbeWG4VfB83z28gYkI22Hsm&#10;BVeKsF49PiyxMv7CX3SuUysyhGOFCrqUhkrKqDtyGAs/EGfvxweHKcvQShPwkuGuly9l+SodWs4L&#10;HQ702ZH+rU9OwTY6TR6tj+P8UE9PodnbRaPU5Gn8eAeRaEz38H97ZxTMZvD3Jf8Aub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fIyzMIAAADbAAAADwAAAAAAAAAAAAAA&#10;AAChAgAAZHJzL2Rvd25yZXYueG1sUEsFBgAAAAAEAAQA+QAAAJADAAAAAA==&#10;" strokeweight=".5pt"/>
                  <v:line id="Line 1259" o:spid="_x0000_s1057" style="position:absolute;flip:y;visibility:visible;mso-wrap-style:square" from="3290,3530" to="329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uquMEAAADbAAAADwAAAGRycy9kb3ducmV2LnhtbESPQWsCMRSE7wX/Q3iCt5q12iqrUaSg&#10;eLJ09eLtsXnuBjcvSxJ1++8bQfA4zMw3zGLV2UbcyAfjWMFomIEgLp02XCk4HjbvMxAhImtsHJOC&#10;PwqwWvbeFphrd+dfuhWxEgnCIUcFdYxtLmUoa7IYhq4lTt7ZeYsxSV9J7fGe4LaRH1n2JS0aTgs1&#10;tvRdU3kprlbBNtiSHBoXus+fYnT1p72ZnpQa9Lv1HESkLr7Cz/ZOKxhP4PEl/QC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G6q4wQAAANsAAAAPAAAAAAAAAAAAAAAA&#10;AKECAABkcnMvZG93bnJldi54bWxQSwUGAAAAAAQABAD5AAAAjwMAAAAA&#10;" strokeweight=".5pt"/>
                  <v:line id="Line 1260" o:spid="_x0000_s1058" style="position:absolute;flip:y;visibility:visible;mso-wrap-style:square" from="3860,3530" to="386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cPI8EAAADbAAAADwAAAGRycy9kb3ducmV2LnhtbESPQYvCMBSE74L/IbwFb5qq6ErXKCLs&#10;4kmx68Xbo3nbhm1eShK1/nsjCB6HmfmGWa4724gr+WAcKxiPMhDEpdOGKwWn3+/hAkSIyBobx6Tg&#10;TgHWq35vibl2Nz7StYiVSBAOOSqoY2xzKUNZk8Uwci1x8v6ctxiT9JXUHm8Jbhs5ybK5tGg4LdTY&#10;0ram8r+4WAU/wZbk0LjQzQ7F+OLPe/N5Vmrw0W2+QETq4jv8au+0gukMnl/SD5C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Vw8jwQAAANsAAAAPAAAAAAAAAAAAAAAA&#10;AKECAABkcnMvZG93bnJldi54bWxQSwUGAAAAAAQABAD5AAAAjwMAAAAA&#10;" strokeweight=".5pt"/>
                  <v:line id="Line 1261" o:spid="_x0000_s1059" style="position:absolute;flip:y;visibility:visible;mso-wrap-style:square" from="4430,3530" to="443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05y8QAAADbAAAADwAAAGRycy9kb3ducmV2LnhtbESPQWvCQBSE70L/w/IK3nRTtWJTVxFB&#10;UISisQePj+xLNm32bciuGv+9Wyh4HGbmG2a+7GwtrtT6yrGCt2ECgjh3uuJSwfdpM5iB8AFZY+2Y&#10;FNzJw3Lx0ptjqt2Nj3TNQikihH2KCkwITSqlzw1Z9EPXEEevcK3FEGVbSt3iLcJtLUdJMpUWK44L&#10;BhtaG8p/s4tV8HXehYk5FnKzz87v5uMwcz9FrlT/tVt9ggjUhWf4v73VCsZT+PsSf4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DTnLxAAAANsAAAAPAAAAAAAAAAAA&#10;AAAAAKECAABkcnMvZG93bnJldi54bWxQSwUGAAAAAAQABAD5AAAAkgMAAAAA&#10;" strokeweight="1.5pt">
                    <v:stroke endarrow="open"/>
                  </v:line>
                  <v:line id="Line 1262" o:spid="_x0000_s1060" style="position:absolute;flip:y;visibility:visible;mso-wrap-style:square" from="5000,3530" to="500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k0z8IAAADbAAAADwAAAGRycy9kb3ducmV2LnhtbESPwWrDMBBE74X8g9hAb43sljTFtRxC&#10;oKWnhDq5+LZYW1vUWhlJSdy/rwKBHIeZecOU68kO4kw+GMcK8kUGgrh12nCn4Hj4eHoDESKyxsEx&#10;KfijAOtq9lBiod2Fv+lcx04kCIcCFfQxjoWUoe3JYli4kTh5P85bjEn6TmqPlwS3g3zOsldp0XBa&#10;6HGkbU/tb32yCj6DbcmhcWFa7uv85JudWTVKPc6nzTuISFO8h2/tL63gZQXXL+kHy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sk0z8IAAADbAAAADwAAAAAAAAAAAAAA&#10;AAChAgAAZHJzL2Rvd25yZXYueG1sUEsFBgAAAAAEAAQA+QAAAJADAAAAAA==&#10;" strokeweight=".5pt"/>
                  <v:line id="Line 1263" o:spid="_x0000_s1061" style="position:absolute;flip:y;visibility:visible;mso-wrap-style:square" from="5570,3530" to="557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agvb4AAADbAAAADwAAAGRycy9kb3ducmV2LnhtbERPTYvCMBC9C/6HMII3m7qyKtUosrCL&#10;J5etXrwNzdgGm0lJotZ/bw4LHh/ve73tbSvu5INxrGCa5SCIK6cN1wpOx+/JEkSIyBpbx6TgSQG2&#10;m+FgjYV2D/6jexlrkUI4FKigibErpAxVQxZD5jrixF2ctxgT9LXUHh8p3LbyI8/n0qLh1NBgR18N&#10;VdfyZhX8BFuRQ+NC//lbTm/+fDCLs1LjUb9bgYjUx7f4373XCmZpbPqSfoDcv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bVqC9vgAAANsAAAAPAAAAAAAAAAAAAAAAAKEC&#10;AABkcnMvZG93bnJldi54bWxQSwUGAAAAAAQABAD5AAAAjAMAAAAA&#10;" strokeweight=".5pt"/>
                  <v:line id="Line 1264" o:spid="_x0000_s1062" style="position:absolute;flip:y;visibility:visible;mso-wrap-style:square" from="6140,3530" to="614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oFJsEAAADbAAAADwAAAGRycy9kb3ducmV2LnhtbESPQWsCMRSE7wX/Q3iCt5q1YqurUaSg&#10;eLJ09eLtsXnuBjcvSxJ1++8bQfA4zMw3zGLV2UbcyAfjWMFomIEgLp02XCk4HjbvUxAhImtsHJOC&#10;PwqwWvbeFphrd+dfuhWxEgnCIUcFdYxtLmUoa7IYhq4lTt7ZeYsxSV9J7fGe4LaRH1n2KS0aTgs1&#10;tvRdU3kprlbBNtiSHBoXuslPMbr60958nZQa9Lv1HESkLr7Cz/ZOKxjP4PEl/QC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GgUmwQAAANsAAAAPAAAAAAAAAAAAAAAA&#10;AKECAABkcnMvZG93bnJldi54bWxQSwUGAAAAAAQABAD5AAAAjwMAAAAA&#10;" strokeweight=".5pt"/>
                  <v:line id="Line 1265" o:spid="_x0000_s1063" style="position:absolute;flip:y;visibility:visible;mso-wrap-style:square" from="6710,3530" to="671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bfxr4AAADbAAAADwAAAGRycy9kb3ducmV2LnhtbERPTYvCMBC9C/6HMII3m7q4KtUosrCL&#10;J5etXrwNzdgGm0lJotZ/bw4LHh/ve73tbSvu5INxrGCa5SCIK6cN1wpOx+/JEkSIyBpbx6TgSQG2&#10;m+FgjYV2D/6jexlrkUI4FKigibErpAxVQxZD5jrixF2ctxgT9LXUHh8p3LbyI8/n0qLh1NBgR18N&#10;VdfyZhX8BFuRQ+NC//lbTm/+fDCLs1LjUb9bgYjUx7f4373XCmZpffqSfoDcv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9Jt/GvgAAANsAAAAPAAAAAAAAAAAAAAAAAKEC&#10;AABkcnMvZG93bnJldi54bWxQSwUGAAAAAAQABAD5AAAAjAMAAAAA&#10;" strokeweight=".5pt"/>
                  <v:line id="Line 1266" o:spid="_x0000_s1064" style="position:absolute;flip:y;visibility:visible;mso-wrap-style:square" from="7280,3530" to="728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p6XcIAAADbAAAADwAAAGRycy9kb3ducmV2LnhtbESPzWrDMBCE74W8g9hAb43s0vzgRDYh&#10;0NJTSpxcclusjS1irYykJO7bV4VCj8PMfMNsqtH24k4+GMcK8lkGgrhx2nCr4HR8f1mBCBFZY++Y&#10;FHxTgKqcPG2w0O7BB7rXsRUJwqFABV2MQyFlaDqyGGZuIE7exXmLMUnfSu3xkeC2l69ZtpAWDaeF&#10;DgfaddRc65tV8BFsQw6NC+P8q85v/rw3y7NSz9NxuwYRaYz/4b/2p1bwlsPvl/QD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mp6XcIAAADbAAAADwAAAAAAAAAAAAAA&#10;AAChAgAAZHJzL2Rvd25yZXYueG1sUEsFBgAAAAAEAAQA+QAAAJADAAAAAA==&#10;" strokeweight=".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267" o:spid="_x0000_s1065" type="#_x0000_t202" style="position:absolute;left:4078;top:6893;width:856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77185E" w:rsidRPr="00962F28" w:rsidRDefault="0077185E" w:rsidP="0077185E">
                          <w:pPr>
                            <w:jc w:val="center"/>
                            <w:rPr>
                              <w:rFonts w:ascii="Arial" w:hAnsi="Arial" w:cs="Arial"/>
                              <w:sz w:val="14"/>
                            </w:rPr>
                          </w:pPr>
                          <w:r w:rsidRPr="00962F28">
                            <w:rPr>
                              <w:rFonts w:ascii="Arial" w:hAnsi="Arial" w:cs="Arial"/>
                              <w:sz w:val="14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268" o:spid="_x0000_s1066" type="#_x0000_t202" style="position:absolute;left:4572;top:6893;width:856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77185E" w:rsidRPr="00962F28" w:rsidRDefault="0077185E" w:rsidP="0077185E">
                          <w:pPr>
                            <w:jc w:val="center"/>
                            <w:rPr>
                              <w:rFonts w:ascii="Arial" w:hAnsi="Arial" w:cs="Arial"/>
                              <w:sz w:val="14"/>
                            </w:rPr>
                          </w:pPr>
                          <w:r w:rsidRPr="00962F28">
                            <w:rPr>
                              <w:rFonts w:ascii="Arial" w:hAnsi="Arial" w:cs="Arial"/>
                              <w:sz w:val="14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269" o:spid="_x0000_s1067" style="position:absolute;visibility:visible;mso-wrap-style:square" from="2720,7520" to="728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sABcMAAADbAAAADwAAAGRycy9kb3ducmV2LnhtbESPQYvCMBSE78L+h/AW9qbpShGpRlEX&#10;YcGDVL14ezTPttq8lCRq9dcbYWGPw8x8w0znnWnEjZyvLSv4HiQgiAuray4VHPbr/hiED8gaG8uk&#10;4EEe5rOP3hQzbe+c020XShEh7DNUUIXQZlL6oiKDfmBb4uidrDMYonSl1A7vEW4aOUySkTRYc1yo&#10;sKVVRcVldzUKxvvW/zxWx7XduvMz36Q5pbhU6uuzW0xABOrCf/iv/asVpCm8v8QfIG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LAAXDAAAA2wAAAA8AAAAAAAAAAAAA&#10;AAAAoQIAAGRycy9kb3ducmV2LnhtbFBLBQYAAAAABAAEAPkAAACRAwAAAAA=&#10;" strokeweight=".5pt"/>
                  <v:line id="Line 1270" o:spid="_x0000_s1068" style="position:absolute;visibility:visible;mso-wrap-style:square" from="2720,6950" to="7280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usLcQAAADbAAAADwAAAGRycy9kb3ducmV2LnhtbESPUWvCQBCE3wv+h2MF3+pFrUVSTxFB&#10;qLRQNKXg25LbJqG5vXC31fjve4LQx2FmvmGW69616kwhNp4NTMYZKOLS24YrA5/F7nEBKgqyxdYz&#10;GbhShPVq8LDE3PoLH+h8lEolCMccDdQiXa51LGtyGMe+I07etw8OJclQaRvwkuCu1dMse9YOG04L&#10;NXa0ran8Of46A/2HaF0U0/3ivZzNv6Q9vYXiZMxo2G9eQAn18h++t1+tgac53L6kH6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e6wtxAAAANsAAAAPAAAAAAAAAAAA&#10;AAAAAKECAABkcnMvZG93bnJldi54bWxQSwUGAAAAAAQABAD5AAAAkgMAAAAA&#10;" strokeweight="1.5pt">
                    <v:stroke endarrow="open"/>
                  </v:line>
                  <v:line id="Line 1271" o:spid="_x0000_s1069" style="position:absolute;visibility:visible;mso-wrap-style:square" from="2720,6380" to="7280,6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76cMAAADbAAAADwAAAGRycy9kb3ducmV2LnhtbESPQYvCMBSE78L+h/AWvGnqUkSqUdRF&#10;EDxI1Yu3R/O27dq8lCRq9dcbYWGPw8x8w8wWnWnEjZyvLSsYDRMQxIXVNZcKTsfNYALCB2SNjWVS&#10;8CAPi/lHb4aZtnfO6XYIpYgQ9hkqqEJoMyl9UZFBP7QtcfR+rDMYonSl1A7vEW4a+ZUkY2mw5rhQ&#10;YUvriorL4WoUTI6t/36szxu7d7/PfJfmlOJKqf5nt5yCCNSF//Bfe6sVpGN4f4k/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2VO+nDAAAA2wAAAA8AAAAAAAAAAAAA&#10;AAAAoQIAAGRycy9kb3ducmV2LnhtbFBLBQYAAAAABAAEAPkAAACRAwAAAAA=&#10;" strokeweight=".5pt"/>
                  <v:line id="Line 1272" o:spid="_x0000_s1070" style="position:absolute;visibility:visible;mso-wrap-style:square" from="2720,5810" to="7280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mecsQAAADbAAAADwAAAGRycy9kb3ducmV2LnhtbESPQWvCQBSE74L/YXmCN90owUrqKmoR&#10;hB4k6sXbI/uapM2+Dbtbjf31rlDwOMzMN8xi1ZlGXMn52rKCyTgBQVxYXXOp4HzajeYgfEDW2Fgm&#10;BXfysFr2ewvMtL1xTtdjKEWEsM9QQRVCm0npi4oM+rFtiaP3ZZ3BEKUrpXZ4i3DTyGmSzKTBmuNC&#10;hS1tKyp+jr9GwfzU+o/79rKzB/f9l3+mOaW4UWo46NbvIAJ14RX+b++1gvQNnl/iD5D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2Z5yxAAAANsAAAAPAAAAAAAAAAAA&#10;AAAAAKECAABkcnMvZG93bnJldi54bWxQSwUGAAAAAAQABAD5AAAAkgMAAAAA&#10;" strokeweight=".5pt"/>
                  <v:line id="Line 1273" o:spid="_x0000_s1071" style="position:absolute;visibility:visible;mso-wrap-style:square" from="2720,5240" to="7280,5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YKAMEAAADbAAAADwAAAGRycy9kb3ducmV2LnhtbERPy2rCQBTdF/oPwy24qxNLKCE6iloE&#10;wUWJunF3ydwmqZk7YWbMo1/fWRS6PJz3ajOaVvTkfGNZwWKegCAurW64UnC9HF4zED4ga2wtk4KJ&#10;PGzWz08rzLUduKD+HCoRQ9jnqKAOocul9GVNBv3cdsSR+7LOYIjQVVI7HGK4aeVbkrxLgw3Hhho7&#10;2tdU3s8PoyC7dP5j2t8O9tN9/xSntKAUd0rNXsbtEkSgMfyL/9xHrSCNY+OX+AP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RgoAwQAAANsAAAAPAAAAAAAAAAAAAAAA&#10;AKECAABkcnMvZG93bnJldi54bWxQSwUGAAAAAAQABAD5AAAAjwMAAAAA&#10;" strokeweight=".5pt"/>
                  <v:line id="Line 1274" o:spid="_x0000_s1072" style="position:absolute;visibility:visible;mso-wrap-style:square" from="2720,4670" to="7280,4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qvm8UAAADbAAAADwAAAGRycy9kb3ducmV2LnhtbESPQWvCQBSE74X+h+UVvNVNJYhN3QSr&#10;CAUPJaaX3h7Z1yQ1+zbsrhr767uC4HGYmW+YZTGaXpzI+c6ygpdpAoK4trrjRsFXtX1egPABWWNv&#10;mRRcyEORPz4sMdP2zCWd9qEREcI+QwVtCEMmpa9bMuindiCO3o91BkOUrpHa4TnCTS9nSTKXBjuO&#10;Cy0OtG6pPuyPRsGiGvzmsv7e2k/3+1fu0pJSfFdq8jSu3kAEGsM9fGt/aAXpK1y/xB8g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qvm8UAAADbAAAADwAAAAAAAAAA&#10;AAAAAAChAgAAZHJzL2Rvd25yZXYueG1sUEsFBgAAAAAEAAQA+QAAAJMDAAAAAA==&#10;" strokeweight=".5pt"/>
                  <v:line id="Line 1275" o:spid="_x0000_s1073" style="position:absolute;visibility:visible;mso-wrap-style:square" from="2720,4100" to="7280,4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mQ28IAAADbAAAADwAAAGRycy9kb3ducmV2LnhtbERPz2vCMBS+C/sfwhvspqnDiXRGcR2F&#10;wQ7S6sXbo3lruzUvJclsu79+OQgeP77f2/1oOnEl51vLCpaLBARxZXXLtYLzKZ9vQPiArLGzTAom&#10;8rDfPcy2mGo7cEHXMtQihrBPUUETQp9K6auGDPqF7Ykj92WdwRChq6V2OMRw08nnJFlLgy3HhgZ7&#10;yhqqfspfo2Bz6v37lF1ye3Tff8XnqqAVvin19DgeXkEEGsNdfHN/aAUvcX38En+A3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mQ28IAAADbAAAADwAAAAAAAAAAAAAA&#10;AAChAgAAZHJzL2Rvd25yZXYueG1sUEsFBgAAAAAEAAQA+QAAAJADAAAAAA==&#10;" strokeweight=".5pt"/>
                  <v:line id="Line 1276" o:spid="_x0000_s1074" style="position:absolute;visibility:visible;mso-wrap-style:square" from="2720,3530" to="7280,3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U1QMQAAADbAAAADwAAAGRycy9kb3ducmV2LnhtbESPT4vCMBTE7wt+h/AEb2uq6CLVKP5B&#10;EPawVL14ezTPttq8lCRq3U9vFhY8DjPzG2a2aE0t7uR8ZVnBoJ+AIM6trrhQcDxsPycgfEDWWFsm&#10;BU/ysJh3PmaYavvgjO77UIgIYZ+igjKEJpXS5yUZ9H3bEEfvbJ3BEKUrpHb4iHBTy2GSfEmDFceF&#10;Ehtal5Rf9zejYHJo/Oa5Pm3tj7v8Zt+jjEa4UqrXbZdTEIHa8A7/t3dawXgAf1/iD5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pTVAxAAAANsAAAAPAAAAAAAAAAAA&#10;AAAAAKECAABkcnMvZG93bnJldi54bWxQSwUGAAAAAAQABAD5AAAAkgMAAAAA&#10;" strokeweight=".5pt"/>
                  <v:shape id="Text Box 1277" o:spid="_x0000_s1075" type="#_x0000_t202" style="position:absolute;left:3818;top:6221;width:85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<v:textbox>
                      <w:txbxContent>
                        <w:p w:rsidR="0077185E" w:rsidRPr="00962F28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962F28">
                            <w:rPr>
                              <w:rFonts w:ascii="Arial" w:hAnsi="Arial" w:cs="Arial"/>
                              <w:sz w:val="14"/>
                            </w:rPr>
                            <w:t>1</w:t>
                          </w:r>
                        </w:p>
                      </w:txbxContent>
                    </v:textbox>
                  </v:shape>
                  <v:shape id="Freeform 1278" o:spid="_x0000_s1076" style="position:absolute;left:3293;top:4817;width:3988;height:2077;visibility:visible;mso-wrap-style:square;v-text-anchor:top" coordsize="3988,20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eCMMMA&#10;AADbAAAADwAAAGRycy9kb3ducmV2LnhtbESPQWvCQBSE70L/w/IKvZlNK2pJXaUWRC+CSW3Pj+xr&#10;Epp9m+5uY/z3riB4HGbmG2axGkwrenK+sazgOUlBEJdWN1wpOH5uxq8gfEDW2FomBWfysFo+jBaY&#10;aXvinPoiVCJC2GeooA6hy6T0ZU0GfWI74uj9WGcwROkqqR2eIty08iVNZ9Jgw3Ghxo4+aip/i3+j&#10;4G9vtnlhjtjT1/p7vTvMZT5zSj09Du9vIAIN4R6+tXdawXQC1y/xB8jl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WeCMMMAAADbAAAADwAAAAAAAAAAAAAAAACYAgAAZHJzL2Rv&#10;d25yZXYueG1sUEsFBgAAAAAEAAQA9QAAAIgDAAAAAA==&#10;" path="m,2076r3,-24l6,2033r3,-18l13,1998r4,-17l22,1965r5,-17l32,1932r7,-17l45,1898r8,-17l61,1863r9,-18l80,1826r10,-19l102,1787r13,-21l130,1744r16,-23l163,1698r19,-25l203,1648r24,-27l252,1594r28,-29l311,1535r34,-32l382,1470r41,-34l469,1400r45,-35l564,1329r49,-34l663,1262r50,-32l763,1199r49,-30l862,1140r50,-28l961,1084r55,-29l1071,1027r55,-28l1180,972r55,-27l1290,919r54,-25l1399,869r55,-25l1508,820r55,-23l1618,774r55,-23l1727,729r55,-23l1837,685r54,-22l1946,642r55,-20l2056,601r54,-20l2165,561r55,-20l2274,522r55,-19l2384,483r54,-18l2493,446r55,-18l2603,410r54,-18l2712,374r55,-18l2821,339r55,-18l2931,304r54,-17l3040,270r55,-16l3150,237r54,-16l3259,205r55,-16l3368,173r61,-18l3489,138r60,-17l3609,104r60,-17l3729,70r61,-16l3850,37r60,-16l3970,5,3987,e" filled="f">
                    <v:path arrowok="t" o:connecttype="custom" o:connectlocs="3,2052;9,2015;17,1981;27,1948;39,1915;53,1881;70,1845;90,1807;115,1766;146,1721;182,1673;227,1621;280,1565;345,1503;423,1436;514,1365;613,1295;713,1230;812,1169;912,1112;1016,1055;1126,999;1235,945;1344,894;1454,844;1563,797;1673,751;1782,706;1891,663;2001,622;2110,581;2220,541;2329,503;2438,465;2548,428;2657,392;2767,356;2876,321;2985,287;3095,254;3204,221;3314,189;3429,155;3549,121;3669,87;3790,54;3910,21;3987,0" o:connectangles="0,0,0,0,0,0,0,0,0,0,0,0,0,0,0,0,0,0,0,0,0,0,0,0,0,0,0,0,0,0,0,0,0,0,0,0,0,0,0,0,0,0,0,0,0,0,0,0"/>
                  </v:shape>
                  <v:line id="Line 1279" o:spid="_x0000_s1077" style="position:absolute;flip:y;visibility:visible;mso-wrap-style:square" from="3860,4100" to="728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  </v:group>
                <v:group id="Group 1280" o:spid="_x0000_s1078" style="position:absolute;left:3860;top:5213;width:2302;height:1732" coordorigin="3860,5213" coordsize="2302,1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line id="Line 1281" o:spid="_x0000_s1079" style="position:absolute;flip:y;visibility:visible;mso-wrap-style:square" from="3860,6139" to="3860,6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i0l8UAAADbAAAADwAAAGRycy9kb3ducmV2LnhtbESPQWvCQBSE74X+h+UJ3urGgqGmrqLS&#10;qreirWBvz+wzSc2+TbObmP57tyB4HGbmG2Yy60wpWqpdYVnBcBCBIE6tLjhT8PX5/vQCwnlkjaVl&#10;UvBHDmbTx4cJJtpeeEvtzmciQNglqCD3vkqkdGlOBt3AVsTBO9naoA+yzqSu8RLgppTPURRLgwWH&#10;hRwrWuaUnneNURC3b2vZnH8Ox/ZjvP/mVffbDBdK9Xvd/BWEp87fw7f2RisYxfD/JfwAOb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Yi0l8UAAADbAAAADwAAAAAAAAAA&#10;AAAAAAChAgAAZHJzL2Rvd25yZXYueG1sUEsFBgAAAAAEAAQA+QAAAJMDAAAAAA==&#10;" strokecolor="red" strokeweight="1pt"/>
                  <v:line id="Line 1282" o:spid="_x0000_s1080" style="position:absolute;visibility:visible;mso-wrap-style:square" from="3872,6139" to="5236,6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c/88MAAADbAAAADwAAAGRycy9kb3ducmV2LnhtbESPwWrDMBBE74H8g9hAbrGcQhvjWjYh&#10;ECjk0iTtfbG2tltrZSTVdvr1VaGQ4zAzb5iimk0vRnK+s6xgm6QgiGurO24UvF2PmwyED8gae8uk&#10;4EYeqnK5KDDXduIzjZfQiAhhn6OCNoQhl9LXLRn0iR2Io/dhncEQpWukdjhFuOnlQ5o+SYMdx4UW&#10;Bzq0VH9dvo2C9L3bvlL2ecp0b/eH89E1P6edUuvVvH8GEWgO9/B/+0UreNzB35f4A2T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nP/PDAAAA2wAAAA8AAAAAAAAAAAAA&#10;AAAAoQIAAGRycy9kb3ducmV2LnhtbFBLBQYAAAAABAAEAPkAAACRAwAAAAA=&#10;" strokecolor="red" strokeweight="1pt"/>
                  <v:line id="Line 1283" o:spid="_x0000_s1081" style="position:absolute;flip:y;visibility:visible;mso-wrap-style:square" from="5249,5456" to="5249,6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uFfsMAAADbAAAADwAAAGRycy9kb3ducmV2LnhtbERPyW7CMBC9V+o/WIPErThUArUpTkSr&#10;stwQS6X2NsRDkhKPQ+yE8Pf4UKnHp7fP0t5UoqPGlZYVjEcRCOLM6pJzBYf94ukFhPPIGivLpOBG&#10;DtLk8WGGsbZX3lK387kIIexiVFB4X8dSuqwgg25ka+LAnWxj0AfY5FI3eA3hppLPUTSVBksODQXW&#10;9FFQdt61RsG0+1zJ9vz7few2r18/vOwv7fhdqeGgn7+B8NT7f/Gfe60VTMLY8CX8AJn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tbhX7DAAAA2wAAAA8AAAAAAAAAAAAA&#10;AAAAoQIAAGRycy9kb3ducmV2LnhtbFBLBQYAAAAABAAEAPkAAACRAwAAAAA=&#10;" strokecolor="red" strokeweight="1pt"/>
                  <v:line id="Line 1284" o:spid="_x0000_s1082" style="position:absolute;visibility:visible;mso-wrap-style:square" from="4430,5456" to="5253,5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Dw5MQAAADbAAAADwAAAGRycy9kb3ducmV2LnhtbESPQWsCMRSE74X+h/AKXopmFZS6blZa&#10;0VLwVBXB22Pz3GybvCybVNd/3wiFHoeZb4Yplr2z4kJdaDwrGI8yEMSV1w3XCg77zfAFRIjIGq1n&#10;UnCjAMvy8aHAXPsrf9JlF2uRSjjkqMDE2OZShsqQwzDyLXHyzr5zGJPsaqk7vKZyZ+Uky2bSYcNp&#10;wWBLK0PV9+7HKZhu32aN3hy/Ds/GWsLxSb+vT0oNnvrXBYhIffwP/9EfOnFzuH9JP0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cPDkxAAAANsAAAAPAAAAAAAAAAAA&#10;AAAAAKECAABkcnMvZG93bnJldi54bWxQSwUGAAAAAAQABAD5AAAAkgMAAAAA&#10;" strokecolor="red" strokeweight="1pt">
                    <v:stroke dashstyle="dash"/>
                  </v:line>
                  <v:line id="Line 1285" o:spid="_x0000_s1083" style="position:absolute;flip:y;visibility:visible;mso-wrap-style:square" from="5919,5462" to="5919,6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02S8AAAADbAAAADwAAAGRycy9kb3ducmV2LnhtbERPy4rCMBTdC/5DuII7TevCRzUWEYSZ&#10;pY7MuLw217a0uSlNtNWvN4sBl4fz3qS9qcWDWldaVhBPIxDEmdUl5wrOP4fJEoTzyBpry6TgSQ7S&#10;7XCwwUTbjo/0OPlchBB2CSoovG8SKV1WkEE3tQ1x4G62NegDbHOpW+xCuKnlLIrm0mDJoaHAhvYF&#10;ZdXpbhTs+lja6hUv7r/2ulr9fV+WXX1Rajzqd2sQnnr/Ef+7v7SCeVgfvoQfIL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bdNkvAAAAA2wAAAA8AAAAAAAAAAAAAAAAA&#10;oQIAAGRycy9kb3ducmV2LnhtbFBLBQYAAAAABAAEAPkAAACOAwAAAAA=&#10;" strokecolor="red" strokeweight="1pt">
                    <v:stroke dashstyle="dash"/>
                  </v:line>
                  <v:line id="Line 1286" o:spid="_x0000_s1084" style="position:absolute;flip:y;visibility:visible;mso-wrap-style:square" from="6162,5213" to="6162,6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GT0MMAAADbAAAADwAAAGRycy9kb3ducmV2LnhtbESPT4vCMBTE78J+h/AWvGlaD/7pmooI&#10;gh7VRT0+m7dtafNSmmjrfvqNIOxxmJnfMMtVb2rxoNaVlhXE4wgEcWZ1ybmC79N2NAfhPLLG2jIp&#10;eJKDVfoxWGKibccHehx9LgKEXYIKCu+bREqXFWTQjW1DHLwf2xr0Qba51C12AW5qOYmiqTRYclgo&#10;sKFNQVl1vBsF6z6WtvqNZ/ezvS0Wl/113tVXpYaf/foLhKfe/4ff7Z1WMI3h9SX8AJn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Rk9DDAAAA2wAAAA8AAAAAAAAAAAAA&#10;AAAAoQIAAGRycy9kb3ducmV2LnhtbFBLBQYAAAAABAAEAPkAAACRAwAAAAA=&#10;" strokecolor="red" strokeweight="1pt">
                    <v:stroke dashstyle="dash"/>
                  </v:line>
                  <v:line id="Line 1287" o:spid="_x0000_s1085" style="position:absolute;visibility:visible;mso-wrap-style:square" from="4430,5218" to="6162,5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ioKMMAAADbAAAADwAAAGRycy9kb3ducmV2LnhtbESPQWsCMRSE7wX/Q3iCl1KzCi6yNYqK&#10;itBTrQjeHpvXzdbkZdlEXf+9KRR6HGbmG2a26JwVN2pD7VnBaJiBIC69rrlScPzavk1BhIis0Xom&#10;BQ8KsJj3XmZYaH/nT7odYiUShEOBCkyMTSFlKA05DEPfECfv27cOY5JtJXWL9wR3Vo6zLJcOa04L&#10;BhtaGyovh6tTMPlY5bXenn6Or8ZawtFZ7zZnpQb9bvkOIlIX/8N/7b1WkI/h90v6AX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4qCjDAAAA2wAAAA8AAAAAAAAAAAAA&#10;AAAAoQIAAGRycy9kb3ducmV2LnhtbFBLBQYAAAAABAAEAPkAAACRAwAAAAA=&#10;" strokecolor="red" strokeweight="1pt">
                    <v:stroke dashstyle="dash"/>
                  </v:line>
                </v:group>
                <v:line id="Line 1288" o:spid="_x0000_s1086" style="position:absolute;flip:y;visibility:visible;mso-wrap-style:square" from="5248,6154" to="5248,6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+oPMQAAADbAAAADwAAAGRycy9kb3ducmV2LnhtbESPQWvCQBSE70L/w/IK3uomFdIkdRUp&#10;FOrRVGyOr9nXJJh9G7Krif76bqHgcZiZb5jVZjKduNDgWssK4kUEgriyuuVaweHz/SkF4Tyyxs4y&#10;KbiSg836YbbCXNuR93QpfC0ChF2OChrv+1xKVzVk0C1sTxy8HzsY9EEOtdQDjgFuOvkcRYk02HJY&#10;aLCnt4aqU3E2CrZTLO3pFr+cj/Y7y752ZTp2pVLzx2n7CsLT5O/h//aHVpAs4e9L+AF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D6g8xAAAANsAAAAPAAAAAAAAAAAA&#10;AAAAAKECAABkcnMvZG93bnJldi54bWxQSwUGAAAAAAQABAD5AAAAkgMAAAAA&#10;" strokecolor="red" strokeweight="1pt">
                  <v:stroke dashstyle="dash"/>
                </v:line>
                <v:line id="Line 1289" o:spid="_x0000_s1087" style="position:absolute;flip:y;visibility:visible;mso-wrap-style:square" from="5923,5223" to="5923,5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pFxsUAAADbAAAADwAAAGRycy9kb3ducmV2LnhtbESPT2vCQBTE74LfYXkFb7pRRDR1lbZY&#10;25vUP2Bvz+wziWbfptlNTL+9Wyh4HGZ+M8x82ZpCNFS53LKC4SACQZxYnXOqYL97709BOI+ssbBM&#10;Cn7JwXLR7cwx1vbGX9RsfSpCCbsYFWTel7GULsnIoBvYkjh4Z1sZ9EFWqdQV3kK5KeQoiibSYM5h&#10;IcOS3jJKrtvaKJg0qw9ZXy/HU7OZHb553f7Uw1elek/tyzMIT61/hP/pTx24Mfx9CT9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pFxsUAAADbAAAADwAAAAAAAAAA&#10;AAAAAAChAgAAZHJzL2Rvd25yZXYueG1sUEsFBgAAAAAEAAQA+QAAAJMDAAAAAA==&#10;" strokecolor="red" strokeweight="1pt"/>
                <v:line id="Line 1290" o:spid="_x0000_s1088" style="position:absolute;visibility:visible;mso-wrap-style:square" from="5233,5455" to="5922,5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XOosAAAADbAAAADwAAAGRycy9kb3ducmV2LnhtbESPQYvCMBSE74L/ITzBm6YKuqUaRQRB&#10;8KKu3h/Ns602LyWJWv31mwXB4zAz3zDzZWtq8SDnK8sKRsMEBHFudcWFgtPvZpCC8AFZY22ZFLzI&#10;w3LR7cwx0/bJB3ocQyEihH2GCsoQmkxKn5dk0A9tQxy9i3UGQ5SukNrhM8JNLcdJMpUGK44LJTa0&#10;Lim/He9GQXKuRntKr7tU13a1Pmxc8d79KNXvtasZiEBt+IY/7a1WMJ3A/5f4A+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BVzqLAAAAA2wAAAA8AAAAAAAAAAAAAAAAA&#10;oQIAAGRycy9kb3ducmV2LnhtbFBLBQYAAAAABAAEAPkAAACOAwAAAAA=&#10;" strokecolor="red" strokeweight="1pt"/>
                <v:group id="Group 1291" o:spid="_x0000_s1089" style="position:absolute;left:3254;top:4878;width:3246;height:2509" coordorigin="3254,4854" coordsize="3246,2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shape id="Text Box 1292" o:spid="_x0000_s1090" type="#_x0000_t202" style="position:absolute;left:3378;top:6871;width:85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<v:textbox>
                      <w:txbxContent>
                        <w:p w:rsidR="0077185E" w:rsidRPr="004B48C4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E17EB9">
                            <w:fldChar w:fldCharType="begin"/>
                          </w:r>
                          <w:r w:rsidRPr="00E17EB9">
                            <w:instrText xml:space="preserve"> EQ  </w:instrText>
                          </w:r>
                          <w:r w:rsidRPr="00E17EB9">
                            <w:rPr>
                              <w:i/>
                            </w:rPr>
                            <w:instrText>u</w:instrText>
                          </w:r>
                          <w:r>
                            <w:rPr>
                              <w:i/>
                            </w:rPr>
                            <w:instrText>\s\do 2(</w:instrText>
                          </w:r>
                          <w:r w:rsidRPr="00E17EB9">
                            <w:rPr>
                              <w:sz w:val="12"/>
                            </w:rPr>
                            <w:instrText>0</w:instrText>
                          </w:r>
                          <w:r>
                            <w:rPr>
                              <w:sz w:val="12"/>
                            </w:rPr>
                            <w:instrText>)</w:instrText>
                          </w:r>
                          <w:r w:rsidRPr="00E17EB9">
                            <w:fldChar w:fldCharType="end"/>
                          </w:r>
                        </w:p>
                      </w:txbxContent>
                    </v:textbox>
                  </v:shape>
                  <v:shape id="Text Box 1293" o:spid="_x0000_s1091" type="#_x0000_t202" style="position:absolute;left:3254;top:5790;width:836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<v:textbox>
                      <w:txbxContent>
                        <w:p w:rsidR="0077185E" w:rsidRPr="004B48C4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E17EB9">
                            <w:fldChar w:fldCharType="begin"/>
                          </w:r>
                          <w:r w:rsidRPr="00E17EB9">
                            <w:instrText xml:space="preserve"> EQ  </w:instrText>
                          </w:r>
                          <w:r w:rsidRPr="00E17EB9">
                            <w:rPr>
                              <w:i/>
                            </w:rPr>
                            <w:instrText>A</w:instrText>
                          </w:r>
                          <w:r>
                            <w:rPr>
                              <w:i/>
                            </w:rPr>
                            <w:instrText>\s\do 2(</w:instrText>
                          </w:r>
                          <w:r w:rsidRPr="00E17EB9">
                            <w:rPr>
                              <w:sz w:val="12"/>
                            </w:rPr>
                            <w:instrText>0</w:instrText>
                          </w:r>
                          <w:r>
                            <w:rPr>
                              <w:sz w:val="12"/>
                            </w:rPr>
                            <w:instrText>)</w:instrText>
                          </w:r>
                          <w:r w:rsidRPr="00E17EB9">
                            <w:fldChar w:fldCharType="end"/>
                          </w:r>
                        </w:p>
                      </w:txbxContent>
                    </v:textbox>
                  </v:shape>
                  <v:shape id="Text Box 1294" o:spid="_x0000_s1092" type="#_x0000_t202" style="position:absolute;left:3847;top:5837;width:767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<v:textbox>
                      <w:txbxContent>
                        <w:p w:rsidR="0077185E" w:rsidRPr="004B48C4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E17EB9">
                            <w:fldChar w:fldCharType="begin"/>
                          </w:r>
                          <w:r w:rsidRPr="00E17EB9">
                            <w:instrText xml:space="preserve"> EQ  </w:instrText>
                          </w:r>
                          <w:r w:rsidRPr="00E17EB9">
                            <w:rPr>
                              <w:i/>
                            </w:rPr>
                            <w:instrText>u</w:instrText>
                          </w:r>
                          <w:r>
                            <w:rPr>
                              <w:i/>
                            </w:rPr>
                            <w:instrText>\s\do 2(</w:instrText>
                          </w:r>
                          <w:r w:rsidRPr="00E17EB9">
                            <w:rPr>
                              <w:sz w:val="12"/>
                            </w:rPr>
                            <w:instrText>1</w:instrText>
                          </w:r>
                          <w:r>
                            <w:rPr>
                              <w:sz w:val="12"/>
                            </w:rPr>
                            <w:instrText>)</w:instrText>
                          </w:r>
                          <w:r w:rsidRPr="00E17EB9">
                            <w:fldChar w:fldCharType="end"/>
                          </w:r>
                        </w:p>
                      </w:txbxContent>
                    </v:textbox>
                  </v:shape>
                  <v:shape id="Text Box 1295" o:spid="_x0000_s1093" type="#_x0000_t202" style="position:absolute;left:4757;top:6868;width:767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<v:textbox>
                      <w:txbxContent>
                        <w:p w:rsidR="0077185E" w:rsidRPr="004B48C4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E17EB9">
                            <w:fldChar w:fldCharType="begin"/>
                          </w:r>
                          <w:r w:rsidRPr="00E17EB9">
                            <w:instrText xml:space="preserve"> EQ  </w:instrText>
                          </w:r>
                          <w:r w:rsidRPr="00E17EB9">
                            <w:rPr>
                              <w:i/>
                            </w:rPr>
                            <w:instrText>u</w:instrText>
                          </w:r>
                          <w:r>
                            <w:rPr>
                              <w:i/>
                            </w:rPr>
                            <w:instrText>\s\do 2(</w:instrText>
                          </w:r>
                          <w:r w:rsidRPr="00E17EB9">
                            <w:rPr>
                              <w:sz w:val="12"/>
                            </w:rPr>
                            <w:instrText>1</w:instrText>
                          </w:r>
                          <w:r>
                            <w:rPr>
                              <w:sz w:val="12"/>
                            </w:rPr>
                            <w:instrText>)</w:instrText>
                          </w:r>
                          <w:r w:rsidRPr="00E17EB9">
                            <w:fldChar w:fldCharType="end"/>
                          </w:r>
                        </w:p>
                      </w:txbxContent>
                    </v:textbox>
                  </v:shape>
                  <v:shape id="Text Box 1296" o:spid="_x0000_s1094" type="#_x0000_t202" style="position:absolute;left:5429;top:6867;width:946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  <v:textbox>
                      <w:txbxContent>
                        <w:p w:rsidR="0077185E" w:rsidRPr="004B48C4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E17EB9">
                            <w:fldChar w:fldCharType="begin"/>
                          </w:r>
                          <w:r w:rsidRPr="00E17EB9">
                            <w:instrText xml:space="preserve"> EQ  </w:instrText>
                          </w:r>
                          <w:r w:rsidRPr="00E17EB9">
                            <w:rPr>
                              <w:i/>
                            </w:rPr>
                            <w:instrText>u</w:instrText>
                          </w:r>
                          <w:r>
                            <w:rPr>
                              <w:i/>
                            </w:rPr>
                            <w:instrText>\s\do 2(</w:instrText>
                          </w:r>
                          <w:r w:rsidRPr="00E17EB9">
                            <w:rPr>
                              <w:sz w:val="12"/>
                            </w:rPr>
                            <w:instrText>2</w:instrText>
                          </w:r>
                          <w:r>
                            <w:rPr>
                              <w:sz w:val="12"/>
                            </w:rPr>
                            <w:instrText>)</w:instrText>
                          </w:r>
                          <w:r w:rsidRPr="00E17EB9">
                            <w:fldChar w:fldCharType="end"/>
                          </w:r>
                        </w:p>
                      </w:txbxContent>
                    </v:textbox>
                  </v:shape>
                  <v:shape id="Text Box 1297" o:spid="_x0000_s1095" type="#_x0000_t202" style="position:absolute;left:3827;top:5258;width:946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<v:textbox>
                      <w:txbxContent>
                        <w:p w:rsidR="0077185E" w:rsidRPr="004B48C4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E17EB9">
                            <w:fldChar w:fldCharType="begin"/>
                          </w:r>
                          <w:r w:rsidRPr="00E17EB9">
                            <w:instrText xml:space="preserve"> EQ  </w:instrText>
                          </w:r>
                          <w:r w:rsidRPr="00E17EB9">
                            <w:rPr>
                              <w:i/>
                            </w:rPr>
                            <w:instrText>u</w:instrText>
                          </w:r>
                          <w:r>
                            <w:rPr>
                              <w:i/>
                            </w:rPr>
                            <w:instrText>\s\do 2(</w:instrText>
                          </w:r>
                          <w:r w:rsidRPr="00E17EB9">
                            <w:rPr>
                              <w:sz w:val="12"/>
                            </w:rPr>
                            <w:instrText>2</w:instrText>
                          </w:r>
                          <w:r>
                            <w:rPr>
                              <w:sz w:val="12"/>
                            </w:rPr>
                            <w:instrText>)</w:instrText>
                          </w:r>
                          <w:r w:rsidRPr="00E17EB9">
                            <w:fldChar w:fldCharType="end"/>
                          </w:r>
                        </w:p>
                      </w:txbxContent>
                    </v:textbox>
                  </v:shape>
                  <v:shape id="Text Box 1298" o:spid="_x0000_s1096" type="#_x0000_t202" style="position:absolute;left:4759;top:5136;width:825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<v:textbox>
                      <w:txbxContent>
                        <w:p w:rsidR="0077185E" w:rsidRPr="004B48C4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E17EB9">
                            <w:fldChar w:fldCharType="begin"/>
                          </w:r>
                          <w:r w:rsidRPr="00E17EB9">
                            <w:instrText xml:space="preserve"> EQ  </w:instrText>
                          </w:r>
                          <w:r w:rsidRPr="00E17EB9">
                            <w:rPr>
                              <w:i/>
                            </w:rPr>
                            <w:instrText>A</w:instrText>
                          </w:r>
                          <w:r>
                            <w:rPr>
                              <w:i/>
                            </w:rPr>
                            <w:instrText>\s\do 2(</w:instrText>
                          </w:r>
                          <w:r w:rsidRPr="00E17EB9">
                            <w:rPr>
                              <w:sz w:val="12"/>
                            </w:rPr>
                            <w:instrText>1</w:instrText>
                          </w:r>
                          <w:r>
                            <w:rPr>
                              <w:sz w:val="12"/>
                            </w:rPr>
                            <w:instrText>)</w:instrText>
                          </w:r>
                          <w:r w:rsidRPr="00E17EB9">
                            <w:fldChar w:fldCharType="end"/>
                          </w:r>
                        </w:p>
                      </w:txbxContent>
                    </v:textbox>
                  </v:shape>
                  <v:shape id="Text Box 1299" o:spid="_x0000_s1097" type="#_x0000_t202" style="position:absolute;left:5416;top:4854;width:1084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<v:textbox>
                      <w:txbxContent>
                        <w:p w:rsidR="0077185E" w:rsidRPr="004B48C4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E17EB9">
                            <w:fldChar w:fldCharType="begin"/>
                          </w:r>
                          <w:r w:rsidRPr="00E17EB9">
                            <w:instrText xml:space="preserve"> EQ  </w:instrText>
                          </w:r>
                          <w:r w:rsidRPr="00E17EB9">
                            <w:rPr>
                              <w:i/>
                            </w:rPr>
                            <w:instrText>A</w:instrText>
                          </w:r>
                          <w:r>
                            <w:rPr>
                              <w:i/>
                            </w:rPr>
                            <w:instrText>\s\do 2(</w:instrText>
                          </w:r>
                          <w:r w:rsidRPr="00E17EB9">
                            <w:rPr>
                              <w:sz w:val="12"/>
                            </w:rPr>
                            <w:instrText>2</w:instrText>
                          </w:r>
                          <w:r>
                            <w:rPr>
                              <w:sz w:val="12"/>
                            </w:rPr>
                            <w:instrText>)</w:instrText>
                          </w:r>
                          <w:r w:rsidRPr="00E17EB9">
                            <w:fldChar w:fldCharType="end"/>
                          </w:r>
                        </w:p>
                      </w:txbxContent>
                    </v:textbox>
                  </v:shape>
                  <v:shape id="Text Box 1300" o:spid="_x0000_s1098" type="#_x0000_t202" style="position:absolute;left:3822;top:5005;width:85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<v:textbox>
                      <w:txbxContent>
                        <w:p w:rsidR="0077185E" w:rsidRPr="004B48C4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E17EB9">
                            <w:fldChar w:fldCharType="begin"/>
                          </w:r>
                          <w:r w:rsidRPr="00E17EB9">
                            <w:instrText xml:space="preserve"> EQ  </w:instrText>
                          </w:r>
                          <w:r w:rsidRPr="00E17EB9">
                            <w:rPr>
                              <w:i/>
                            </w:rPr>
                            <w:instrText>u</w:instrText>
                          </w:r>
                          <w:r>
                            <w:rPr>
                              <w:i/>
                            </w:rPr>
                            <w:instrText>\s\do 2(</w:instrText>
                          </w:r>
                          <w:r w:rsidRPr="00E17EB9">
                            <w:rPr>
                              <w:sz w:val="12"/>
                            </w:rPr>
                            <w:instrText>3</w:instrText>
                          </w:r>
                          <w:r>
                            <w:rPr>
                              <w:sz w:val="12"/>
                            </w:rPr>
                            <w:instrText>)</w:instrText>
                          </w:r>
                          <w:r w:rsidRPr="00E17EB9">
                            <w:fldChar w:fldCharType="end"/>
                          </w:r>
                        </w:p>
                      </w:txbxContent>
                    </v:textbox>
                  </v:shape>
                  <v:shape id="Text Box 1301" o:spid="_x0000_s1099" type="#_x0000_t202" style="position:absolute;left:5691;top:6870;width:732;height: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<v:textbox>
                      <w:txbxContent>
                        <w:p w:rsidR="0077185E" w:rsidRPr="004B48C4" w:rsidRDefault="0077185E" w:rsidP="0077185E">
                          <w:pPr>
                            <w:tabs>
                              <w:tab w:val="decimal" w:pos="431"/>
                            </w:tabs>
                            <w:rPr>
                              <w:rFonts w:ascii="Arial" w:hAnsi="Arial" w:cs="Arial"/>
                              <w:sz w:val="14"/>
                            </w:rPr>
                          </w:pPr>
                          <w:r>
                            <w:tab/>
                          </w:r>
                          <w:r w:rsidRPr="00E17EB9">
                            <w:fldChar w:fldCharType="begin"/>
                          </w:r>
                          <w:r w:rsidRPr="00E17EB9">
                            <w:instrText xml:space="preserve"> EQ  </w:instrText>
                          </w:r>
                          <w:r w:rsidRPr="00E17EB9">
                            <w:rPr>
                              <w:i/>
                            </w:rPr>
                            <w:instrText>u</w:instrText>
                          </w:r>
                          <w:r>
                            <w:rPr>
                              <w:i/>
                            </w:rPr>
                            <w:instrText>\s\do 2(</w:instrText>
                          </w:r>
                          <w:r w:rsidRPr="00E17EB9">
                            <w:rPr>
                              <w:sz w:val="12"/>
                            </w:rPr>
                            <w:instrText>3</w:instrText>
                          </w:r>
                          <w:r>
                            <w:rPr>
                              <w:sz w:val="12"/>
                            </w:rPr>
                            <w:instrText>)</w:instrText>
                          </w:r>
                          <w:r w:rsidRPr="00E17EB9">
                            <w:fldChar w:fldCharType="end"/>
                          </w:r>
                        </w:p>
                      </w:txbxContent>
                    </v:textbox>
                  </v:shape>
                </v:group>
                <v:rect id="Rectangle 1302" o:spid="_x0000_s1100" style="position:absolute;left:6874;top:3895;width:556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Kn+sIA&#10;AADbAAAADwAAAGRycy9kb3ducmV2LnhtbESPQWvCQBSE7wX/w/IEL0U3ejAluooKghQvtYLXR/aZ&#10;BLNvQ/Ylpv++WxB6HGbmG2a9HVytempD5dnAfJaAIs69rbgwcP0+Tj9ABUG2WHsmAz8UYLsZva0x&#10;s/7JX9RfpFARwiFDA6VIk2kd8pIchplviKN3961DibIttG3xGeGu1oskWWqHFceFEhs6lJQ/Lp0z&#10;0N9u5z1dOz3vUdL302cn1ZKMmYyH3QqU0CD/4Vf7ZA2kKfx9iT9Ab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0qf6wgAAANsAAAAPAAAAAAAAAAAAAAAAAJgCAABkcnMvZG93&#10;bnJldi54bWxQSwUGAAAAAAQABAD1AAAAhwMAAAAA&#10;" filled="f" stroked="f">
                  <v:textbox inset="1pt,1pt,1pt,1pt">
                    <w:txbxContent>
                      <w:p w:rsidR="0077185E" w:rsidRPr="00323D0E" w:rsidRDefault="0077185E" w:rsidP="0077185E">
                        <w:pPr>
                          <w:jc w:val="center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23D0E">
                          <w:rPr>
                            <w:rFonts w:ascii="Cmath Script" w:hAnsi="Cmath Script"/>
                            <w:sz w:val="16"/>
                            <w:szCs w:val="16"/>
                          </w:rPr>
                          <w:t>D</w:t>
                        </w:r>
                      </w:p>
                    </w:txbxContent>
                  </v:textbox>
                </v:rect>
                <v:rect id="Rectangle 1303" o:spid="_x0000_s1101" style="position:absolute;left:6934;top:4609;width:436;height: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0ziMAA&#10;AADbAAAADwAAAGRycy9kb3ducmV2LnhtbERPTWvCQBC9F/wPywheim7sQSV1lSoUQumlKngdstMk&#10;NDsbspNN/PfdQ6HHx/veHyfXqkh9aDwbWK8yUMSltw1XBm7X9+UOVBBki61nMvCgAMfD7GmPufUj&#10;f1G8SKVSCIccDdQiXa51KGtyGFa+I07ct+8dSoJ9pW2PYwp3rX7Jso122HBqqLGjc03lz2VwBuL9&#10;/nmi26DXEWX7XHwM0mzImMV8ensFJTTJv/jPXVgD2zQ2fUk/QB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E0ziMAAAADbAAAADwAAAAAAAAAAAAAAAACYAgAAZHJzL2Rvd25y&#10;ZXYueG1sUEsFBgAAAAAEAAQA9QAAAIUDAAAAAA==&#10;" filled="f" stroked="f">
                  <v:textbox inset="1pt,1pt,1pt,1pt">
                    <w:txbxContent>
                      <w:p w:rsidR="0077185E" w:rsidRPr="00323D0E" w:rsidRDefault="0077185E" w:rsidP="0077185E">
                        <w:pPr>
                          <w:jc w:val="center"/>
                          <w:rPr>
                            <w:rFonts w:ascii="Arial" w:hAnsi="Arial" w:cs="Arial"/>
                            <w:sz w:val="16"/>
                          </w:rPr>
                        </w:pPr>
                        <w:r w:rsidRPr="00323D0E">
                          <w:rPr>
                            <w:spacing w:val="8"/>
                            <w:sz w:val="16"/>
                            <w:szCs w:val="16"/>
                          </w:rPr>
                          <w:fldChar w:fldCharType="begin"/>
                        </w:r>
                        <w:r w:rsidRPr="00323D0E">
                          <w:rPr>
                            <w:spacing w:val="8"/>
                            <w:sz w:val="16"/>
                            <w:szCs w:val="16"/>
                          </w:rPr>
                          <w:instrText xml:space="preserve"> EQ  </w:instrText>
                        </w:r>
                        <w:r w:rsidRPr="00323D0E">
                          <w:rPr>
                            <w:rFonts w:ascii="Cmath Script" w:hAnsi="Cmath Script"/>
                            <w:i/>
                            <w:sz w:val="16"/>
                            <w:szCs w:val="16"/>
                          </w:rPr>
                          <w:instrText>C</w:instrText>
                        </w:r>
                        <w:r>
                          <w:rPr>
                            <w:rFonts w:ascii="Cmath Script" w:hAnsi="Cmath Script"/>
                            <w:i/>
                            <w:sz w:val="16"/>
                            <w:szCs w:val="16"/>
                          </w:rPr>
                          <w:instrText>\s\do 1(</w:instrText>
                        </w:r>
                        <w:r w:rsidRPr="00323D0E">
                          <w:rPr>
                            <w:i/>
                            <w:spacing w:val="8"/>
                            <w:sz w:val="10"/>
                            <w:szCs w:val="16"/>
                          </w:rPr>
                          <w:instrText>f</w:instrText>
                        </w:r>
                        <w:r>
                          <w:rPr>
                            <w:i/>
                            <w:spacing w:val="8"/>
                            <w:sz w:val="10"/>
                            <w:szCs w:val="16"/>
                          </w:rPr>
                          <w:instrText>)</w:instrText>
                        </w:r>
                        <w:r w:rsidRPr="00323D0E">
                          <w:rPr>
                            <w:spacing w:val="8"/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  <w:r>
        <w:t xml:space="preserve"> </w:t>
      </w:r>
    </w:p>
    <w:p w:rsidR="0077185E" w:rsidRDefault="0077185E" w:rsidP="0077185E">
      <w:pPr>
        <w:ind w:left="360"/>
      </w:pPr>
      <w:r>
        <w:t xml:space="preserve">Le chemin obtenu en reliant les points </w:t>
      </w:r>
      <w:r w:rsidRPr="003F3BBE">
        <w:fldChar w:fldCharType="begin"/>
      </w:r>
      <w:r w:rsidRPr="003F3BBE">
        <w:instrText xml:space="preserve"> EQ  </w:instrText>
      </w:r>
      <w:r w:rsidRPr="003F3BBE">
        <w:rPr>
          <w:i/>
        </w:rPr>
        <w:instrText>A</w:instrText>
      </w:r>
      <w:r>
        <w:rPr>
          <w:i/>
        </w:rPr>
        <w:instrText>\s\do 2(</w:instrText>
      </w:r>
      <w:r w:rsidRPr="003F3BBE">
        <w:rPr>
          <w:sz w:val="12"/>
        </w:rPr>
        <w:instrText>0</w:instrText>
      </w:r>
      <w:r>
        <w:rPr>
          <w:sz w:val="12"/>
        </w:rPr>
        <w:instrText>)</w:instrText>
      </w:r>
      <w:r w:rsidRPr="003F3BBE">
        <w:fldChar w:fldCharType="end"/>
      </w:r>
      <w:r>
        <w:t xml:space="preserve">, </w:t>
      </w:r>
      <w:r w:rsidRPr="003F3BBE">
        <w:fldChar w:fldCharType="begin"/>
      </w:r>
      <w:r w:rsidRPr="003F3BBE">
        <w:instrText xml:space="preserve"> EQ  </w:instrText>
      </w:r>
      <w:r w:rsidRPr="003F3BBE">
        <w:rPr>
          <w:i/>
        </w:rPr>
        <w:instrText>A</w:instrText>
      </w:r>
      <w:r>
        <w:rPr>
          <w:i/>
        </w:rPr>
        <w:instrText>\s\do 2(</w:instrText>
      </w:r>
      <w:r w:rsidRPr="003F3BBE">
        <w:rPr>
          <w:sz w:val="12"/>
        </w:rPr>
        <w:instrText>1</w:instrText>
      </w:r>
      <w:r>
        <w:rPr>
          <w:sz w:val="12"/>
        </w:rPr>
        <w:instrText>)</w:instrText>
      </w:r>
      <w:r w:rsidRPr="003F3BBE">
        <w:fldChar w:fldCharType="end"/>
      </w:r>
      <w:r>
        <w:t xml:space="preserve">, </w:t>
      </w:r>
      <w:r w:rsidRPr="003F3BBE">
        <w:fldChar w:fldCharType="begin"/>
      </w:r>
      <w:r w:rsidRPr="003F3BBE">
        <w:instrText xml:space="preserve"> EQ  </w:instrText>
      </w:r>
      <w:r w:rsidRPr="003F3BBE">
        <w:rPr>
          <w:i/>
        </w:rPr>
        <w:instrText>A</w:instrText>
      </w:r>
      <w:r>
        <w:rPr>
          <w:i/>
        </w:rPr>
        <w:instrText>\s\do 2(</w:instrText>
      </w:r>
      <w:r w:rsidRPr="003F3BBE">
        <w:rPr>
          <w:sz w:val="12"/>
        </w:rPr>
        <w:instrText>2</w:instrText>
      </w:r>
      <w:r>
        <w:rPr>
          <w:sz w:val="12"/>
        </w:rPr>
        <w:instrText>)</w:instrText>
      </w:r>
      <w:r w:rsidRPr="003F3BBE">
        <w:fldChar w:fldCharType="end"/>
      </w:r>
      <w:r>
        <w:t>,… est la représentation graphique en chemin de la suite.</w:t>
      </w:r>
    </w:p>
    <w:p w:rsidR="0077185E" w:rsidRDefault="0077185E" w:rsidP="0077185E"/>
    <w:p w:rsidR="0077185E" w:rsidRDefault="0077185E" w:rsidP="0077185E">
      <w:pPr>
        <w:pStyle w:val="Heading2"/>
      </w:pPr>
      <w:r>
        <w:t>II. Sens de variation d’une suite</w:t>
      </w:r>
    </w:p>
    <w:p w:rsidR="0077185E" w:rsidRDefault="0077185E" w:rsidP="0077185E">
      <w:pPr>
        <w:pStyle w:val="Heading3"/>
      </w:pPr>
      <w:r>
        <w:t>1. Suite croissante, suite décroissante</w:t>
      </w:r>
    </w:p>
    <w:p w:rsidR="0077185E" w:rsidRDefault="0077185E" w:rsidP="0077185E">
      <w:pPr>
        <w:pStyle w:val="Heading5"/>
        <w:ind w:left="0"/>
      </w:pPr>
      <w:r>
        <w:t>Définitions</w:t>
      </w:r>
    </w:p>
    <w:p w:rsidR="0077185E" w:rsidRPr="00D86667" w:rsidRDefault="0077185E" w:rsidP="0077185E">
      <w:pPr>
        <w:pStyle w:val="Heading4"/>
      </w:pPr>
      <w:r>
        <w:t xml:space="preserve">Soit </w:t>
      </w:r>
      <w:r w:rsidRPr="00D86667">
        <w:rPr>
          <w:i/>
        </w:rPr>
        <w:t>u</w:t>
      </w:r>
      <w:r>
        <w:t xml:space="preserve"> une suite.</w:t>
      </w:r>
    </w:p>
    <w:p w:rsidR="0077185E" w:rsidRDefault="0077185E" w:rsidP="0077185E">
      <w:pPr>
        <w:pStyle w:val="Heading4"/>
        <w:numPr>
          <w:ilvl w:val="0"/>
          <w:numId w:val="5"/>
        </w:numPr>
      </w:pPr>
      <w:r>
        <w:t xml:space="preserve">On dit que </w:t>
      </w:r>
      <w:r w:rsidRPr="00D86667">
        <w:rPr>
          <w:i/>
        </w:rPr>
        <w:t>u</w:t>
      </w:r>
      <w:r>
        <w:t xml:space="preserve"> est croissante lorsque pour tout entier naturel </w:t>
      </w:r>
      <w:r w:rsidRPr="00D86667">
        <w:rPr>
          <w:i/>
        </w:rPr>
        <w:t>n</w:t>
      </w:r>
      <w:r>
        <w:t xml:space="preserve">, </w:t>
      </w:r>
      <w:r w:rsidRPr="00D86667">
        <w:rPr>
          <w:spacing w:val="10"/>
        </w:rPr>
        <w:fldChar w:fldCharType="begin"/>
      </w:r>
      <w:r w:rsidRPr="00D86667">
        <w:rPr>
          <w:spacing w:val="10"/>
        </w:rPr>
        <w:instrText xml:space="preserve"> EQ  </w:instrText>
      </w:r>
      <w:r w:rsidRPr="00D86667">
        <w:rPr>
          <w:i/>
        </w:rPr>
        <w:instrText>u</w:instrText>
      </w:r>
      <w:r>
        <w:rPr>
          <w:i/>
        </w:rPr>
        <w:instrText>\s\do 2(</w:instrText>
      </w:r>
      <w:r w:rsidRPr="00D86667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D86667">
        <w:rPr>
          <w:spacing w:val="10"/>
        </w:rPr>
        <w:fldChar w:fldCharType="end"/>
      </w:r>
      <w:r w:rsidRPr="00D86667">
        <w:rPr>
          <w:rFonts w:ascii="Cmath" w:hAnsi="Cmath"/>
          <w:spacing w:val="20"/>
        </w:rPr>
        <w:t>Â</w:t>
      </w:r>
      <w:r w:rsidRPr="00D86667">
        <w:fldChar w:fldCharType="begin"/>
      </w:r>
      <w:r w:rsidRPr="00D86667">
        <w:instrText xml:space="preserve"> EQ  </w:instrText>
      </w:r>
      <w:r w:rsidRPr="00D86667">
        <w:rPr>
          <w:i/>
        </w:rPr>
        <w:instrText>u</w:instrText>
      </w:r>
      <w:r>
        <w:rPr>
          <w:i/>
        </w:rPr>
        <w:instrText>\s\do 2(</w:instrText>
      </w:r>
      <w:r w:rsidRPr="00D86667">
        <w:rPr>
          <w:i/>
          <w:spacing w:val="10"/>
          <w:sz w:val="12"/>
        </w:rPr>
        <w:instrText>n</w:instrText>
      </w:r>
      <w:r w:rsidRPr="00D86667">
        <w:rPr>
          <w:rFonts w:ascii="Cmath" w:hAnsi="Cmath"/>
          <w:sz w:val="12"/>
        </w:rPr>
        <w:instrText>+</w:instrText>
      </w:r>
      <w:r w:rsidRPr="00D86667">
        <w:rPr>
          <w:sz w:val="12"/>
        </w:rPr>
        <w:instrText>1</w:instrText>
      </w:r>
      <w:r>
        <w:rPr>
          <w:sz w:val="12"/>
        </w:rPr>
        <w:instrText>)</w:instrText>
      </w:r>
      <w:r w:rsidRPr="00D86667">
        <w:fldChar w:fldCharType="end"/>
      </w:r>
      <w:r>
        <w:t>.</w:t>
      </w:r>
    </w:p>
    <w:p w:rsidR="0077185E" w:rsidRDefault="0077185E" w:rsidP="0077185E">
      <w:pPr>
        <w:pStyle w:val="Heading4"/>
        <w:numPr>
          <w:ilvl w:val="0"/>
          <w:numId w:val="5"/>
        </w:numPr>
      </w:pPr>
      <w:r>
        <w:t xml:space="preserve">On dit que </w:t>
      </w:r>
      <w:r w:rsidRPr="00D86667">
        <w:rPr>
          <w:i/>
        </w:rPr>
        <w:t>u</w:t>
      </w:r>
      <w:r>
        <w:t xml:space="preserve"> est décroissante lorsque pour tout entier naturel </w:t>
      </w:r>
      <w:r w:rsidRPr="00D86667">
        <w:rPr>
          <w:i/>
        </w:rPr>
        <w:t>n</w:t>
      </w:r>
      <w:r>
        <w:t xml:space="preserve">, </w:t>
      </w:r>
      <w:r w:rsidRPr="00D86667">
        <w:fldChar w:fldCharType="begin"/>
      </w:r>
      <w:r w:rsidRPr="00D86667">
        <w:instrText xml:space="preserve"> EQ  </w:instrText>
      </w:r>
      <w:r w:rsidRPr="00D86667">
        <w:rPr>
          <w:i/>
        </w:rPr>
        <w:instrText>u</w:instrText>
      </w:r>
      <w:r>
        <w:rPr>
          <w:i/>
        </w:rPr>
        <w:instrText>\s\do 2(</w:instrText>
      </w:r>
      <w:r w:rsidRPr="00D86667">
        <w:rPr>
          <w:i/>
          <w:spacing w:val="10"/>
          <w:sz w:val="12"/>
        </w:rPr>
        <w:instrText>n</w:instrText>
      </w:r>
      <w:r w:rsidRPr="00D86667">
        <w:rPr>
          <w:rFonts w:ascii="Cmath" w:hAnsi="Cmath"/>
          <w:sz w:val="12"/>
        </w:rPr>
        <w:instrText>+</w:instrText>
      </w:r>
      <w:r w:rsidRPr="00D86667">
        <w:rPr>
          <w:sz w:val="12"/>
        </w:rPr>
        <w:instrText>1</w:instrText>
      </w:r>
      <w:r>
        <w:rPr>
          <w:sz w:val="12"/>
        </w:rPr>
        <w:instrText>)</w:instrText>
      </w:r>
      <w:r w:rsidRPr="00D86667">
        <w:fldChar w:fldCharType="end"/>
      </w:r>
      <w:r w:rsidRPr="00D86667">
        <w:rPr>
          <w:rFonts w:ascii="Cmath" w:hAnsi="Cmath"/>
          <w:spacing w:val="20"/>
        </w:rPr>
        <w:t>Â</w:t>
      </w:r>
      <w:r w:rsidRPr="00D86667">
        <w:rPr>
          <w:spacing w:val="10"/>
        </w:rPr>
        <w:fldChar w:fldCharType="begin"/>
      </w:r>
      <w:r w:rsidRPr="00D86667">
        <w:rPr>
          <w:spacing w:val="10"/>
        </w:rPr>
        <w:instrText xml:space="preserve"> EQ  </w:instrText>
      </w:r>
      <w:r w:rsidRPr="00D86667">
        <w:rPr>
          <w:i/>
        </w:rPr>
        <w:instrText>u</w:instrText>
      </w:r>
      <w:r>
        <w:rPr>
          <w:i/>
        </w:rPr>
        <w:instrText>\s\do 2(</w:instrText>
      </w:r>
      <w:r w:rsidRPr="00D86667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D86667">
        <w:rPr>
          <w:spacing w:val="10"/>
        </w:rPr>
        <w:fldChar w:fldCharType="end"/>
      </w:r>
      <w:r>
        <w:t>.</w:t>
      </w:r>
    </w:p>
    <w:p w:rsidR="0077185E" w:rsidRDefault="0077185E" w:rsidP="0077185E"/>
    <w:p w:rsidR="0077185E" w:rsidRDefault="0077185E" w:rsidP="0077185E">
      <w:pPr>
        <w:pStyle w:val="Heading5"/>
        <w:ind w:left="0"/>
      </w:pPr>
      <w:r>
        <w:t>Exemple</w:t>
      </w:r>
    </w:p>
    <w:p w:rsidR="0077185E" w:rsidRDefault="0077185E" w:rsidP="0077185E">
      <w:r>
        <w:t xml:space="preserve">Soit </w:t>
      </w:r>
      <w:r w:rsidRPr="00F968A1">
        <w:rPr>
          <w:i/>
        </w:rPr>
        <w:t>u</w:t>
      </w:r>
      <w:r>
        <w:t xml:space="preserve"> la suite définie sur </w:t>
      </w:r>
      <w:r>
        <w:fldChar w:fldCharType="begin"/>
      </w:r>
      <w:r>
        <w:instrText>SYMBOL 201 \f "Cmath"</w:instrText>
      </w:r>
      <w:r>
        <w:fldChar w:fldCharType="end"/>
      </w:r>
      <w:r>
        <w:t xml:space="preserve"> par </w:t>
      </w:r>
      <w:r w:rsidRPr="00F968A1">
        <w:rPr>
          <w:spacing w:val="10"/>
        </w:rPr>
        <w:fldChar w:fldCharType="begin"/>
      </w:r>
      <w:r w:rsidRPr="00F968A1">
        <w:rPr>
          <w:spacing w:val="10"/>
        </w:rPr>
        <w:instrText xml:space="preserve"> EQ  </w:instrText>
      </w:r>
      <w:r w:rsidRPr="00F968A1">
        <w:rPr>
          <w:i/>
        </w:rPr>
        <w:instrText>u</w:instrText>
      </w:r>
      <w:r>
        <w:rPr>
          <w:i/>
        </w:rPr>
        <w:instrText>\s\do 2(</w:instrText>
      </w:r>
      <w:r w:rsidRPr="00F968A1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F968A1">
        <w:rPr>
          <w:spacing w:val="10"/>
        </w:rPr>
        <w:fldChar w:fldCharType="end"/>
      </w:r>
      <w:r w:rsidRPr="00F968A1">
        <w:rPr>
          <w:rFonts w:ascii="Cmath" w:hAnsi="Cmath"/>
        </w:rPr>
        <w:t>=</w:t>
      </w:r>
      <w:r w:rsidRPr="00F968A1">
        <w:rPr>
          <w:spacing w:val="16"/>
        </w:rPr>
        <w:t>2</w:t>
      </w:r>
      <w:r w:rsidRPr="00F968A1">
        <w:rPr>
          <w:i/>
          <w:spacing w:val="16"/>
        </w:rPr>
        <w:t>n</w:t>
      </w:r>
      <w:r w:rsidRPr="00F968A1">
        <w:rPr>
          <w:rFonts w:ascii="Cmath" w:hAnsi="Cmath"/>
        </w:rPr>
        <w:t>+</w:t>
      </w:r>
      <w:r w:rsidRPr="00F968A1">
        <w:t>1</w:t>
      </w:r>
      <w:r>
        <w:t xml:space="preserve">. </w:t>
      </w:r>
    </w:p>
    <w:p w:rsidR="0077185E" w:rsidRPr="004B48C4" w:rsidRDefault="0077185E" w:rsidP="0077185E">
      <w:pPr>
        <w:rPr>
          <w:sz w:val="16"/>
        </w:rPr>
      </w:pPr>
      <w:r>
        <w:t xml:space="preserve">Pour tout entier naturel </w:t>
      </w:r>
      <w:r w:rsidRPr="009B2905">
        <w:rPr>
          <w:i/>
        </w:rPr>
        <w:t>n</w:t>
      </w:r>
      <w:r>
        <w:t xml:space="preserve">, </w:t>
      </w:r>
      <w:r w:rsidRPr="00F968A1">
        <w:fldChar w:fldCharType="begin"/>
      </w:r>
      <w:r w:rsidRPr="00F968A1">
        <w:instrText xml:space="preserve"> EQ  </w:instrText>
      </w:r>
      <w:r w:rsidRPr="00F968A1">
        <w:rPr>
          <w:i/>
        </w:rPr>
        <w:instrText>u</w:instrText>
      </w:r>
      <w:r>
        <w:rPr>
          <w:i/>
        </w:rPr>
        <w:instrText>\s\do 2(</w:instrText>
      </w:r>
      <w:r w:rsidRPr="00F968A1">
        <w:rPr>
          <w:i/>
          <w:spacing w:val="10"/>
          <w:sz w:val="12"/>
        </w:rPr>
        <w:instrText>n</w:instrText>
      </w:r>
      <w:r w:rsidRPr="00F968A1">
        <w:rPr>
          <w:rFonts w:ascii="Cmath" w:hAnsi="Cmath"/>
          <w:sz w:val="12"/>
        </w:rPr>
        <w:instrText>+</w:instrText>
      </w:r>
      <w:r w:rsidRPr="00F968A1">
        <w:rPr>
          <w:sz w:val="12"/>
        </w:rPr>
        <w:instrText>1</w:instrText>
      </w:r>
      <w:r>
        <w:rPr>
          <w:sz w:val="12"/>
        </w:rPr>
        <w:instrText>)</w:instrText>
      </w:r>
      <w:r w:rsidRPr="00F968A1">
        <w:fldChar w:fldCharType="end"/>
      </w:r>
      <w:r w:rsidRPr="00F968A1">
        <w:rPr>
          <w:rFonts w:ascii="Cmath" w:hAnsi="Cmath"/>
        </w:rPr>
        <w:t>=</w:t>
      </w:r>
      <w:r w:rsidRPr="00F968A1">
        <w:t>2</w:t>
      </w:r>
      <w:r w:rsidRPr="00F968A1">
        <w:rPr>
          <w:spacing w:val="20"/>
        </w:rPr>
        <w:t>(</w:t>
      </w:r>
      <w:r w:rsidRPr="00F968A1">
        <w:rPr>
          <w:i/>
          <w:spacing w:val="16"/>
        </w:rPr>
        <w:t>n</w:t>
      </w:r>
      <w:r w:rsidRPr="00F968A1">
        <w:rPr>
          <w:rFonts w:ascii="Cmath" w:hAnsi="Cmath"/>
        </w:rPr>
        <w:t>+</w:t>
      </w:r>
      <w:r w:rsidRPr="00F968A1">
        <w:t>1)</w:t>
      </w:r>
      <w:r w:rsidRPr="00F968A1">
        <w:rPr>
          <w:rFonts w:ascii="Cmath" w:hAnsi="Cmath"/>
        </w:rPr>
        <w:t>+</w:t>
      </w:r>
      <w:r w:rsidRPr="00F968A1">
        <w:t>1</w:t>
      </w:r>
      <w:r w:rsidRPr="00F968A1">
        <w:rPr>
          <w:rFonts w:ascii="Cmath" w:hAnsi="Cmath"/>
        </w:rPr>
        <w:t>=</w:t>
      </w:r>
      <w:r w:rsidRPr="00F968A1">
        <w:rPr>
          <w:spacing w:val="16"/>
        </w:rPr>
        <w:t>2</w:t>
      </w:r>
      <w:r w:rsidRPr="00F968A1">
        <w:rPr>
          <w:i/>
          <w:spacing w:val="16"/>
        </w:rPr>
        <w:t>n</w:t>
      </w:r>
      <w:r w:rsidRPr="00F968A1">
        <w:rPr>
          <w:rFonts w:ascii="Cmath" w:hAnsi="Cmath"/>
        </w:rPr>
        <w:t>+</w:t>
      </w:r>
      <w:r w:rsidRPr="00F968A1">
        <w:t xml:space="preserve">3 </w:t>
      </w:r>
      <w:r w:rsidRPr="00F968A1">
        <w:rPr>
          <w:rFonts w:ascii="Cmath" w:hAnsi="Cmath"/>
          <w:spacing w:val="20"/>
        </w:rPr>
        <w:t>=</w:t>
      </w:r>
      <w:r w:rsidRPr="00F968A1">
        <w:rPr>
          <w:spacing w:val="10"/>
        </w:rPr>
        <w:fldChar w:fldCharType="begin"/>
      </w:r>
      <w:r w:rsidRPr="00F968A1">
        <w:rPr>
          <w:spacing w:val="10"/>
        </w:rPr>
        <w:instrText xml:space="preserve"> EQ  </w:instrText>
      </w:r>
      <w:r w:rsidRPr="00F968A1">
        <w:rPr>
          <w:i/>
        </w:rPr>
        <w:instrText>u</w:instrText>
      </w:r>
      <w:r>
        <w:rPr>
          <w:i/>
        </w:rPr>
        <w:instrText>\s\do 2(</w:instrText>
      </w:r>
      <w:r w:rsidRPr="00F968A1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F968A1">
        <w:rPr>
          <w:spacing w:val="10"/>
        </w:rPr>
        <w:fldChar w:fldCharType="end"/>
      </w:r>
      <w:r w:rsidRPr="00F968A1">
        <w:rPr>
          <w:rFonts w:ascii="Cmath" w:hAnsi="Cmath"/>
        </w:rPr>
        <w:t>+</w:t>
      </w:r>
      <w:r w:rsidRPr="00F968A1">
        <w:t>2</w:t>
      </w:r>
      <w:r>
        <w:t xml:space="preserve"> </w:t>
      </w:r>
      <w:r w:rsidRPr="00F968A1">
        <w:t xml:space="preserve">donc </w:t>
      </w:r>
      <w:r w:rsidRPr="00D86667">
        <w:rPr>
          <w:spacing w:val="10"/>
        </w:rPr>
        <w:fldChar w:fldCharType="begin"/>
      </w:r>
      <w:r w:rsidRPr="00D86667">
        <w:rPr>
          <w:spacing w:val="10"/>
        </w:rPr>
        <w:instrText xml:space="preserve"> EQ  </w:instrText>
      </w:r>
      <w:r w:rsidRPr="00D86667">
        <w:rPr>
          <w:i/>
        </w:rPr>
        <w:instrText>u</w:instrText>
      </w:r>
      <w:r>
        <w:rPr>
          <w:i/>
        </w:rPr>
        <w:instrText>\s\do 2(</w:instrText>
      </w:r>
      <w:r w:rsidRPr="00D86667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D86667">
        <w:rPr>
          <w:spacing w:val="10"/>
        </w:rPr>
        <w:fldChar w:fldCharType="end"/>
      </w:r>
      <w:r w:rsidRPr="00D86667">
        <w:rPr>
          <w:rFonts w:ascii="Cmath" w:hAnsi="Cmath"/>
          <w:spacing w:val="20"/>
        </w:rPr>
        <w:t>Â</w:t>
      </w:r>
      <w:r w:rsidRPr="00D86667">
        <w:fldChar w:fldCharType="begin"/>
      </w:r>
      <w:r w:rsidRPr="00D86667">
        <w:instrText xml:space="preserve"> EQ  </w:instrText>
      </w:r>
      <w:r w:rsidRPr="00D86667">
        <w:rPr>
          <w:i/>
        </w:rPr>
        <w:instrText>u</w:instrText>
      </w:r>
      <w:r>
        <w:rPr>
          <w:i/>
        </w:rPr>
        <w:instrText>\s\do 2(</w:instrText>
      </w:r>
      <w:r w:rsidRPr="00D86667">
        <w:rPr>
          <w:i/>
          <w:spacing w:val="10"/>
          <w:sz w:val="12"/>
        </w:rPr>
        <w:instrText>n</w:instrText>
      </w:r>
      <w:r w:rsidRPr="00D86667">
        <w:rPr>
          <w:rFonts w:ascii="Cmath" w:hAnsi="Cmath"/>
          <w:sz w:val="12"/>
        </w:rPr>
        <w:instrText>+</w:instrText>
      </w:r>
      <w:r w:rsidRPr="00D86667">
        <w:rPr>
          <w:sz w:val="12"/>
        </w:rPr>
        <w:instrText>1</w:instrText>
      </w:r>
      <w:r>
        <w:rPr>
          <w:sz w:val="12"/>
        </w:rPr>
        <w:instrText>)</w:instrText>
      </w:r>
      <w:r w:rsidRPr="00D86667">
        <w:fldChar w:fldCharType="end"/>
      </w:r>
      <w:r>
        <w:t xml:space="preserve"> : la suite </w:t>
      </w:r>
      <w:r w:rsidRPr="00F968A1">
        <w:rPr>
          <w:i/>
        </w:rPr>
        <w:t>u</w:t>
      </w:r>
      <w:r>
        <w:t xml:space="preserve"> est croissante. </w:t>
      </w:r>
    </w:p>
    <w:p w:rsidR="0077185E" w:rsidRPr="004B48C4" w:rsidRDefault="0077185E" w:rsidP="0077185E"/>
    <w:p w:rsidR="0077185E" w:rsidRDefault="0077185E" w:rsidP="0077185E">
      <w:pPr>
        <w:pStyle w:val="Heading5"/>
        <w:ind w:left="0"/>
      </w:pPr>
      <w:r>
        <w:t>Remarque</w:t>
      </w:r>
    </w:p>
    <w:p w:rsidR="0077185E" w:rsidRPr="00F968A1" w:rsidRDefault="0077185E" w:rsidP="0077185E">
      <w:r>
        <w:t xml:space="preserve">Lorsque pour tout entier </w:t>
      </w:r>
      <w:r w:rsidRPr="00F968A1">
        <w:rPr>
          <w:i/>
        </w:rPr>
        <w:t>n</w:t>
      </w:r>
      <w:r>
        <w:t xml:space="preserve">, </w:t>
      </w:r>
      <w:r w:rsidRPr="00F968A1">
        <w:fldChar w:fldCharType="begin"/>
      </w:r>
      <w:r w:rsidRPr="00F968A1">
        <w:instrText xml:space="preserve"> EQ  </w:instrText>
      </w:r>
      <w:r w:rsidRPr="00F968A1">
        <w:rPr>
          <w:i/>
        </w:rPr>
        <w:instrText>u</w:instrText>
      </w:r>
      <w:r>
        <w:rPr>
          <w:i/>
        </w:rPr>
        <w:instrText>\s\do 2(</w:instrText>
      </w:r>
      <w:r w:rsidRPr="00F968A1">
        <w:rPr>
          <w:i/>
          <w:spacing w:val="10"/>
          <w:sz w:val="12"/>
        </w:rPr>
        <w:instrText>n</w:instrText>
      </w:r>
      <w:r w:rsidRPr="00F968A1">
        <w:rPr>
          <w:rFonts w:ascii="Cmath" w:hAnsi="Cmath"/>
          <w:sz w:val="12"/>
        </w:rPr>
        <w:instrText>+</w:instrText>
      </w:r>
      <w:r w:rsidRPr="00F968A1">
        <w:rPr>
          <w:sz w:val="12"/>
        </w:rPr>
        <w:instrText>1</w:instrText>
      </w:r>
      <w:r>
        <w:rPr>
          <w:sz w:val="12"/>
        </w:rPr>
        <w:instrText>)</w:instrText>
      </w:r>
      <w:r w:rsidRPr="00F968A1">
        <w:fldChar w:fldCharType="end"/>
      </w:r>
      <w:r w:rsidRPr="00F968A1">
        <w:rPr>
          <w:rFonts w:ascii="Cmath" w:hAnsi="Cmath"/>
          <w:spacing w:val="20"/>
        </w:rPr>
        <w:t>=</w:t>
      </w:r>
      <w:r w:rsidRPr="00F968A1">
        <w:rPr>
          <w:spacing w:val="10"/>
        </w:rPr>
        <w:fldChar w:fldCharType="begin"/>
      </w:r>
      <w:r w:rsidRPr="00F968A1">
        <w:rPr>
          <w:spacing w:val="10"/>
        </w:rPr>
        <w:instrText xml:space="preserve"> EQ  </w:instrText>
      </w:r>
      <w:r w:rsidRPr="00F968A1">
        <w:rPr>
          <w:i/>
        </w:rPr>
        <w:instrText>u</w:instrText>
      </w:r>
      <w:r>
        <w:rPr>
          <w:i/>
        </w:rPr>
        <w:instrText>\s\do 2(</w:instrText>
      </w:r>
      <w:r w:rsidRPr="00F968A1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F968A1">
        <w:rPr>
          <w:spacing w:val="10"/>
        </w:rPr>
        <w:fldChar w:fldCharType="end"/>
      </w:r>
      <w:r>
        <w:t xml:space="preserve">, on dit que la suite </w:t>
      </w:r>
      <w:r w:rsidRPr="00F968A1">
        <w:rPr>
          <w:i/>
        </w:rPr>
        <w:t>u</w:t>
      </w:r>
      <w:r>
        <w:t xml:space="preserve"> est constante.</w:t>
      </w:r>
    </w:p>
    <w:p w:rsidR="0077185E" w:rsidRDefault="0077185E" w:rsidP="0077185E">
      <w:pPr>
        <w:pStyle w:val="Heading3"/>
      </w:pPr>
      <w:r>
        <w:lastRenderedPageBreak/>
        <w:t>2. Méthodes pour étudier le sens de variation d’une suite</w:t>
      </w:r>
    </w:p>
    <w:p w:rsidR="0077185E" w:rsidRDefault="0077185E" w:rsidP="0077185E">
      <w:r>
        <w:t xml:space="preserve">Pour étudier le sens de variation d’une suite </w:t>
      </w:r>
      <w:r w:rsidRPr="00F968A1">
        <w:rPr>
          <w:i/>
        </w:rPr>
        <w:t>u</w:t>
      </w:r>
      <w:r>
        <w:t>, on peut procéder de l’une des façons suivantes.</w:t>
      </w:r>
    </w:p>
    <w:p w:rsidR="0077185E" w:rsidRDefault="0077185E" w:rsidP="0077185E"/>
    <w:p w:rsidR="0077185E" w:rsidRDefault="0077185E" w:rsidP="0077185E">
      <w:pPr>
        <w:pStyle w:val="Heading4"/>
        <w:rPr>
          <w:spacing w:val="10"/>
        </w:rPr>
      </w:pPr>
      <w:r>
        <w:t>Méthode 1 : on é</w:t>
      </w:r>
      <w:r w:rsidRPr="0066428D">
        <w:t>tudie le signe de la différence</w:t>
      </w:r>
      <w:r>
        <w:t xml:space="preserve"> </w:t>
      </w:r>
      <w:r w:rsidRPr="00F813B7">
        <w:fldChar w:fldCharType="begin"/>
      </w:r>
      <w:r w:rsidRPr="00F813B7">
        <w:instrText xml:space="preserve"> EQ  </w:instrText>
      </w:r>
      <w:r w:rsidRPr="00F813B7">
        <w:rPr>
          <w:i/>
        </w:rPr>
        <w:instrText>u</w:instrText>
      </w:r>
      <w:r>
        <w:rPr>
          <w:i/>
        </w:rPr>
        <w:instrText>\s\do 2(</w:instrText>
      </w:r>
      <w:r w:rsidRPr="00F813B7">
        <w:rPr>
          <w:i/>
          <w:spacing w:val="10"/>
          <w:sz w:val="12"/>
        </w:rPr>
        <w:instrText>n</w:instrText>
      </w:r>
      <w:r w:rsidRPr="00F813B7">
        <w:rPr>
          <w:rFonts w:ascii="Cmath" w:hAnsi="Cmath"/>
          <w:sz w:val="12"/>
        </w:rPr>
        <w:instrText>+</w:instrText>
      </w:r>
      <w:r w:rsidRPr="00F813B7">
        <w:rPr>
          <w:sz w:val="12"/>
        </w:rPr>
        <w:instrText>1</w:instrText>
      </w:r>
      <w:r>
        <w:rPr>
          <w:sz w:val="12"/>
        </w:rPr>
        <w:instrText>)</w:instrText>
      </w:r>
      <w:r w:rsidRPr="00F813B7">
        <w:fldChar w:fldCharType="end"/>
      </w:r>
      <w:r>
        <w:rPr>
          <w:rFonts w:ascii="Cmath" w:hAnsi="Cmath"/>
          <w:spacing w:val="20"/>
        </w:rPr>
        <w:t>−</w:t>
      </w:r>
      <w:r w:rsidRPr="00F813B7">
        <w:rPr>
          <w:spacing w:val="10"/>
        </w:rPr>
        <w:fldChar w:fldCharType="begin"/>
      </w:r>
      <w:r w:rsidRPr="00F813B7">
        <w:rPr>
          <w:spacing w:val="10"/>
        </w:rPr>
        <w:instrText xml:space="preserve"> EQ  </w:instrText>
      </w:r>
      <w:r w:rsidRPr="00F813B7">
        <w:rPr>
          <w:i/>
        </w:rPr>
        <w:instrText>u</w:instrText>
      </w:r>
      <w:r>
        <w:rPr>
          <w:i/>
        </w:rPr>
        <w:instrText>\s\do 2(</w:instrText>
      </w:r>
      <w:r w:rsidRPr="00F813B7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F813B7">
        <w:rPr>
          <w:spacing w:val="10"/>
        </w:rPr>
        <w:fldChar w:fldCharType="end"/>
      </w:r>
      <w:r>
        <w:rPr>
          <w:spacing w:val="10"/>
        </w:rPr>
        <w:t>.</w:t>
      </w:r>
    </w:p>
    <w:p w:rsidR="0077185E" w:rsidRDefault="0077185E" w:rsidP="0077185E">
      <w:pPr>
        <w:numPr>
          <w:ilvl w:val="0"/>
          <w:numId w:val="8"/>
        </w:numPr>
      </w:pPr>
      <w:r>
        <w:t xml:space="preserve">Si pour tout entier naturel </w:t>
      </w:r>
      <w:r w:rsidRPr="00406959">
        <w:rPr>
          <w:i/>
        </w:rPr>
        <w:t>n</w:t>
      </w:r>
      <w:r>
        <w:t xml:space="preserve">, </w:t>
      </w:r>
      <w:r w:rsidRPr="00406959">
        <w:fldChar w:fldCharType="begin"/>
      </w:r>
      <w:r w:rsidRPr="00406959">
        <w:instrText xml:space="preserve"> EQ  </w:instrText>
      </w:r>
      <w:r w:rsidRPr="00406959">
        <w:rPr>
          <w:i/>
        </w:rPr>
        <w:instrText>u</w:instrText>
      </w:r>
      <w:r>
        <w:rPr>
          <w:i/>
        </w:rPr>
        <w:instrText>\s\do 2(</w:instrText>
      </w:r>
      <w:r w:rsidRPr="00406959">
        <w:rPr>
          <w:i/>
          <w:spacing w:val="10"/>
          <w:sz w:val="12"/>
        </w:rPr>
        <w:instrText>n</w:instrText>
      </w:r>
      <w:r w:rsidRPr="00406959">
        <w:rPr>
          <w:rFonts w:ascii="Cmath" w:hAnsi="Cmath"/>
          <w:sz w:val="12"/>
        </w:rPr>
        <w:instrText>+</w:instrText>
      </w:r>
      <w:r w:rsidRPr="00406959">
        <w:rPr>
          <w:sz w:val="12"/>
        </w:rPr>
        <w:instrText>1</w:instrText>
      </w:r>
      <w:r>
        <w:rPr>
          <w:sz w:val="12"/>
        </w:rPr>
        <w:instrText>)</w:instrText>
      </w:r>
      <w:r w:rsidRPr="00406959">
        <w:fldChar w:fldCharType="end"/>
      </w:r>
      <w:r>
        <w:rPr>
          <w:rFonts w:ascii="Cmath" w:hAnsi="Cmath"/>
          <w:spacing w:val="20"/>
        </w:rPr>
        <w:t>−</w:t>
      </w:r>
      <w:r w:rsidRPr="00406959">
        <w:rPr>
          <w:spacing w:val="10"/>
        </w:rPr>
        <w:fldChar w:fldCharType="begin"/>
      </w:r>
      <w:r w:rsidRPr="00406959">
        <w:rPr>
          <w:spacing w:val="10"/>
        </w:rPr>
        <w:instrText xml:space="preserve"> EQ  </w:instrText>
      </w:r>
      <w:r w:rsidRPr="00406959">
        <w:rPr>
          <w:i/>
        </w:rPr>
        <w:instrText>u</w:instrText>
      </w:r>
      <w:r>
        <w:rPr>
          <w:i/>
        </w:rPr>
        <w:instrText>\s\do 2(</w:instrText>
      </w:r>
      <w:r w:rsidRPr="00406959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06959">
        <w:rPr>
          <w:spacing w:val="10"/>
        </w:rPr>
        <w:fldChar w:fldCharType="end"/>
      </w:r>
      <w:r w:rsidRPr="00406959">
        <w:rPr>
          <w:rFonts w:ascii="Cmath" w:hAnsi="Cmath"/>
          <w:spacing w:val="20"/>
        </w:rPr>
        <w:t>Ã</w:t>
      </w:r>
      <w:r w:rsidRPr="00406959">
        <w:t>0</w:t>
      </w:r>
      <w:r>
        <w:t xml:space="preserve"> alors la suite </w:t>
      </w:r>
      <w:r w:rsidRPr="00406959">
        <w:rPr>
          <w:i/>
        </w:rPr>
        <w:t>u</w:t>
      </w:r>
      <w:r>
        <w:t xml:space="preserve"> est croissante ;</w:t>
      </w:r>
    </w:p>
    <w:p w:rsidR="0077185E" w:rsidRDefault="0077185E" w:rsidP="0077185E">
      <w:pPr>
        <w:numPr>
          <w:ilvl w:val="0"/>
          <w:numId w:val="8"/>
        </w:numPr>
      </w:pPr>
      <w:r>
        <w:t xml:space="preserve">Si pour tout entier naturel </w:t>
      </w:r>
      <w:r w:rsidRPr="00406959">
        <w:rPr>
          <w:i/>
        </w:rPr>
        <w:t>n</w:t>
      </w:r>
      <w:r>
        <w:t xml:space="preserve">, </w:t>
      </w:r>
      <w:r w:rsidRPr="00406959">
        <w:fldChar w:fldCharType="begin"/>
      </w:r>
      <w:r w:rsidRPr="00406959">
        <w:instrText xml:space="preserve"> EQ  </w:instrText>
      </w:r>
      <w:r w:rsidRPr="00406959">
        <w:rPr>
          <w:i/>
        </w:rPr>
        <w:instrText>u</w:instrText>
      </w:r>
      <w:r>
        <w:rPr>
          <w:i/>
        </w:rPr>
        <w:instrText>\s\do 2(</w:instrText>
      </w:r>
      <w:r w:rsidRPr="00406959">
        <w:rPr>
          <w:i/>
          <w:spacing w:val="10"/>
          <w:sz w:val="12"/>
        </w:rPr>
        <w:instrText>n</w:instrText>
      </w:r>
      <w:r w:rsidRPr="00406959">
        <w:rPr>
          <w:rFonts w:ascii="Cmath" w:hAnsi="Cmath"/>
          <w:sz w:val="12"/>
        </w:rPr>
        <w:instrText>+</w:instrText>
      </w:r>
      <w:r w:rsidRPr="00406959">
        <w:rPr>
          <w:sz w:val="12"/>
        </w:rPr>
        <w:instrText>1</w:instrText>
      </w:r>
      <w:r>
        <w:rPr>
          <w:sz w:val="12"/>
        </w:rPr>
        <w:instrText>)</w:instrText>
      </w:r>
      <w:r w:rsidRPr="00406959">
        <w:fldChar w:fldCharType="end"/>
      </w:r>
      <w:r>
        <w:rPr>
          <w:rFonts w:ascii="Cmath" w:hAnsi="Cmath"/>
          <w:spacing w:val="20"/>
        </w:rPr>
        <w:t>−</w:t>
      </w:r>
      <w:r w:rsidRPr="00406959">
        <w:rPr>
          <w:spacing w:val="10"/>
        </w:rPr>
        <w:fldChar w:fldCharType="begin"/>
      </w:r>
      <w:r w:rsidRPr="00406959">
        <w:rPr>
          <w:spacing w:val="10"/>
        </w:rPr>
        <w:instrText xml:space="preserve"> EQ  </w:instrText>
      </w:r>
      <w:r w:rsidRPr="00406959">
        <w:rPr>
          <w:i/>
        </w:rPr>
        <w:instrText>u</w:instrText>
      </w:r>
      <w:r>
        <w:rPr>
          <w:i/>
        </w:rPr>
        <w:instrText>\s\do 2(</w:instrText>
      </w:r>
      <w:r w:rsidRPr="00406959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06959">
        <w:rPr>
          <w:spacing w:val="10"/>
        </w:rPr>
        <w:fldChar w:fldCharType="end"/>
      </w:r>
      <w:r w:rsidRPr="00406959">
        <w:rPr>
          <w:rFonts w:ascii="Cmath" w:hAnsi="Cmath"/>
          <w:spacing w:val="20"/>
        </w:rPr>
        <w:t>Â</w:t>
      </w:r>
      <w:r w:rsidRPr="00406959">
        <w:t>0</w:t>
      </w:r>
      <w:r>
        <w:t xml:space="preserve"> alors la suite </w:t>
      </w:r>
      <w:r w:rsidRPr="00406959">
        <w:rPr>
          <w:i/>
        </w:rPr>
        <w:t>u</w:t>
      </w:r>
      <w:r>
        <w:t xml:space="preserve"> est décroissante.</w:t>
      </w:r>
    </w:p>
    <w:p w:rsidR="0077185E" w:rsidRDefault="0077185E" w:rsidP="0077185E"/>
    <w:p w:rsidR="0077185E" w:rsidRPr="00C35A67" w:rsidRDefault="0077185E" w:rsidP="0077185E">
      <w:pPr>
        <w:rPr>
          <w:u w:val="single"/>
        </w:rPr>
      </w:pPr>
      <w:r w:rsidRPr="00C35A67">
        <w:rPr>
          <w:u w:val="single"/>
        </w:rPr>
        <w:t>Exemple</w:t>
      </w:r>
    </w:p>
    <w:p w:rsidR="0077185E" w:rsidRDefault="0077185E" w:rsidP="0077185E">
      <w:r w:rsidRPr="0066428D">
        <w:t>Soit</w:t>
      </w:r>
      <w:r>
        <w:t xml:space="preserve"> </w:t>
      </w:r>
      <w:r w:rsidRPr="00EE0BFD">
        <w:rPr>
          <w:i/>
        </w:rPr>
        <w:t>u</w:t>
      </w:r>
      <w:r w:rsidRPr="0066428D">
        <w:t xml:space="preserve"> la suite définie </w:t>
      </w:r>
      <w:r>
        <w:t xml:space="preserve">sur </w:t>
      </w:r>
      <w:r>
        <w:fldChar w:fldCharType="begin"/>
      </w:r>
      <w:r>
        <w:instrText>SYMBOL 201 \f "Cmath"</w:instrText>
      </w:r>
      <w:r>
        <w:fldChar w:fldCharType="end"/>
      </w:r>
      <w:r>
        <w:t xml:space="preserve"> </w:t>
      </w:r>
      <w:r w:rsidRPr="0066428D">
        <w:t xml:space="preserve">par </w:t>
      </w:r>
      <w:r w:rsidRPr="00A007FF">
        <w:rPr>
          <w:spacing w:val="10"/>
        </w:rPr>
        <w:fldChar w:fldCharType="begin"/>
      </w:r>
      <w:r w:rsidRPr="00A007FF">
        <w:rPr>
          <w:spacing w:val="10"/>
        </w:rPr>
        <w:instrText xml:space="preserve"> EQ  </w:instrText>
      </w:r>
      <w:r w:rsidRPr="00A007FF">
        <w:rPr>
          <w:i/>
        </w:rPr>
        <w:instrText>u</w:instrText>
      </w:r>
      <w:r>
        <w:rPr>
          <w:i/>
        </w:rPr>
        <w:instrText>\s\do 2(</w:instrText>
      </w:r>
      <w:r w:rsidRPr="00A007F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A007FF">
        <w:rPr>
          <w:spacing w:val="10"/>
        </w:rPr>
        <w:fldChar w:fldCharType="end"/>
      </w:r>
      <w:r w:rsidRPr="00A007FF">
        <w:rPr>
          <w:rFonts w:ascii="Cmath" w:hAnsi="Cmath"/>
          <w:spacing w:val="20"/>
        </w:rPr>
        <w:t>=</w:t>
      </w:r>
      <w:r w:rsidRPr="00A007FF">
        <w:rPr>
          <w:i/>
          <w:spacing w:val="16"/>
        </w:rPr>
        <w:t>n</w:t>
      </w:r>
      <w:r w:rsidRPr="00A007FF">
        <w:t>²</w:t>
      </w:r>
      <w:r>
        <w:rPr>
          <w:rFonts w:ascii="Cmath" w:hAnsi="Cmath"/>
          <w:spacing w:val="20"/>
        </w:rPr>
        <w:t>−</w:t>
      </w:r>
      <w:r w:rsidRPr="00A007FF">
        <w:rPr>
          <w:i/>
          <w:spacing w:val="16"/>
        </w:rPr>
        <w:t>n</w:t>
      </w:r>
      <w:r>
        <w:rPr>
          <w:rFonts w:ascii="Cmath" w:hAnsi="Cmath"/>
        </w:rPr>
        <w:t>−</w:t>
      </w:r>
      <w:r w:rsidRPr="00A007FF">
        <w:t>2</w:t>
      </w:r>
      <w:r>
        <w:t xml:space="preserve">. </w:t>
      </w:r>
    </w:p>
    <w:p w:rsidR="0077185E" w:rsidRDefault="0077185E" w:rsidP="0077185E">
      <w:r>
        <w:t xml:space="preserve">Pour </w:t>
      </w:r>
      <w:r w:rsidRPr="0066428D">
        <w:t>tout ent</w:t>
      </w:r>
      <w:r>
        <w:t xml:space="preserve">ier naturel </w:t>
      </w:r>
      <w:r w:rsidRPr="00EE0BFD">
        <w:rPr>
          <w:i/>
        </w:rPr>
        <w:t>n</w:t>
      </w:r>
      <w:r>
        <w:t xml:space="preserve">, </w:t>
      </w:r>
      <w:r w:rsidRPr="00EC6A1B">
        <w:fldChar w:fldCharType="begin"/>
      </w:r>
      <w:r w:rsidRPr="00EC6A1B">
        <w:instrText xml:space="preserve"> EQ  </w:instrText>
      </w:r>
      <w:r w:rsidRPr="00EC6A1B">
        <w:rPr>
          <w:i/>
        </w:rPr>
        <w:instrText>u</w:instrText>
      </w:r>
      <w:r>
        <w:rPr>
          <w:i/>
        </w:rPr>
        <w:instrText>\s\do 2(</w:instrText>
      </w:r>
      <w:r w:rsidRPr="00EC6A1B">
        <w:rPr>
          <w:i/>
          <w:spacing w:val="10"/>
          <w:sz w:val="12"/>
        </w:rPr>
        <w:instrText>n</w:instrText>
      </w:r>
      <w:r w:rsidRPr="00EC6A1B">
        <w:rPr>
          <w:rFonts w:ascii="Cmath" w:hAnsi="Cmath"/>
          <w:sz w:val="12"/>
        </w:rPr>
        <w:instrText>+</w:instrText>
      </w:r>
      <w:r w:rsidRPr="00EC6A1B">
        <w:rPr>
          <w:sz w:val="12"/>
        </w:rPr>
        <w:instrText>1</w:instrText>
      </w:r>
      <w:r>
        <w:rPr>
          <w:sz w:val="12"/>
        </w:rPr>
        <w:instrText>)</w:instrText>
      </w:r>
      <w:r w:rsidRPr="00EC6A1B">
        <w:fldChar w:fldCharType="end"/>
      </w:r>
      <w:r>
        <w:rPr>
          <w:rFonts w:ascii="Cmath" w:hAnsi="Cmath"/>
          <w:spacing w:val="20"/>
        </w:rPr>
        <w:t>−</w:t>
      </w:r>
      <w:r w:rsidRPr="00EC6A1B">
        <w:rPr>
          <w:spacing w:val="10"/>
        </w:rPr>
        <w:fldChar w:fldCharType="begin"/>
      </w:r>
      <w:r w:rsidRPr="00EC6A1B">
        <w:rPr>
          <w:spacing w:val="10"/>
        </w:rPr>
        <w:instrText xml:space="preserve"> EQ  </w:instrText>
      </w:r>
      <w:r w:rsidRPr="00EC6A1B">
        <w:rPr>
          <w:i/>
        </w:rPr>
        <w:instrText>u</w:instrText>
      </w:r>
      <w:r>
        <w:rPr>
          <w:i/>
        </w:rPr>
        <w:instrText>\s\do 2(</w:instrText>
      </w:r>
      <w:r w:rsidRPr="00EC6A1B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EC6A1B">
        <w:rPr>
          <w:spacing w:val="10"/>
        </w:rPr>
        <w:fldChar w:fldCharType="end"/>
      </w:r>
      <w:r w:rsidRPr="00A007FF">
        <w:rPr>
          <w:rFonts w:ascii="Cmath" w:hAnsi="Cmath"/>
        </w:rPr>
        <w:t>=</w:t>
      </w:r>
      <w:r w:rsidRPr="00A007FF">
        <w:rPr>
          <w:spacing w:val="20"/>
        </w:rPr>
        <w:t>(</w:t>
      </w:r>
      <w:r w:rsidRPr="00A007FF">
        <w:rPr>
          <w:i/>
          <w:spacing w:val="16"/>
        </w:rPr>
        <w:t>n</w:t>
      </w:r>
      <w:r w:rsidRPr="00A007FF">
        <w:rPr>
          <w:rFonts w:ascii="Cmath" w:hAnsi="Cmath"/>
        </w:rPr>
        <w:t>+</w:t>
      </w:r>
      <w:r w:rsidRPr="00A007FF">
        <w:t>1)²</w:t>
      </w:r>
      <w:r w:rsidRPr="00A007FF">
        <w:rPr>
          <w:rFonts w:ascii="Cmath" w:hAnsi="Cmath"/>
        </w:rPr>
        <w:t>−</w:t>
      </w:r>
      <w:r w:rsidRPr="00A007FF">
        <w:rPr>
          <w:spacing w:val="20"/>
        </w:rPr>
        <w:t>(</w:t>
      </w:r>
      <w:r w:rsidRPr="00A007FF">
        <w:rPr>
          <w:i/>
          <w:spacing w:val="16"/>
        </w:rPr>
        <w:t>n</w:t>
      </w:r>
      <w:r w:rsidRPr="00A007FF">
        <w:rPr>
          <w:rFonts w:ascii="Cmath" w:hAnsi="Cmath"/>
        </w:rPr>
        <w:t>+</w:t>
      </w:r>
      <w:r w:rsidRPr="00A007FF">
        <w:t>1)</w:t>
      </w:r>
      <w:r w:rsidRPr="00A007FF">
        <w:rPr>
          <w:rFonts w:ascii="Cmath" w:hAnsi="Cmath"/>
        </w:rPr>
        <w:t>−</w:t>
      </w:r>
      <w:r w:rsidRPr="00A007FF">
        <w:t>2</w:t>
      </w:r>
      <w:r w:rsidRPr="00A007FF">
        <w:rPr>
          <w:rFonts w:ascii="Cmath" w:hAnsi="Cmath"/>
        </w:rPr>
        <w:t>−</w:t>
      </w:r>
      <w:r w:rsidRPr="00A007FF">
        <w:rPr>
          <w:spacing w:val="20"/>
        </w:rPr>
        <w:t>(</w:t>
      </w:r>
      <w:r w:rsidRPr="00A007FF">
        <w:rPr>
          <w:i/>
          <w:spacing w:val="16"/>
        </w:rPr>
        <w:t>n</w:t>
      </w:r>
      <w:r w:rsidRPr="00A007FF">
        <w:t>²</w:t>
      </w:r>
      <w:r w:rsidRPr="00A007FF">
        <w:rPr>
          <w:rFonts w:ascii="Cmath" w:hAnsi="Cmath"/>
          <w:spacing w:val="16"/>
        </w:rPr>
        <w:t>−</w:t>
      </w:r>
      <w:r w:rsidRPr="00A007FF">
        <w:rPr>
          <w:i/>
          <w:spacing w:val="16"/>
        </w:rPr>
        <w:t>n</w:t>
      </w:r>
      <w:r w:rsidRPr="00A007FF">
        <w:rPr>
          <w:rFonts w:ascii="Cmath" w:hAnsi="Cmath"/>
        </w:rPr>
        <w:t>−</w:t>
      </w:r>
      <w:r w:rsidRPr="00A007FF">
        <w:t>2)</w:t>
      </w:r>
      <w:r w:rsidRPr="00A007FF">
        <w:rPr>
          <w:rFonts w:ascii="Cmath" w:hAnsi="Cmath"/>
        </w:rPr>
        <w:t>=</w:t>
      </w:r>
      <w:r w:rsidRPr="00A007FF">
        <w:rPr>
          <w:spacing w:val="16"/>
        </w:rPr>
        <w:t>2</w:t>
      </w:r>
      <w:r w:rsidRPr="00A007FF">
        <w:rPr>
          <w:i/>
          <w:spacing w:val="16"/>
        </w:rPr>
        <w:t>n</w:t>
      </w:r>
      <w:r w:rsidRPr="00A007FF">
        <w:rPr>
          <w:rFonts w:ascii="Cmath" w:hAnsi="Cmath"/>
          <w:spacing w:val="20"/>
        </w:rPr>
        <w:t>Ã</w:t>
      </w:r>
      <w:r w:rsidRPr="00A007FF">
        <w:t>0</w:t>
      </w:r>
      <w:r>
        <w:t xml:space="preserve"> donc </w:t>
      </w:r>
      <w:r w:rsidRPr="00BC2423">
        <w:rPr>
          <w:i/>
          <w:spacing w:val="10"/>
        </w:rPr>
        <w:t>u</w:t>
      </w:r>
      <w:r w:rsidRPr="0066428D">
        <w:t xml:space="preserve"> est croissante</w:t>
      </w:r>
      <w:r>
        <w:t>.</w:t>
      </w:r>
    </w:p>
    <w:p w:rsidR="0077185E" w:rsidRDefault="0077185E" w:rsidP="0077185E"/>
    <w:p w:rsidR="0077185E" w:rsidRDefault="0077185E" w:rsidP="0077185E"/>
    <w:p w:rsidR="0077185E" w:rsidRDefault="0077185E" w:rsidP="0077185E">
      <w:pPr>
        <w:pStyle w:val="Heading4"/>
        <w:rPr>
          <w:b w:val="0"/>
        </w:rPr>
      </w:pPr>
      <w:r>
        <w:t xml:space="preserve">Méthode 2 : si </w:t>
      </w:r>
      <w:r w:rsidRPr="001C672F">
        <w:rPr>
          <w:spacing w:val="10"/>
        </w:rPr>
        <w:fldChar w:fldCharType="begin"/>
      </w:r>
      <w:r w:rsidRPr="001C672F">
        <w:rPr>
          <w:spacing w:val="10"/>
        </w:rPr>
        <w:instrText xml:space="preserve"> EQ  </w:instrText>
      </w:r>
      <w:r w:rsidRPr="001C672F">
        <w:rPr>
          <w:i/>
        </w:rPr>
        <w:instrText>u</w:instrText>
      </w:r>
      <w:r>
        <w:rPr>
          <w:i/>
        </w:rPr>
        <w:instrText>\s\do 2(</w:instrText>
      </w:r>
      <w:r w:rsidRPr="001C672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C672F">
        <w:rPr>
          <w:spacing w:val="10"/>
        </w:rPr>
        <w:fldChar w:fldCharType="end"/>
      </w:r>
      <w:r w:rsidRPr="001C672F">
        <w:rPr>
          <w:rFonts w:ascii="Cmath" w:hAnsi="Cmath"/>
          <w:spacing w:val="20"/>
        </w:rPr>
        <w:t>=</w:t>
      </w:r>
      <w:r w:rsidRPr="001C672F">
        <w:rPr>
          <w:i/>
          <w:spacing w:val="16"/>
        </w:rPr>
        <w:t>f</w:t>
      </w:r>
      <w:r w:rsidRPr="001C672F">
        <w:rPr>
          <w:spacing w:val="20"/>
        </w:rPr>
        <w:t>(</w:t>
      </w:r>
      <w:r w:rsidRPr="001C672F">
        <w:rPr>
          <w:i/>
          <w:spacing w:val="16"/>
        </w:rPr>
        <w:t>n</w:t>
      </w:r>
      <w:r w:rsidRPr="001C672F">
        <w:t>)</w:t>
      </w:r>
      <w:r>
        <w:t xml:space="preserve">, on utilise le sens de variation de la fonction </w:t>
      </w:r>
      <w:r w:rsidRPr="001C672F">
        <w:rPr>
          <w:i/>
        </w:rPr>
        <w:t>f</w:t>
      </w:r>
      <w:r>
        <w:rPr>
          <w:b w:val="0"/>
        </w:rPr>
        <w:t>.</w:t>
      </w:r>
    </w:p>
    <w:p w:rsidR="0077185E" w:rsidRDefault="0077185E" w:rsidP="0077185E">
      <w:pPr>
        <w:numPr>
          <w:ilvl w:val="0"/>
          <w:numId w:val="9"/>
        </w:numPr>
      </w:pPr>
      <w:r>
        <w:t xml:space="preserve">Si </w:t>
      </w:r>
      <w:r w:rsidRPr="00406959">
        <w:rPr>
          <w:i/>
        </w:rPr>
        <w:t>f</w:t>
      </w:r>
      <w:r>
        <w:t xml:space="preserve"> est croissante sur </w:t>
      </w:r>
      <w:r w:rsidRPr="00406959">
        <w:fldChar w:fldCharType="begin"/>
      </w:r>
      <w:r w:rsidRPr="00406959">
        <w:instrText xml:space="preserve"> EQ \l([0</w:instrText>
      </w:r>
      <w:r w:rsidRPr="00406959">
        <w:rPr>
          <w:rFonts w:ascii="Cmath" w:hAnsi="Cmath"/>
        </w:rPr>
        <w:instrText> ;</w:instrText>
      </w:r>
      <w:r w:rsidRPr="00406959">
        <w:rPr>
          <w:rFonts w:ascii="Cmath" w:hAnsi="Cmath"/>
          <w:spacing w:val="20"/>
        </w:rPr>
        <w:instrText>+</w:instrText>
      </w:r>
      <w:r w:rsidRPr="00406959">
        <w:rPr>
          <w:rFonts w:ascii="Cmath" w:hAnsi="Cmath"/>
          <w:i/>
          <w:spacing w:val="16"/>
        </w:rPr>
        <w:instrText>õ</w:instrText>
      </w:r>
      <w:r w:rsidRPr="00406959">
        <w:instrText>[</w:instrText>
      </w:r>
      <w:r>
        <w:instrText>)</w:instrText>
      </w:r>
      <w:r w:rsidRPr="00406959">
        <w:fldChar w:fldCharType="end"/>
      </w:r>
      <w:r>
        <w:t xml:space="preserve"> alors la suite </w:t>
      </w:r>
      <w:r w:rsidRPr="00406959">
        <w:rPr>
          <w:i/>
        </w:rPr>
        <w:t>u</w:t>
      </w:r>
      <w:r>
        <w:t xml:space="preserve"> est croissante ;</w:t>
      </w:r>
    </w:p>
    <w:p w:rsidR="0077185E" w:rsidRDefault="0077185E" w:rsidP="0077185E">
      <w:pPr>
        <w:numPr>
          <w:ilvl w:val="0"/>
          <w:numId w:val="9"/>
        </w:numPr>
      </w:pPr>
      <w:r>
        <w:t xml:space="preserve">Si </w:t>
      </w:r>
      <w:r w:rsidRPr="00406959">
        <w:rPr>
          <w:i/>
        </w:rPr>
        <w:t>f</w:t>
      </w:r>
      <w:r>
        <w:t xml:space="preserve"> est décroissante sur </w:t>
      </w:r>
      <w:r w:rsidRPr="00406959">
        <w:fldChar w:fldCharType="begin"/>
      </w:r>
      <w:r w:rsidRPr="00406959">
        <w:instrText xml:space="preserve"> EQ \l([0</w:instrText>
      </w:r>
      <w:r w:rsidRPr="00406959">
        <w:rPr>
          <w:rFonts w:ascii="Cmath" w:hAnsi="Cmath"/>
        </w:rPr>
        <w:instrText> ;</w:instrText>
      </w:r>
      <w:r w:rsidRPr="00406959">
        <w:rPr>
          <w:rFonts w:ascii="Cmath" w:hAnsi="Cmath"/>
          <w:spacing w:val="20"/>
        </w:rPr>
        <w:instrText>+</w:instrText>
      </w:r>
      <w:r w:rsidRPr="00406959">
        <w:rPr>
          <w:rFonts w:ascii="Cmath" w:hAnsi="Cmath"/>
          <w:i/>
          <w:spacing w:val="16"/>
        </w:rPr>
        <w:instrText>õ</w:instrText>
      </w:r>
      <w:r w:rsidRPr="00406959">
        <w:instrText>[</w:instrText>
      </w:r>
      <w:r>
        <w:instrText>)</w:instrText>
      </w:r>
      <w:r w:rsidRPr="00406959">
        <w:fldChar w:fldCharType="end"/>
      </w:r>
      <w:r>
        <w:t xml:space="preserve"> alors la suite </w:t>
      </w:r>
      <w:r w:rsidRPr="00406959">
        <w:rPr>
          <w:i/>
        </w:rPr>
        <w:t>u</w:t>
      </w:r>
      <w:r>
        <w:t xml:space="preserve"> est décroissante.</w:t>
      </w:r>
    </w:p>
    <w:p w:rsidR="0077185E" w:rsidRDefault="0077185E" w:rsidP="0077185E"/>
    <w:p w:rsidR="0077185E" w:rsidRDefault="0077185E" w:rsidP="0077185E"/>
    <w:p w:rsidR="0077185E" w:rsidRDefault="0077185E" w:rsidP="0077185E">
      <w:pPr>
        <w:rPr>
          <w:u w:val="single"/>
        </w:rPr>
      </w:pPr>
      <w:r w:rsidRPr="00C35A67">
        <w:rPr>
          <w:u w:val="single"/>
        </w:rPr>
        <w:t>Exemple</w:t>
      </w:r>
    </w:p>
    <w:p w:rsidR="0077185E" w:rsidRDefault="0077185E" w:rsidP="0077185E">
      <w:r>
        <w:t xml:space="preserve">Soit </w:t>
      </w:r>
      <w:r w:rsidRPr="00EE0BFD">
        <w:rPr>
          <w:i/>
        </w:rPr>
        <w:t>v</w:t>
      </w:r>
      <w:r>
        <w:t xml:space="preserve"> la suite définie sur </w:t>
      </w:r>
      <w:r>
        <w:fldChar w:fldCharType="begin"/>
      </w:r>
      <w:r>
        <w:instrText>SYMBOL 201 \f "Cmath"</w:instrText>
      </w:r>
      <w:r>
        <w:fldChar w:fldCharType="end"/>
      </w:r>
      <w:r>
        <w:t xml:space="preserve"> par </w:t>
      </w:r>
      <w:r w:rsidRPr="00EC6A1B">
        <w:rPr>
          <w:spacing w:val="10"/>
        </w:rPr>
        <w:fldChar w:fldCharType="begin"/>
      </w:r>
      <w:r w:rsidRPr="00EC6A1B">
        <w:rPr>
          <w:spacing w:val="10"/>
        </w:rPr>
        <w:instrText xml:space="preserve"> EQ  </w:instrText>
      </w:r>
      <w:r w:rsidRPr="00EC6A1B">
        <w:rPr>
          <w:i/>
        </w:rPr>
        <w:instrText>v</w:instrText>
      </w:r>
      <w:r>
        <w:rPr>
          <w:i/>
        </w:rPr>
        <w:instrText>\s\do 2(</w:instrText>
      </w:r>
      <w:r w:rsidRPr="00EC6A1B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EC6A1B">
        <w:rPr>
          <w:spacing w:val="10"/>
        </w:rPr>
        <w:fldChar w:fldCharType="end"/>
      </w:r>
      <w:r w:rsidRPr="00EE0BFD">
        <w:rPr>
          <w:rFonts w:ascii="Cmath" w:hAnsi="Cmath"/>
        </w:rPr>
        <w:t>=-</w:t>
      </w:r>
      <w:r w:rsidRPr="00EE0BFD">
        <w:rPr>
          <w:spacing w:val="16"/>
        </w:rPr>
        <w:t>3</w:t>
      </w:r>
      <w:r w:rsidRPr="00EE0BFD">
        <w:rPr>
          <w:i/>
          <w:spacing w:val="16"/>
        </w:rPr>
        <w:t>n</w:t>
      </w:r>
      <w:r w:rsidRPr="00EE0BFD">
        <w:rPr>
          <w:rFonts w:ascii="Cmath" w:hAnsi="Cmath"/>
          <w:spacing w:val="20"/>
        </w:rPr>
        <w:t>+</w:t>
      </w:r>
      <w:r w:rsidRPr="00EE0BFD">
        <w:rPr>
          <w:spacing w:val="16"/>
        </w:rPr>
        <w:t>5</w:t>
      </w:r>
      <w:r>
        <w:rPr>
          <w:spacing w:val="16"/>
        </w:rPr>
        <w:t>.</w:t>
      </w:r>
      <w:r>
        <w:t xml:space="preserve"> </w:t>
      </w:r>
    </w:p>
    <w:p w:rsidR="0077185E" w:rsidRDefault="0077185E" w:rsidP="0077185E">
      <w:r>
        <w:t xml:space="preserve">Pour tout </w:t>
      </w:r>
      <w:r w:rsidRPr="00EC6A1B">
        <w:rPr>
          <w:i/>
        </w:rPr>
        <w:t>n</w:t>
      </w:r>
      <w:r>
        <w:t xml:space="preserve">,  </w:t>
      </w:r>
      <w:r w:rsidRPr="00EC6A1B">
        <w:rPr>
          <w:spacing w:val="10"/>
        </w:rPr>
        <w:fldChar w:fldCharType="begin"/>
      </w:r>
      <w:r w:rsidRPr="00EC6A1B">
        <w:rPr>
          <w:spacing w:val="10"/>
        </w:rPr>
        <w:instrText xml:space="preserve"> EQ  </w:instrText>
      </w:r>
      <w:r w:rsidRPr="00EC6A1B">
        <w:rPr>
          <w:i/>
        </w:rPr>
        <w:instrText>v</w:instrText>
      </w:r>
      <w:r>
        <w:rPr>
          <w:i/>
        </w:rPr>
        <w:instrText>\s\do 2(</w:instrText>
      </w:r>
      <w:r w:rsidRPr="00EC6A1B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EC6A1B">
        <w:rPr>
          <w:spacing w:val="10"/>
        </w:rPr>
        <w:fldChar w:fldCharType="end"/>
      </w:r>
      <w:r w:rsidRPr="00E7285B">
        <w:rPr>
          <w:rFonts w:ascii="Cmath" w:hAnsi="Cmath"/>
          <w:spacing w:val="20"/>
        </w:rPr>
        <w:t>=</w:t>
      </w:r>
      <w:r w:rsidRPr="00E7285B">
        <w:rPr>
          <w:i/>
          <w:spacing w:val="16"/>
        </w:rPr>
        <w:t>f</w:t>
      </w:r>
      <w:r w:rsidRPr="00E7285B">
        <w:rPr>
          <w:spacing w:val="20"/>
        </w:rPr>
        <w:t>(</w:t>
      </w:r>
      <w:r w:rsidRPr="00E7285B">
        <w:rPr>
          <w:i/>
          <w:spacing w:val="16"/>
        </w:rPr>
        <w:t>n</w:t>
      </w:r>
      <w:r w:rsidRPr="00E7285B">
        <w:t>)</w:t>
      </w:r>
      <w:r>
        <w:t xml:space="preserve"> où </w:t>
      </w:r>
      <w:r w:rsidRPr="00E7285B">
        <w:rPr>
          <w:i/>
        </w:rPr>
        <w:t>f</w:t>
      </w:r>
      <w:r>
        <w:t xml:space="preserve">  est la fonction définie sur </w:t>
      </w:r>
      <w:r w:rsidRPr="008F5BD2">
        <w:fldChar w:fldCharType="begin"/>
      </w:r>
      <w:r w:rsidRPr="008F5BD2">
        <w:instrText xml:space="preserve"> EQ \l([0</w:instrText>
      </w:r>
      <w:r w:rsidRPr="008F5BD2">
        <w:rPr>
          <w:rFonts w:ascii="Cmath" w:hAnsi="Cmath"/>
        </w:rPr>
        <w:instrText> ;</w:instrText>
      </w:r>
      <w:r w:rsidRPr="008F5BD2">
        <w:rPr>
          <w:rFonts w:ascii="Cmath" w:hAnsi="Cmath"/>
          <w:spacing w:val="20"/>
        </w:rPr>
        <w:instrText>+</w:instrText>
      </w:r>
      <w:r w:rsidRPr="008F5BD2">
        <w:rPr>
          <w:rFonts w:ascii="Cmath" w:hAnsi="Cmath"/>
          <w:i/>
          <w:spacing w:val="16"/>
        </w:rPr>
        <w:instrText>õ</w:instrText>
      </w:r>
      <w:r w:rsidRPr="008F5BD2">
        <w:instrText>[</w:instrText>
      </w:r>
      <w:r>
        <w:instrText>)</w:instrText>
      </w:r>
      <w:r w:rsidRPr="008F5BD2">
        <w:fldChar w:fldCharType="end"/>
      </w:r>
      <w:r>
        <w:t xml:space="preserve"> par </w:t>
      </w:r>
      <w:r w:rsidRPr="00EE0BFD">
        <w:rPr>
          <w:i/>
          <w:spacing w:val="16"/>
        </w:rPr>
        <w:t>f</w:t>
      </w:r>
      <w:r w:rsidRPr="00EE0BFD">
        <w:rPr>
          <w:spacing w:val="20"/>
        </w:rPr>
        <w:t>(</w:t>
      </w:r>
      <w:r w:rsidRPr="00EE0BFD">
        <w:rPr>
          <w:i/>
          <w:spacing w:val="16"/>
        </w:rPr>
        <w:t>x</w:t>
      </w:r>
      <w:r w:rsidRPr="00EE0BFD">
        <w:t>)</w:t>
      </w:r>
      <w:r w:rsidRPr="00EE0BFD">
        <w:rPr>
          <w:rFonts w:ascii="Cmath" w:hAnsi="Cmath"/>
        </w:rPr>
        <w:t>=-</w:t>
      </w:r>
      <w:r w:rsidRPr="00EE0BFD">
        <w:rPr>
          <w:spacing w:val="16"/>
        </w:rPr>
        <w:t>3</w:t>
      </w:r>
      <w:r w:rsidRPr="00EE0BFD">
        <w:rPr>
          <w:i/>
          <w:spacing w:val="16"/>
        </w:rPr>
        <w:t>x</w:t>
      </w:r>
      <w:r w:rsidRPr="00EE0BFD">
        <w:rPr>
          <w:rFonts w:ascii="Cmath" w:hAnsi="Cmath"/>
          <w:spacing w:val="20"/>
        </w:rPr>
        <w:t>+</w:t>
      </w:r>
      <w:r w:rsidRPr="00EE0BFD">
        <w:t>5</w:t>
      </w:r>
      <w:r>
        <w:t>.</w:t>
      </w:r>
    </w:p>
    <w:p w:rsidR="0077185E" w:rsidRDefault="0077185E" w:rsidP="0077185E">
      <w:r w:rsidRPr="00EE0BFD">
        <w:rPr>
          <w:i/>
        </w:rPr>
        <w:t>f</w:t>
      </w:r>
      <w:r>
        <w:t xml:space="preserve"> est décroissante sur </w:t>
      </w:r>
      <w:r w:rsidRPr="00EE0BFD">
        <w:fldChar w:fldCharType="begin"/>
      </w:r>
      <w:r w:rsidRPr="00EE0BFD">
        <w:instrText xml:space="preserve"> EQ \l([0 </w:instrText>
      </w:r>
      <w:r w:rsidRPr="00EE0BFD">
        <w:rPr>
          <w:rFonts w:ascii="Cmath" w:hAnsi="Cmath"/>
        </w:rPr>
        <w:instrText>;</w:instrText>
      </w:r>
      <w:r w:rsidRPr="00EE0BFD">
        <w:rPr>
          <w:rFonts w:ascii="Cmath" w:hAnsi="Cmath"/>
          <w:spacing w:val="20"/>
        </w:rPr>
        <w:instrText>+</w:instrText>
      </w:r>
      <w:r w:rsidRPr="00EE0BFD">
        <w:rPr>
          <w:rFonts w:ascii="Cmath" w:hAnsi="Cmath"/>
          <w:i/>
          <w:spacing w:val="16"/>
        </w:rPr>
        <w:instrText>õ</w:instrText>
      </w:r>
      <w:r w:rsidRPr="00EE0BFD">
        <w:instrText>[</w:instrText>
      </w:r>
      <w:r>
        <w:instrText>)</w:instrText>
      </w:r>
      <w:r w:rsidRPr="00EE0BFD">
        <w:fldChar w:fldCharType="end"/>
      </w:r>
      <w:r>
        <w:t xml:space="preserve"> donc la suite </w:t>
      </w:r>
      <w:r w:rsidRPr="00EE0BFD">
        <w:rPr>
          <w:i/>
        </w:rPr>
        <w:t>u</w:t>
      </w:r>
      <w:r>
        <w:t xml:space="preserve"> est décroissante.</w:t>
      </w:r>
    </w:p>
    <w:p w:rsidR="0077185E" w:rsidRDefault="0077185E" w:rsidP="0077185E"/>
    <w:p w:rsidR="0077185E" w:rsidRPr="00EE0BFD" w:rsidRDefault="0077185E" w:rsidP="0077185E"/>
    <w:p w:rsidR="0077185E" w:rsidRDefault="0077185E" w:rsidP="0077185E">
      <w:pPr>
        <w:pStyle w:val="Heading4"/>
      </w:pPr>
      <w:r>
        <w:t>Méthode 3 : si tous les termes de la suite sont strictement positifs, on compare</w:t>
      </w:r>
      <w:r w:rsidRPr="00406959">
        <w:t xml:space="preserve"> </w:t>
      </w:r>
      <w:r w:rsidRPr="00406959">
        <w:rPr>
          <w:spacing w:val="10"/>
        </w:rPr>
        <w:fldChar w:fldCharType="begin"/>
      </w:r>
      <w:r w:rsidRPr="00406959">
        <w:rPr>
          <w:spacing w:val="10"/>
        </w:rPr>
        <w:instrText xml:space="preserve"> EQ \s\do0(</w:instrText>
      </w:r>
      <w:r w:rsidRPr="00406959">
        <w:rPr>
          <w:spacing w:val="10"/>
          <w:sz w:val="12"/>
        </w:rPr>
        <w:instrText xml:space="preserve"> \F(</w:instrText>
      </w:r>
      <w:r w:rsidRPr="00406959">
        <w:fldChar w:fldCharType="begin"/>
      </w:r>
      <w:r w:rsidRPr="00406959">
        <w:instrText xml:space="preserve"> EQ  </w:instrText>
      </w:r>
      <w:r w:rsidRPr="00406959">
        <w:rPr>
          <w:i/>
        </w:rPr>
        <w:instrText>u\s\do 2(</w:instrText>
      </w:r>
      <w:r w:rsidRPr="00406959">
        <w:rPr>
          <w:i/>
          <w:spacing w:val="10"/>
          <w:sz w:val="12"/>
        </w:rPr>
        <w:instrText>n</w:instrText>
      </w:r>
      <w:r w:rsidRPr="00406959">
        <w:rPr>
          <w:rFonts w:ascii="Cmath" w:hAnsi="Cmath"/>
          <w:sz w:val="12"/>
        </w:rPr>
        <w:instrText>+</w:instrText>
      </w:r>
      <w:r w:rsidRPr="00406959">
        <w:rPr>
          <w:sz w:val="12"/>
        </w:rPr>
        <w:instrText>1)</w:instrText>
      </w:r>
      <w:r w:rsidRPr="00406959">
        <w:fldChar w:fldCharType="end"/>
      </w:r>
      <w:r w:rsidRPr="00406959">
        <w:instrText>;</w:instrText>
      </w:r>
      <w:r w:rsidRPr="00406959">
        <w:rPr>
          <w:spacing w:val="10"/>
        </w:rPr>
        <w:fldChar w:fldCharType="begin"/>
      </w:r>
      <w:r w:rsidRPr="00406959">
        <w:rPr>
          <w:spacing w:val="10"/>
        </w:rPr>
        <w:instrText xml:space="preserve"> EQ  </w:instrText>
      </w:r>
      <w:r w:rsidRPr="00406959">
        <w:rPr>
          <w:i/>
        </w:rPr>
        <w:instrText>u\s\do 2(</w:instrText>
      </w:r>
      <w:r w:rsidRPr="00406959">
        <w:rPr>
          <w:i/>
          <w:spacing w:val="10"/>
          <w:sz w:val="12"/>
        </w:rPr>
        <w:instrText>n)</w:instrText>
      </w:r>
      <w:r w:rsidRPr="00406959">
        <w:rPr>
          <w:spacing w:val="10"/>
        </w:rPr>
        <w:fldChar w:fldCharType="end"/>
      </w:r>
      <w:r w:rsidRPr="00406959">
        <w:rPr>
          <w:spacing w:val="10"/>
        </w:rPr>
        <w:instrText>)</w:instrText>
      </w:r>
      <w:r w:rsidRPr="00406959">
        <w:rPr>
          <w:spacing w:val="10"/>
          <w:sz w:val="12"/>
        </w:rPr>
        <w:instrText xml:space="preserve"> )</w:instrText>
      </w:r>
      <w:r w:rsidRPr="00406959">
        <w:rPr>
          <w:spacing w:val="10"/>
        </w:rPr>
        <w:fldChar w:fldCharType="end"/>
      </w:r>
      <w:r w:rsidRPr="00406959">
        <w:t xml:space="preserve"> à 1</w:t>
      </w:r>
      <w:r>
        <w:t>.</w:t>
      </w:r>
    </w:p>
    <w:p w:rsidR="0077185E" w:rsidRDefault="0077185E" w:rsidP="0077185E">
      <w:pPr>
        <w:numPr>
          <w:ilvl w:val="0"/>
          <w:numId w:val="10"/>
        </w:numPr>
      </w:pPr>
      <w:r>
        <w:t xml:space="preserve">Si </w:t>
      </w:r>
      <w:r>
        <w:rPr>
          <w:spacing w:val="10"/>
        </w:rPr>
        <w:fldChar w:fldCharType="begin"/>
      </w:r>
      <w:r>
        <w:rPr>
          <w:spacing w:val="10"/>
        </w:rPr>
        <w:instrText xml:space="preserve"> EQ \s\do0(</w:instrText>
      </w:r>
      <w:r>
        <w:rPr>
          <w:spacing w:val="10"/>
          <w:sz w:val="12"/>
        </w:rPr>
        <w:instrText xml:space="preserve"> \F(</w:instrText>
      </w:r>
      <w:r w:rsidRPr="00406959">
        <w:fldChar w:fldCharType="begin"/>
      </w:r>
      <w:r w:rsidRPr="00406959">
        <w:instrText xml:space="preserve"> EQ  </w:instrText>
      </w:r>
      <w:r w:rsidRPr="00406959">
        <w:rPr>
          <w:i/>
        </w:rPr>
        <w:instrText>u</w:instrText>
      </w:r>
      <w:r>
        <w:rPr>
          <w:i/>
        </w:rPr>
        <w:instrText>\s\do 2(</w:instrText>
      </w:r>
      <w:r w:rsidRPr="00406959">
        <w:rPr>
          <w:i/>
          <w:spacing w:val="10"/>
          <w:sz w:val="12"/>
        </w:rPr>
        <w:instrText>n</w:instrText>
      </w:r>
      <w:r w:rsidRPr="00406959">
        <w:rPr>
          <w:rFonts w:ascii="Cmath" w:hAnsi="Cmath"/>
          <w:sz w:val="12"/>
        </w:rPr>
        <w:instrText>+</w:instrText>
      </w:r>
      <w:r w:rsidRPr="00406959">
        <w:rPr>
          <w:sz w:val="12"/>
        </w:rPr>
        <w:instrText>1</w:instrText>
      </w:r>
      <w:r>
        <w:rPr>
          <w:sz w:val="12"/>
        </w:rPr>
        <w:instrText>)</w:instrText>
      </w:r>
      <w:r w:rsidRPr="00406959">
        <w:fldChar w:fldCharType="end"/>
      </w:r>
      <w:r>
        <w:instrText>;</w:instrText>
      </w:r>
      <w:r w:rsidRPr="00406959">
        <w:rPr>
          <w:spacing w:val="10"/>
        </w:rPr>
        <w:fldChar w:fldCharType="begin"/>
      </w:r>
      <w:r w:rsidRPr="00406959">
        <w:rPr>
          <w:spacing w:val="10"/>
        </w:rPr>
        <w:instrText xml:space="preserve"> EQ  </w:instrText>
      </w:r>
      <w:r w:rsidRPr="00406959">
        <w:rPr>
          <w:i/>
        </w:rPr>
        <w:instrText>u</w:instrText>
      </w:r>
      <w:r>
        <w:rPr>
          <w:i/>
        </w:rPr>
        <w:instrText>\s\do 2(</w:instrText>
      </w:r>
      <w:r w:rsidRPr="00406959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06959">
        <w:rPr>
          <w:spacing w:val="10"/>
        </w:rPr>
        <w:fldChar w:fldCharType="end"/>
      </w:r>
      <w:r>
        <w:rPr>
          <w:spacing w:val="10"/>
        </w:rPr>
        <w:instrText>)</w:instrText>
      </w:r>
      <w:r>
        <w:rPr>
          <w:spacing w:val="10"/>
          <w:sz w:val="12"/>
        </w:rPr>
        <w:instrText xml:space="preserve"> )</w:instrText>
      </w:r>
      <w:r>
        <w:rPr>
          <w:spacing w:val="10"/>
        </w:rPr>
        <w:fldChar w:fldCharType="end"/>
      </w:r>
      <w:r w:rsidRPr="00406959">
        <w:rPr>
          <w:rFonts w:ascii="Cmath" w:hAnsi="Cmath"/>
          <w:spacing w:val="20"/>
        </w:rPr>
        <w:t>Ã</w:t>
      </w:r>
      <w:r w:rsidRPr="00406959">
        <w:t>1</w:t>
      </w:r>
      <w:r>
        <w:t xml:space="preserve"> alors la suite </w:t>
      </w:r>
      <w:r w:rsidRPr="00406959">
        <w:rPr>
          <w:i/>
        </w:rPr>
        <w:t>u</w:t>
      </w:r>
      <w:r>
        <w:t xml:space="preserve"> est croissante ;</w:t>
      </w:r>
    </w:p>
    <w:p w:rsidR="0077185E" w:rsidRDefault="0077185E" w:rsidP="0077185E">
      <w:pPr>
        <w:numPr>
          <w:ilvl w:val="0"/>
          <w:numId w:val="10"/>
        </w:numPr>
      </w:pPr>
      <w:r>
        <w:t xml:space="preserve">Si </w:t>
      </w:r>
      <w:r>
        <w:rPr>
          <w:spacing w:val="10"/>
        </w:rPr>
        <w:fldChar w:fldCharType="begin"/>
      </w:r>
      <w:r>
        <w:rPr>
          <w:spacing w:val="10"/>
        </w:rPr>
        <w:instrText xml:space="preserve"> EQ \s\do0(</w:instrText>
      </w:r>
      <w:r>
        <w:rPr>
          <w:spacing w:val="10"/>
          <w:sz w:val="12"/>
        </w:rPr>
        <w:instrText xml:space="preserve"> \F(</w:instrText>
      </w:r>
      <w:r w:rsidRPr="00406959">
        <w:fldChar w:fldCharType="begin"/>
      </w:r>
      <w:r w:rsidRPr="00406959">
        <w:instrText xml:space="preserve"> EQ  </w:instrText>
      </w:r>
      <w:r w:rsidRPr="00406959">
        <w:rPr>
          <w:i/>
        </w:rPr>
        <w:instrText>u</w:instrText>
      </w:r>
      <w:r>
        <w:rPr>
          <w:i/>
        </w:rPr>
        <w:instrText>\s\do 2(</w:instrText>
      </w:r>
      <w:r w:rsidRPr="00406959">
        <w:rPr>
          <w:i/>
          <w:spacing w:val="10"/>
          <w:sz w:val="12"/>
        </w:rPr>
        <w:instrText>n</w:instrText>
      </w:r>
      <w:r w:rsidRPr="00406959">
        <w:rPr>
          <w:rFonts w:ascii="Cmath" w:hAnsi="Cmath"/>
          <w:sz w:val="12"/>
        </w:rPr>
        <w:instrText>+</w:instrText>
      </w:r>
      <w:r w:rsidRPr="00406959">
        <w:rPr>
          <w:sz w:val="12"/>
        </w:rPr>
        <w:instrText>1</w:instrText>
      </w:r>
      <w:r>
        <w:rPr>
          <w:sz w:val="12"/>
        </w:rPr>
        <w:instrText>)</w:instrText>
      </w:r>
      <w:r w:rsidRPr="00406959">
        <w:fldChar w:fldCharType="end"/>
      </w:r>
      <w:r>
        <w:instrText>;</w:instrText>
      </w:r>
      <w:r w:rsidRPr="00406959">
        <w:rPr>
          <w:spacing w:val="10"/>
        </w:rPr>
        <w:fldChar w:fldCharType="begin"/>
      </w:r>
      <w:r w:rsidRPr="00406959">
        <w:rPr>
          <w:spacing w:val="10"/>
        </w:rPr>
        <w:instrText xml:space="preserve"> EQ  </w:instrText>
      </w:r>
      <w:r w:rsidRPr="00406959">
        <w:rPr>
          <w:i/>
        </w:rPr>
        <w:instrText>u</w:instrText>
      </w:r>
      <w:r>
        <w:rPr>
          <w:i/>
        </w:rPr>
        <w:instrText>\s\do 2(</w:instrText>
      </w:r>
      <w:r w:rsidRPr="00406959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06959">
        <w:rPr>
          <w:spacing w:val="10"/>
        </w:rPr>
        <w:fldChar w:fldCharType="end"/>
      </w:r>
      <w:r>
        <w:rPr>
          <w:spacing w:val="10"/>
        </w:rPr>
        <w:instrText>)</w:instrText>
      </w:r>
      <w:r>
        <w:rPr>
          <w:spacing w:val="10"/>
          <w:sz w:val="12"/>
        </w:rPr>
        <w:instrText xml:space="preserve"> )</w:instrText>
      </w:r>
      <w:r>
        <w:rPr>
          <w:spacing w:val="10"/>
        </w:rPr>
        <w:fldChar w:fldCharType="end"/>
      </w:r>
      <w:r w:rsidRPr="00EE0BFD">
        <w:rPr>
          <w:rFonts w:ascii="Cmath" w:hAnsi="Cmath"/>
          <w:spacing w:val="20"/>
        </w:rPr>
        <w:t>Â</w:t>
      </w:r>
      <w:r w:rsidRPr="00406959">
        <w:t>1</w:t>
      </w:r>
      <w:r>
        <w:t xml:space="preserve"> alors la suite </w:t>
      </w:r>
      <w:r w:rsidRPr="00406959">
        <w:rPr>
          <w:i/>
        </w:rPr>
        <w:t>u</w:t>
      </w:r>
      <w:r>
        <w:t xml:space="preserve"> est décroissante.</w:t>
      </w:r>
    </w:p>
    <w:p w:rsidR="0077185E" w:rsidRDefault="0077185E" w:rsidP="0077185E">
      <w:pPr>
        <w:ind w:left="360"/>
      </w:pPr>
    </w:p>
    <w:p w:rsidR="0077185E" w:rsidRDefault="0077185E" w:rsidP="0077185E">
      <w:pPr>
        <w:pStyle w:val="Heading5"/>
        <w:ind w:left="0"/>
      </w:pPr>
      <w:r>
        <w:t>Exemple</w:t>
      </w:r>
    </w:p>
    <w:p w:rsidR="0077185E" w:rsidRDefault="0077185E" w:rsidP="0077185E">
      <w:r>
        <w:t xml:space="preserve">Soit </w:t>
      </w:r>
      <w:r w:rsidRPr="00EE0BFD">
        <w:rPr>
          <w:i/>
        </w:rPr>
        <w:t>w</w:t>
      </w:r>
      <w:r>
        <w:t xml:space="preserve"> la suite définie sur </w:t>
      </w:r>
      <w:r>
        <w:fldChar w:fldCharType="begin"/>
      </w:r>
      <w:r>
        <w:instrText>SYMBOL 201 \f "Cmath"</w:instrText>
      </w:r>
      <w:r>
        <w:fldChar w:fldCharType="end"/>
      </w:r>
      <w:r>
        <w:t xml:space="preserve"> par </w:t>
      </w:r>
      <w:r w:rsidRPr="00EE0BFD">
        <w:rPr>
          <w:spacing w:val="10"/>
        </w:rPr>
        <w:fldChar w:fldCharType="begin"/>
      </w:r>
      <w:r w:rsidRPr="00EE0BFD">
        <w:rPr>
          <w:spacing w:val="10"/>
        </w:rPr>
        <w:instrText xml:space="preserve"> EQ  </w:instrText>
      </w:r>
      <w:r w:rsidRPr="00EE0BFD">
        <w:rPr>
          <w:i/>
        </w:rPr>
        <w:instrText>w</w:instrText>
      </w:r>
      <w:r>
        <w:rPr>
          <w:i/>
        </w:rPr>
        <w:instrText>\s\do 2(</w:instrText>
      </w:r>
      <w:r w:rsidRPr="00EE0BF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EE0BFD">
        <w:rPr>
          <w:spacing w:val="10"/>
        </w:rPr>
        <w:fldChar w:fldCharType="end"/>
      </w:r>
      <w:r w:rsidRPr="00EE0BFD">
        <w:rPr>
          <w:rFonts w:ascii="Cmath" w:hAnsi="Cmath"/>
        </w:rPr>
        <w:t>=</w:t>
      </w:r>
      <w:r w:rsidRPr="00EE0BFD">
        <w:rPr>
          <w:spacing w:val="10"/>
        </w:rPr>
        <w:fldChar w:fldCharType="begin"/>
      </w:r>
      <w:r w:rsidRPr="00EE0BFD">
        <w:rPr>
          <w:spacing w:val="10"/>
        </w:rPr>
        <w:instrText xml:space="preserve"> EQ  </w:instrText>
      </w:r>
      <w:r w:rsidRPr="00EE0BFD">
        <w:instrText>2</w:instrText>
      </w:r>
      <w:r>
        <w:instrText>\s\up 4(</w:instrText>
      </w:r>
      <w:r w:rsidRPr="00EE0BF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EE0BFD">
        <w:rPr>
          <w:spacing w:val="10"/>
        </w:rPr>
        <w:fldChar w:fldCharType="end"/>
      </w:r>
      <w:r>
        <w:t xml:space="preserve">. </w:t>
      </w:r>
    </w:p>
    <w:p w:rsidR="0077185E" w:rsidRDefault="0077185E" w:rsidP="0077185E">
      <w:r>
        <w:t xml:space="preserve">Pour tout </w:t>
      </w:r>
      <w:r w:rsidRPr="00EE0BFD">
        <w:rPr>
          <w:i/>
        </w:rPr>
        <w:t>n</w:t>
      </w:r>
      <w:r>
        <w:t xml:space="preserve">, </w:t>
      </w:r>
      <w:r w:rsidRPr="00EE0BFD">
        <w:rPr>
          <w:spacing w:val="10"/>
        </w:rPr>
        <w:fldChar w:fldCharType="begin"/>
      </w:r>
      <w:r w:rsidRPr="00EE0BFD">
        <w:rPr>
          <w:spacing w:val="10"/>
        </w:rPr>
        <w:instrText xml:space="preserve"> EQ  </w:instrText>
      </w:r>
      <w:r w:rsidRPr="00EE0BFD">
        <w:rPr>
          <w:i/>
        </w:rPr>
        <w:instrText>w</w:instrText>
      </w:r>
      <w:r>
        <w:rPr>
          <w:i/>
        </w:rPr>
        <w:instrText>\s\do 2(</w:instrText>
      </w:r>
      <w:r w:rsidRPr="00EE0BF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EE0BFD">
        <w:rPr>
          <w:spacing w:val="10"/>
        </w:rPr>
        <w:fldChar w:fldCharType="end"/>
      </w:r>
      <w:r w:rsidRPr="00EE0BFD">
        <w:rPr>
          <w:rFonts w:ascii="Cmath" w:hAnsi="Cmath"/>
        </w:rPr>
        <w:t>&gt;</w:t>
      </w:r>
      <w:r w:rsidRPr="00EE0BFD">
        <w:t>0</w:t>
      </w:r>
      <w:r>
        <w:t xml:space="preserve"> et </w:t>
      </w:r>
      <w:r>
        <w:rPr>
          <w:spacing w:val="10"/>
        </w:rPr>
        <w:fldChar w:fldCharType="begin"/>
      </w:r>
      <w:r>
        <w:rPr>
          <w:spacing w:val="10"/>
        </w:rPr>
        <w:instrText xml:space="preserve"> EQ \s\do0(</w:instrText>
      </w:r>
      <w:r>
        <w:rPr>
          <w:spacing w:val="10"/>
          <w:sz w:val="12"/>
        </w:rPr>
        <w:instrText xml:space="preserve"> \F(</w:instrText>
      </w:r>
      <w:r w:rsidRPr="00EE0BFD">
        <w:fldChar w:fldCharType="begin"/>
      </w:r>
      <w:r w:rsidRPr="00EE0BFD">
        <w:instrText xml:space="preserve"> EQ  </w:instrText>
      </w:r>
      <w:r w:rsidRPr="00EE0BFD">
        <w:rPr>
          <w:i/>
        </w:rPr>
        <w:instrText>w</w:instrText>
      </w:r>
      <w:r>
        <w:rPr>
          <w:i/>
        </w:rPr>
        <w:instrText>\s\do 2(</w:instrText>
      </w:r>
      <w:r w:rsidRPr="00EE0BFD">
        <w:rPr>
          <w:i/>
          <w:spacing w:val="10"/>
          <w:sz w:val="12"/>
        </w:rPr>
        <w:instrText>n</w:instrText>
      </w:r>
      <w:r w:rsidRPr="00EE0BFD">
        <w:rPr>
          <w:rFonts w:ascii="Cmath" w:hAnsi="Cmath"/>
          <w:sz w:val="12"/>
        </w:rPr>
        <w:instrText>+</w:instrText>
      </w:r>
      <w:r w:rsidRPr="00EE0BFD">
        <w:rPr>
          <w:sz w:val="12"/>
        </w:rPr>
        <w:instrText>1</w:instrText>
      </w:r>
      <w:r>
        <w:rPr>
          <w:sz w:val="12"/>
        </w:rPr>
        <w:instrText>)</w:instrText>
      </w:r>
      <w:r w:rsidRPr="00EE0BFD">
        <w:fldChar w:fldCharType="end"/>
      </w:r>
      <w:r>
        <w:instrText>;</w:instrText>
      </w:r>
      <w:r w:rsidRPr="00EE0BFD">
        <w:rPr>
          <w:spacing w:val="10"/>
        </w:rPr>
        <w:fldChar w:fldCharType="begin"/>
      </w:r>
      <w:r w:rsidRPr="00EE0BFD">
        <w:rPr>
          <w:spacing w:val="10"/>
        </w:rPr>
        <w:instrText xml:space="preserve"> EQ  </w:instrText>
      </w:r>
      <w:r w:rsidRPr="00EE0BFD">
        <w:rPr>
          <w:i/>
        </w:rPr>
        <w:instrText>w</w:instrText>
      </w:r>
      <w:r>
        <w:rPr>
          <w:i/>
        </w:rPr>
        <w:instrText>\s\do 2(</w:instrText>
      </w:r>
      <w:r w:rsidRPr="00EE0BF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EE0BFD">
        <w:rPr>
          <w:spacing w:val="10"/>
        </w:rPr>
        <w:fldChar w:fldCharType="end"/>
      </w:r>
      <w:r>
        <w:rPr>
          <w:spacing w:val="10"/>
        </w:rPr>
        <w:instrText>)</w:instrText>
      </w:r>
      <w:r>
        <w:rPr>
          <w:spacing w:val="10"/>
          <w:sz w:val="12"/>
        </w:rPr>
        <w:instrText xml:space="preserve"> )</w:instrText>
      </w:r>
      <w:r>
        <w:rPr>
          <w:spacing w:val="10"/>
        </w:rPr>
        <w:fldChar w:fldCharType="end"/>
      </w:r>
      <w:r w:rsidRPr="00EE0BFD">
        <w:rPr>
          <w:rFonts w:ascii="Cmath" w:hAnsi="Cmath"/>
        </w:rPr>
        <w:t>=</w:t>
      </w:r>
      <w:r>
        <w:rPr>
          <w:spacing w:val="10"/>
        </w:rPr>
        <w:fldChar w:fldCharType="begin"/>
      </w:r>
      <w:r>
        <w:rPr>
          <w:spacing w:val="10"/>
        </w:rPr>
        <w:instrText xml:space="preserve"> EQ \s\do0(</w:instrText>
      </w:r>
      <w:r>
        <w:rPr>
          <w:spacing w:val="10"/>
          <w:sz w:val="12"/>
        </w:rPr>
        <w:instrText xml:space="preserve"> \F(</w:instrText>
      </w:r>
      <w:r w:rsidRPr="00EE0BFD">
        <w:fldChar w:fldCharType="begin"/>
      </w:r>
      <w:r w:rsidRPr="00EE0BFD">
        <w:instrText xml:space="preserve"> EQ  2</w:instrText>
      </w:r>
      <w:r>
        <w:instrText>\s\up 4(</w:instrText>
      </w:r>
      <w:r w:rsidRPr="00EE0BFD">
        <w:rPr>
          <w:i/>
          <w:spacing w:val="10"/>
          <w:sz w:val="12"/>
        </w:rPr>
        <w:instrText>n</w:instrText>
      </w:r>
      <w:r w:rsidRPr="00EE0BFD">
        <w:rPr>
          <w:rFonts w:ascii="Cmath" w:hAnsi="Cmath"/>
          <w:sz w:val="12"/>
        </w:rPr>
        <w:instrText>+</w:instrText>
      </w:r>
      <w:r w:rsidRPr="00EE0BFD">
        <w:rPr>
          <w:sz w:val="12"/>
        </w:rPr>
        <w:instrText>1</w:instrText>
      </w:r>
      <w:r>
        <w:rPr>
          <w:sz w:val="12"/>
        </w:rPr>
        <w:instrText>)</w:instrText>
      </w:r>
      <w:r w:rsidRPr="00EE0BFD">
        <w:fldChar w:fldCharType="end"/>
      </w:r>
      <w:r>
        <w:instrText>;</w:instrText>
      </w:r>
      <w:r w:rsidRPr="00EE0BFD">
        <w:rPr>
          <w:spacing w:val="10"/>
        </w:rPr>
        <w:fldChar w:fldCharType="begin"/>
      </w:r>
      <w:r w:rsidRPr="00EE0BFD">
        <w:rPr>
          <w:spacing w:val="10"/>
        </w:rPr>
        <w:instrText xml:space="preserve"> EQ  </w:instrText>
      </w:r>
      <w:r w:rsidRPr="00EE0BFD">
        <w:instrText>2</w:instrText>
      </w:r>
      <w:r>
        <w:instrText>\s\up 4(</w:instrText>
      </w:r>
      <w:r w:rsidRPr="00EE0BF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EE0BFD">
        <w:rPr>
          <w:spacing w:val="10"/>
        </w:rPr>
        <w:fldChar w:fldCharType="end"/>
      </w:r>
      <w:r>
        <w:rPr>
          <w:spacing w:val="10"/>
        </w:rPr>
        <w:instrText>)</w:instrText>
      </w:r>
      <w:r>
        <w:rPr>
          <w:spacing w:val="10"/>
          <w:sz w:val="12"/>
        </w:rPr>
        <w:instrText xml:space="preserve"> )</w:instrText>
      </w:r>
      <w:r>
        <w:rPr>
          <w:spacing w:val="10"/>
        </w:rPr>
        <w:fldChar w:fldCharType="end"/>
      </w:r>
      <w:r w:rsidRPr="00EE0BFD">
        <w:rPr>
          <w:rFonts w:ascii="Cmath" w:hAnsi="Cmath"/>
        </w:rPr>
        <w:t>=</w:t>
      </w:r>
      <w:r w:rsidRPr="00EE0BFD">
        <w:t>2</w:t>
      </w:r>
      <w:r w:rsidRPr="00EE0BFD">
        <w:rPr>
          <w:rFonts w:ascii="Cmath" w:hAnsi="Cmath"/>
        </w:rPr>
        <w:t>&gt;</w:t>
      </w:r>
      <w:r w:rsidRPr="00EE0BFD">
        <w:t>1</w:t>
      </w:r>
      <w:r>
        <w:t xml:space="preserve"> donc la suite </w:t>
      </w:r>
      <w:r w:rsidRPr="00EE0BFD">
        <w:rPr>
          <w:i/>
        </w:rPr>
        <w:t>w</w:t>
      </w:r>
      <w:r>
        <w:t xml:space="preserve"> est croissante.</w:t>
      </w:r>
    </w:p>
    <w:p w:rsidR="0077185E" w:rsidRDefault="0077185E" w:rsidP="0077185E"/>
    <w:p w:rsidR="0077185E" w:rsidRPr="00EE0BFD" w:rsidRDefault="0077185E" w:rsidP="0077185E"/>
    <w:p w:rsidR="0077185E" w:rsidRDefault="0077185E" w:rsidP="00BE2268">
      <w:pPr>
        <w:jc w:val="both"/>
      </w:pPr>
    </w:p>
    <w:p w:rsidR="0077185E" w:rsidRPr="0007016B" w:rsidRDefault="0077185E" w:rsidP="00BE2268">
      <w:pPr>
        <w:jc w:val="both"/>
      </w:pPr>
    </w:p>
    <w:p w:rsidR="00BE2268" w:rsidRDefault="00BE2268" w:rsidP="00BE2268">
      <w:pPr>
        <w:jc w:val="both"/>
      </w:pPr>
      <w:r w:rsidRPr="008C2BA9">
        <w:rPr>
          <w:rFonts w:ascii="Arial" w:hAnsi="Arial" w:cs="Arial"/>
          <w:b/>
          <w:bCs/>
          <w:color w:val="FF0000"/>
          <w:sz w:val="32"/>
          <w:szCs w:val="32"/>
          <w:u w:val="single"/>
        </w:rPr>
        <w:t xml:space="preserve">I) </w:t>
      </w:r>
      <w:r>
        <w:rPr>
          <w:rFonts w:ascii="Arial" w:hAnsi="Arial" w:cs="Arial"/>
          <w:b/>
          <w:bCs/>
          <w:color w:val="FF0000"/>
          <w:sz w:val="32"/>
          <w:szCs w:val="32"/>
          <w:u w:val="single"/>
        </w:rPr>
        <w:t>Suites numériques</w:t>
      </w:r>
    </w:p>
    <w:p w:rsidR="00BE2268" w:rsidRDefault="00BE2268" w:rsidP="00BE2268">
      <w:pPr>
        <w:jc w:val="both"/>
      </w:pPr>
    </w:p>
    <w:p w:rsidR="00BE2268" w:rsidRDefault="00BE2268" w:rsidP="00BE2268">
      <w:pPr>
        <w:jc w:val="both"/>
      </w:pPr>
      <w:r>
        <w:t>Voir problème : Jeux de logique</w:t>
      </w:r>
    </w:p>
    <w:p w:rsidR="00BE2268" w:rsidRDefault="00BE2268" w:rsidP="00BE2268">
      <w:pPr>
        <w:jc w:val="both"/>
      </w:pPr>
    </w:p>
    <w:p w:rsidR="00BE2268" w:rsidRPr="005016BC" w:rsidRDefault="00BE2268" w:rsidP="00BE2268">
      <w:pPr>
        <w:jc w:val="both"/>
        <w:rPr>
          <w:color w:val="0000FF"/>
          <w:u w:val="single"/>
        </w:rPr>
      </w:pPr>
      <w:r>
        <w:tab/>
      </w:r>
      <w:r>
        <w:tab/>
      </w:r>
      <w:r w:rsidRPr="005016BC">
        <w:rPr>
          <w:color w:val="0000FF"/>
          <w:u w:val="single"/>
        </w:rPr>
        <w:t xml:space="preserve">1) </w:t>
      </w:r>
      <w:r>
        <w:rPr>
          <w:color w:val="0000FF"/>
          <w:u w:val="single"/>
        </w:rPr>
        <w:t>Définition et notation</w:t>
      </w:r>
    </w:p>
    <w:p w:rsidR="00BE2268" w:rsidRDefault="00BE2268" w:rsidP="00BE2268">
      <w:pPr>
        <w:jc w:val="both"/>
      </w:pPr>
    </w:p>
    <w:p w:rsidR="00BE2268" w:rsidRDefault="00BE2268" w:rsidP="00BE2268">
      <w:r>
        <w:t xml:space="preserve">Une suite numérique est une fonction de </w:t>
      </w:r>
      <w:r>
        <w:sym w:font="SymbolGD" w:char="F056"/>
      </w:r>
      <w:r>
        <w:t xml:space="preserve"> dans </w:t>
      </w:r>
      <w:r>
        <w:sym w:font="SymbolGD" w:char="F059"/>
      </w:r>
      <w:r>
        <w:t>.</w:t>
      </w:r>
    </w:p>
    <w:p w:rsidR="00BE2268" w:rsidRDefault="00BE2268" w:rsidP="00BE2268">
      <w:r>
        <w:t>On note la suite (u</w:t>
      </w:r>
      <w:r>
        <w:rPr>
          <w:vertAlign w:val="subscript"/>
        </w:rPr>
        <w:t>n</w:t>
      </w:r>
      <w:r>
        <w:t>)</w:t>
      </w:r>
      <w:r>
        <w:rPr>
          <w:vertAlign w:val="subscript"/>
        </w:rPr>
        <w:t xml:space="preserve">.  </w:t>
      </w:r>
      <w:r>
        <w:t xml:space="preserve">    u : </w:t>
      </w:r>
      <w:r>
        <w:sym w:font="SymbolGD" w:char="F056"/>
      </w:r>
      <w:r>
        <w:t xml:space="preserve"> </w:t>
      </w:r>
      <w:r>
        <w:sym w:font="Symbol" w:char="F0AE"/>
      </w:r>
      <w:r>
        <w:t xml:space="preserve"> </w:t>
      </w:r>
      <w:r>
        <w:sym w:font="SymbolGD" w:char="F059"/>
      </w:r>
    </w:p>
    <w:p w:rsidR="00BE2268" w:rsidRPr="00DD5FDD" w:rsidRDefault="00BE2268" w:rsidP="00BE2268">
      <w:r>
        <w:t xml:space="preserve">                                            n </w:t>
      </w:r>
      <w:r>
        <w:sym w:font="Symbol" w:char="F0AE"/>
      </w:r>
      <w:r>
        <w:t xml:space="preserve"> u(n) = u</w:t>
      </w:r>
      <w:r>
        <w:rPr>
          <w:vertAlign w:val="subscript"/>
        </w:rPr>
        <w:t>n</w:t>
      </w:r>
    </w:p>
    <w:p w:rsidR="00BE2268" w:rsidRDefault="00BE2268" w:rsidP="00BE2268">
      <w:pPr>
        <w:jc w:val="both"/>
      </w:pPr>
      <w:r>
        <w:t>u</w:t>
      </w:r>
      <w:r>
        <w:rPr>
          <w:vertAlign w:val="subscript"/>
        </w:rPr>
        <w:t>n</w:t>
      </w:r>
      <w:r>
        <w:t xml:space="preserve"> est le terme de rang n (ou d’indice n) de la suite (u</w:t>
      </w:r>
      <w:r>
        <w:rPr>
          <w:vertAlign w:val="subscript"/>
        </w:rPr>
        <w:t>n</w:t>
      </w:r>
      <w:r>
        <w:t>).</w:t>
      </w:r>
    </w:p>
    <w:p w:rsidR="00BE2268" w:rsidRDefault="00BE2268" w:rsidP="00BE2268">
      <w:pPr>
        <w:jc w:val="both"/>
      </w:pPr>
    </w:p>
    <w:p w:rsidR="00BE2268" w:rsidRPr="005016BC" w:rsidRDefault="00BE2268" w:rsidP="00BE2268">
      <w:pPr>
        <w:jc w:val="both"/>
        <w:rPr>
          <w:color w:val="0000FF"/>
          <w:u w:val="single"/>
        </w:rPr>
      </w:pPr>
      <w:r>
        <w:tab/>
      </w:r>
      <w:r>
        <w:tab/>
      </w:r>
      <w:r>
        <w:rPr>
          <w:color w:val="0000FF"/>
          <w:u w:val="single"/>
        </w:rPr>
        <w:t>2</w:t>
      </w:r>
      <w:r w:rsidRPr="005016BC">
        <w:rPr>
          <w:color w:val="0000FF"/>
          <w:u w:val="single"/>
        </w:rPr>
        <w:t xml:space="preserve">) </w:t>
      </w:r>
      <w:r>
        <w:rPr>
          <w:color w:val="0000FF"/>
          <w:u w:val="single"/>
        </w:rPr>
        <w:t>Détermination d’une suite</w:t>
      </w:r>
    </w:p>
    <w:p w:rsidR="00BE2268" w:rsidRDefault="00BE2268" w:rsidP="00BE2268">
      <w:pPr>
        <w:jc w:val="both"/>
      </w:pPr>
    </w:p>
    <w:p w:rsidR="00BE2268" w:rsidRDefault="00BE2268" w:rsidP="00BE2268">
      <w:r>
        <w:t>Une suite numérique peut être déterminée de différentes façons :</w:t>
      </w:r>
    </w:p>
    <w:p w:rsidR="00BE2268" w:rsidRDefault="00BE2268" w:rsidP="00BE2268">
      <w:r>
        <w:t>par son terme de rang n ;</w:t>
      </w:r>
    </w:p>
    <w:p w:rsidR="00BE2268" w:rsidRDefault="00BE2268" w:rsidP="00BE2268">
      <w:r>
        <w:t>par une relation de récurrence (relation entre deux termes consécutifs) et la donnée du premier terme.</w:t>
      </w:r>
    </w:p>
    <w:p w:rsidR="00BE2268" w:rsidRDefault="00BE2268" w:rsidP="00BE2268">
      <w:pPr>
        <w:jc w:val="both"/>
      </w:pPr>
    </w:p>
    <w:p w:rsidR="00BE2268" w:rsidRPr="00361ADF" w:rsidRDefault="00BE2268" w:rsidP="00BE2268">
      <w:pPr>
        <w:jc w:val="both"/>
        <w:rPr>
          <w:color w:val="008000"/>
          <w:u w:val="single"/>
        </w:rPr>
      </w:pPr>
      <w:r w:rsidRPr="00361ADF">
        <w:rPr>
          <w:color w:val="008000"/>
          <w:u w:val="single"/>
        </w:rPr>
        <w:t>Exemple</w:t>
      </w:r>
      <w:r>
        <w:rPr>
          <w:color w:val="008000"/>
          <w:u w:val="single"/>
        </w:rPr>
        <w:t>s</w:t>
      </w:r>
    </w:p>
    <w:p w:rsidR="00BE2268" w:rsidRDefault="00BE2268" w:rsidP="00BE2268">
      <w:pPr>
        <w:tabs>
          <w:tab w:val="left" w:pos="567"/>
        </w:tabs>
        <w:jc w:val="both"/>
      </w:pPr>
      <w:r>
        <w:t>la suite (u</w:t>
      </w:r>
      <w:r>
        <w:rPr>
          <w:vertAlign w:val="subscript"/>
        </w:rPr>
        <w:t>n</w:t>
      </w:r>
      <w:r>
        <w:t>) définie par u</w:t>
      </w:r>
      <w:r>
        <w:rPr>
          <w:vertAlign w:val="subscript"/>
        </w:rPr>
        <w:t>n</w:t>
      </w:r>
      <w:r>
        <w:t xml:space="preserve"> = -2n + 3 (où n</w:t>
      </w:r>
      <w:r>
        <w:sym w:font="Symbol" w:char="F0CE"/>
      </w:r>
      <w:r>
        <w:sym w:font="SymbolGD" w:char="F056"/>
      </w:r>
      <w:r>
        <w:t>)</w:t>
      </w:r>
    </w:p>
    <w:p w:rsidR="00BE2268" w:rsidRDefault="00BE2268" w:rsidP="00BE2268">
      <w:pPr>
        <w:tabs>
          <w:tab w:val="left" w:pos="567"/>
        </w:tabs>
        <w:jc w:val="both"/>
      </w:pPr>
      <w:r>
        <w:t>la suite (v</w:t>
      </w:r>
      <w:r>
        <w:rPr>
          <w:vertAlign w:val="subscript"/>
        </w:rPr>
        <w:t>n</w:t>
      </w:r>
      <w:r>
        <w:t xml:space="preserve">) définie par : </w:t>
      </w:r>
      <w:r>
        <w:fldChar w:fldCharType="begin"/>
      </w:r>
      <w:r>
        <w:instrText>EQ \b\lc\{(\a\ar(v</w:instrText>
      </w:r>
      <w:r>
        <w:rPr>
          <w:vertAlign w:val="subscript"/>
        </w:rPr>
        <w:instrText>0</w:instrText>
      </w:r>
      <w:r>
        <w:instrText xml:space="preserve"> = - 3 ; v</w:instrText>
      </w:r>
      <w:r>
        <w:rPr>
          <w:vertAlign w:val="subscript"/>
        </w:rPr>
        <w:instrText>n+1</w:instrText>
      </w:r>
      <w:r>
        <w:instrText xml:space="preserve"> = - 4v</w:instrText>
      </w:r>
      <w:r>
        <w:rPr>
          <w:vertAlign w:val="subscript"/>
        </w:rPr>
        <w:instrText>n</w:instrText>
      </w:r>
      <w:r>
        <w:instrText xml:space="preserve"> + 1))</w:instrText>
      </w:r>
      <w:r>
        <w:fldChar w:fldCharType="end"/>
      </w:r>
      <w:r>
        <w:t xml:space="preserve"> (où n</w:t>
      </w:r>
      <w:r>
        <w:sym w:font="Symbol" w:char="F0CE"/>
      </w:r>
      <w:r>
        <w:sym w:font="SymbolGD" w:char="F056"/>
      </w:r>
      <w:r>
        <w:t>)</w:t>
      </w:r>
    </w:p>
    <w:p w:rsidR="00BE2268" w:rsidRPr="0007016B" w:rsidRDefault="00BE2268" w:rsidP="00BE2268">
      <w:pPr>
        <w:jc w:val="both"/>
      </w:pPr>
    </w:p>
    <w:p w:rsidR="00BE2268" w:rsidRDefault="00BE2268" w:rsidP="00BE2268">
      <w:pPr>
        <w:jc w:val="both"/>
      </w:pPr>
      <w:r w:rsidRPr="008C2BA9">
        <w:rPr>
          <w:rFonts w:ascii="Arial" w:hAnsi="Arial" w:cs="Arial"/>
          <w:b/>
          <w:bCs/>
          <w:color w:val="FF0000"/>
          <w:sz w:val="32"/>
          <w:szCs w:val="32"/>
          <w:u w:val="single"/>
        </w:rPr>
        <w:t>I</w:t>
      </w:r>
      <w:r>
        <w:rPr>
          <w:rFonts w:ascii="Arial" w:hAnsi="Arial" w:cs="Arial"/>
          <w:b/>
          <w:bCs/>
          <w:color w:val="FF0000"/>
          <w:sz w:val="32"/>
          <w:szCs w:val="32"/>
          <w:u w:val="single"/>
        </w:rPr>
        <w:t>I</w:t>
      </w:r>
      <w:r w:rsidRPr="008C2BA9">
        <w:rPr>
          <w:rFonts w:ascii="Arial" w:hAnsi="Arial" w:cs="Arial"/>
          <w:b/>
          <w:bCs/>
          <w:color w:val="FF0000"/>
          <w:sz w:val="32"/>
          <w:szCs w:val="32"/>
          <w:u w:val="single"/>
        </w:rPr>
        <w:t xml:space="preserve">) </w:t>
      </w:r>
      <w:r>
        <w:rPr>
          <w:rFonts w:ascii="Arial" w:hAnsi="Arial" w:cs="Arial"/>
          <w:b/>
          <w:bCs/>
          <w:color w:val="FF0000"/>
          <w:sz w:val="32"/>
          <w:szCs w:val="32"/>
          <w:u w:val="single"/>
        </w:rPr>
        <w:t>Suites arithmétiques</w:t>
      </w:r>
    </w:p>
    <w:p w:rsidR="00BE2268" w:rsidRDefault="00BE2268" w:rsidP="00BE2268">
      <w:pPr>
        <w:jc w:val="both"/>
      </w:pPr>
    </w:p>
    <w:p w:rsidR="00BE2268" w:rsidRDefault="00BE2268" w:rsidP="00BE2268">
      <w:pPr>
        <w:jc w:val="both"/>
      </w:pPr>
      <w:r>
        <w:t>Voir problème : Suites arithmétiques</w:t>
      </w:r>
    </w:p>
    <w:p w:rsidR="00BE2268" w:rsidRDefault="00BE2268" w:rsidP="00BE2268">
      <w:pPr>
        <w:jc w:val="both"/>
      </w:pPr>
    </w:p>
    <w:p w:rsidR="00BE2268" w:rsidRPr="005016BC" w:rsidRDefault="00BE2268" w:rsidP="00BE2268">
      <w:pPr>
        <w:jc w:val="both"/>
        <w:rPr>
          <w:color w:val="0000FF"/>
          <w:u w:val="single"/>
        </w:rPr>
      </w:pPr>
      <w:r>
        <w:tab/>
      </w:r>
      <w:r>
        <w:tab/>
      </w:r>
      <w:r w:rsidRPr="005016BC">
        <w:rPr>
          <w:color w:val="0000FF"/>
          <w:u w:val="single"/>
        </w:rPr>
        <w:t xml:space="preserve">1) </w:t>
      </w:r>
      <w:r>
        <w:rPr>
          <w:color w:val="0000FF"/>
          <w:u w:val="single"/>
        </w:rPr>
        <w:t>Définition</w:t>
      </w:r>
    </w:p>
    <w:p w:rsidR="00BE2268" w:rsidRDefault="00BE2268" w:rsidP="00BE2268">
      <w:pPr>
        <w:jc w:val="both"/>
      </w:pPr>
    </w:p>
    <w:p w:rsidR="00BE2268" w:rsidRDefault="00BE2268" w:rsidP="00BE2268">
      <w:r>
        <w:t xml:space="preserve">Soit </w:t>
      </w:r>
      <w:r w:rsidRPr="008866CC">
        <w:rPr>
          <w:i/>
        </w:rPr>
        <w:t>r</w:t>
      </w:r>
      <w:r>
        <w:t xml:space="preserve"> un nombre réel non nul.</w:t>
      </w:r>
    </w:p>
    <w:p w:rsidR="00BE2268" w:rsidRDefault="00BE2268" w:rsidP="00BE2268">
      <w:pPr>
        <w:jc w:val="both"/>
      </w:pPr>
      <w:r>
        <w:t>Si, pour tout entier naturel n, la suite (u</w:t>
      </w:r>
      <w:r>
        <w:rPr>
          <w:vertAlign w:val="subscript"/>
        </w:rPr>
        <w:t>n</w:t>
      </w:r>
      <w:r>
        <w:t>) vérifie u</w:t>
      </w:r>
      <w:r>
        <w:rPr>
          <w:vertAlign w:val="subscript"/>
        </w:rPr>
        <w:t>n+1</w:t>
      </w:r>
      <w:r>
        <w:t xml:space="preserve"> = u</w:t>
      </w:r>
      <w:r>
        <w:rPr>
          <w:vertAlign w:val="subscript"/>
        </w:rPr>
        <w:t>n</w:t>
      </w:r>
      <w:r>
        <w:t xml:space="preserve"> + r, alors la suite (u</w:t>
      </w:r>
      <w:r>
        <w:rPr>
          <w:vertAlign w:val="subscript"/>
        </w:rPr>
        <w:t>n</w:t>
      </w:r>
      <w:r>
        <w:t xml:space="preserve">) est arithmétique de raison </w:t>
      </w:r>
      <w:r w:rsidRPr="008866CC">
        <w:rPr>
          <w:i/>
        </w:rPr>
        <w:t>r</w:t>
      </w:r>
      <w:r>
        <w:t>.</w:t>
      </w:r>
    </w:p>
    <w:p w:rsidR="00BE2268" w:rsidRDefault="00BE2268" w:rsidP="00BE2268">
      <w:pPr>
        <w:jc w:val="both"/>
      </w:pPr>
    </w:p>
    <w:p w:rsidR="00BE2268" w:rsidRPr="005016BC" w:rsidRDefault="00BE2268" w:rsidP="00BE2268">
      <w:pPr>
        <w:jc w:val="both"/>
        <w:rPr>
          <w:color w:val="0000FF"/>
          <w:u w:val="single"/>
        </w:rPr>
      </w:pPr>
      <w:r>
        <w:tab/>
      </w:r>
      <w:r>
        <w:tab/>
      </w:r>
      <w:r>
        <w:rPr>
          <w:color w:val="0000FF"/>
          <w:u w:val="single"/>
        </w:rPr>
        <w:t>2</w:t>
      </w:r>
      <w:r w:rsidRPr="005016BC">
        <w:rPr>
          <w:color w:val="0000FF"/>
          <w:u w:val="single"/>
        </w:rPr>
        <w:t xml:space="preserve">) </w:t>
      </w:r>
      <w:r>
        <w:rPr>
          <w:color w:val="0000FF"/>
          <w:u w:val="single"/>
        </w:rPr>
        <w:t>Expression de u</w:t>
      </w:r>
      <w:r w:rsidRPr="00361ADF">
        <w:rPr>
          <w:color w:val="0000FF"/>
          <w:u w:val="single"/>
          <w:vertAlign w:val="subscript"/>
        </w:rPr>
        <w:t>n</w:t>
      </w:r>
      <w:r>
        <w:rPr>
          <w:color w:val="0000FF"/>
          <w:u w:val="single"/>
        </w:rPr>
        <w:t xml:space="preserve"> en fonction de n</w:t>
      </w:r>
    </w:p>
    <w:p w:rsidR="00BE2268" w:rsidRDefault="00BE2268" w:rsidP="00BE2268">
      <w:pPr>
        <w:jc w:val="both"/>
      </w:pPr>
    </w:p>
    <w:p w:rsidR="00BE2268" w:rsidRDefault="00BE2268" w:rsidP="00BE2268">
      <w:pPr>
        <w:ind w:right="-828"/>
      </w:pPr>
      <w:r>
        <w:t>Le terme général d’une suite arithmétique de premier terme u</w:t>
      </w:r>
      <w:r>
        <w:rPr>
          <w:vertAlign w:val="subscript"/>
        </w:rPr>
        <w:t>0</w:t>
      </w:r>
      <w:r>
        <w:t xml:space="preserve"> et de raison </w:t>
      </w:r>
      <w:r w:rsidRPr="008866CC">
        <w:rPr>
          <w:i/>
        </w:rPr>
        <w:t>r</w:t>
      </w:r>
      <w:r>
        <w:t xml:space="preserve"> est : u</w:t>
      </w:r>
      <w:r>
        <w:rPr>
          <w:vertAlign w:val="subscript"/>
        </w:rPr>
        <w:t>n</w:t>
      </w:r>
      <w:r>
        <w:t xml:space="preserve"> = u</w:t>
      </w:r>
      <w:r>
        <w:rPr>
          <w:vertAlign w:val="subscript"/>
        </w:rPr>
        <w:t>0</w:t>
      </w:r>
      <w:r>
        <w:t xml:space="preserve"> + nr   (n</w:t>
      </w:r>
      <w:r>
        <w:sym w:font="Symbol" w:char="F0CE"/>
      </w:r>
      <w:r>
        <w:sym w:font="SymbolGD" w:char="F056"/>
      </w:r>
      <w:r>
        <w:t>)</w:t>
      </w:r>
    </w:p>
    <w:p w:rsidR="00BE2268" w:rsidRDefault="00BE2268" w:rsidP="00BE2268">
      <w:pPr>
        <w:tabs>
          <w:tab w:val="left" w:pos="567"/>
        </w:tabs>
        <w:jc w:val="both"/>
      </w:pPr>
      <w:r>
        <w:t>Si u</w:t>
      </w:r>
      <w:r>
        <w:rPr>
          <w:vertAlign w:val="subscript"/>
        </w:rPr>
        <w:t>1</w:t>
      </w:r>
      <w:r>
        <w:t xml:space="preserve"> est le premier terme de la suite (u</w:t>
      </w:r>
      <w:r>
        <w:rPr>
          <w:vertAlign w:val="subscript"/>
        </w:rPr>
        <w:t>n</w:t>
      </w:r>
      <w:r>
        <w:t>) alors : u</w:t>
      </w:r>
      <w:r>
        <w:rPr>
          <w:vertAlign w:val="subscript"/>
        </w:rPr>
        <w:t>n</w:t>
      </w:r>
      <w:r>
        <w:t xml:space="preserve"> = u</w:t>
      </w:r>
      <w:r>
        <w:rPr>
          <w:vertAlign w:val="subscript"/>
        </w:rPr>
        <w:t>1</w:t>
      </w:r>
      <w:r>
        <w:t xml:space="preserve"> + (n – 1)r   (n</w:t>
      </w:r>
      <w:r>
        <w:sym w:font="Symbol" w:char="F0CE"/>
      </w:r>
      <w:r>
        <w:sym w:font="SymbolGD" w:char="F056"/>
      </w:r>
      <w:r>
        <w:t>*)</w:t>
      </w:r>
    </w:p>
    <w:p w:rsidR="00BE2268" w:rsidRDefault="00BE2268" w:rsidP="00BE2268">
      <w:pPr>
        <w:jc w:val="both"/>
      </w:pPr>
    </w:p>
    <w:p w:rsidR="00BE2268" w:rsidRPr="005016BC" w:rsidRDefault="00BE2268" w:rsidP="00BE2268">
      <w:pPr>
        <w:jc w:val="both"/>
        <w:rPr>
          <w:color w:val="0000FF"/>
          <w:u w:val="single"/>
        </w:rPr>
      </w:pPr>
      <w:r>
        <w:tab/>
      </w:r>
      <w:r>
        <w:tab/>
      </w:r>
      <w:r>
        <w:rPr>
          <w:color w:val="0000FF"/>
          <w:u w:val="single"/>
        </w:rPr>
        <w:t>3</w:t>
      </w:r>
      <w:r w:rsidRPr="005016BC">
        <w:rPr>
          <w:color w:val="0000FF"/>
          <w:u w:val="single"/>
        </w:rPr>
        <w:t xml:space="preserve">) </w:t>
      </w:r>
      <w:r>
        <w:rPr>
          <w:color w:val="0000FF"/>
          <w:u w:val="single"/>
        </w:rPr>
        <w:t>Sens de variation et représentation graphique</w:t>
      </w:r>
    </w:p>
    <w:p w:rsidR="00BE2268" w:rsidRDefault="00BE2268" w:rsidP="00BE2268">
      <w:pPr>
        <w:jc w:val="both"/>
      </w:pPr>
    </w:p>
    <w:p w:rsidR="00BE2268" w:rsidRDefault="00BE2268" w:rsidP="00BE2268">
      <w:r>
        <w:t>Soit (u</w:t>
      </w:r>
      <w:r>
        <w:rPr>
          <w:vertAlign w:val="subscript"/>
        </w:rPr>
        <w:t>n</w:t>
      </w:r>
      <w:r>
        <w:t>) une suite arithmétique de raison r.</w:t>
      </w:r>
    </w:p>
    <w:p w:rsidR="00BE2268" w:rsidRDefault="00BE2268" w:rsidP="00BE2268">
      <w:r>
        <w:t>Si r &gt; 0, alors la suite (u</w:t>
      </w:r>
      <w:r>
        <w:rPr>
          <w:vertAlign w:val="subscript"/>
        </w:rPr>
        <w:t>n</w:t>
      </w:r>
      <w:r>
        <w:t>) est strictement croissante.</w:t>
      </w:r>
    </w:p>
    <w:p w:rsidR="00BE2268" w:rsidRPr="004A5905" w:rsidRDefault="00BE2268" w:rsidP="00BE2268">
      <w:r>
        <w:t>Si r = 0, alors la suite (u</w:t>
      </w:r>
      <w:r>
        <w:rPr>
          <w:vertAlign w:val="subscript"/>
        </w:rPr>
        <w:t>n</w:t>
      </w:r>
      <w:r>
        <w:t>) est constante.</w:t>
      </w:r>
    </w:p>
    <w:p w:rsidR="00BE2268" w:rsidRPr="004A5905" w:rsidRDefault="00BE2268" w:rsidP="00BE2268">
      <w:r>
        <w:t>Si r &lt; 0, alors la suite (u</w:t>
      </w:r>
      <w:r>
        <w:rPr>
          <w:vertAlign w:val="subscript"/>
        </w:rPr>
        <w:t>n</w:t>
      </w:r>
      <w:r>
        <w:t>) est strictement décroissante.</w:t>
      </w:r>
    </w:p>
    <w:p w:rsidR="00BE2268" w:rsidRDefault="00BE2268" w:rsidP="00BE2268">
      <w:pPr>
        <w:jc w:val="both"/>
      </w:pPr>
      <w:r w:rsidRPr="008C2BA9">
        <w:rPr>
          <w:rFonts w:ascii="Arial" w:hAnsi="Arial" w:cs="Arial"/>
          <w:b/>
          <w:bCs/>
          <w:color w:val="FF0000"/>
          <w:sz w:val="32"/>
          <w:szCs w:val="32"/>
          <w:u w:val="single"/>
        </w:rPr>
        <w:t>I</w:t>
      </w:r>
      <w:r>
        <w:rPr>
          <w:rFonts w:ascii="Arial" w:hAnsi="Arial" w:cs="Arial"/>
          <w:b/>
          <w:bCs/>
          <w:color w:val="FF0000"/>
          <w:sz w:val="32"/>
          <w:szCs w:val="32"/>
          <w:u w:val="single"/>
        </w:rPr>
        <w:t>II</w:t>
      </w:r>
      <w:r w:rsidRPr="008C2BA9">
        <w:rPr>
          <w:rFonts w:ascii="Arial" w:hAnsi="Arial" w:cs="Arial"/>
          <w:b/>
          <w:bCs/>
          <w:color w:val="FF0000"/>
          <w:sz w:val="32"/>
          <w:szCs w:val="32"/>
          <w:u w:val="single"/>
        </w:rPr>
        <w:t xml:space="preserve">) </w:t>
      </w:r>
      <w:r>
        <w:rPr>
          <w:rFonts w:ascii="Arial" w:hAnsi="Arial" w:cs="Arial"/>
          <w:b/>
          <w:bCs/>
          <w:color w:val="FF0000"/>
          <w:sz w:val="32"/>
          <w:szCs w:val="32"/>
          <w:u w:val="single"/>
        </w:rPr>
        <w:t>Suites géométriques</w:t>
      </w:r>
    </w:p>
    <w:p w:rsidR="00BE2268" w:rsidRDefault="00BE2268" w:rsidP="00BE2268">
      <w:pPr>
        <w:jc w:val="both"/>
      </w:pPr>
      <w:r>
        <w:t>Voir problème : Suites géométriques</w:t>
      </w:r>
    </w:p>
    <w:p w:rsidR="00BE2268" w:rsidRDefault="00BE2268" w:rsidP="00BE2268">
      <w:pPr>
        <w:jc w:val="both"/>
      </w:pPr>
    </w:p>
    <w:p w:rsidR="00BE2268" w:rsidRPr="005016BC" w:rsidRDefault="00BE2268" w:rsidP="00BE2268">
      <w:pPr>
        <w:jc w:val="both"/>
        <w:rPr>
          <w:color w:val="0000FF"/>
          <w:u w:val="single"/>
        </w:rPr>
      </w:pPr>
      <w:r>
        <w:tab/>
      </w:r>
      <w:r>
        <w:tab/>
      </w:r>
      <w:r w:rsidRPr="005016BC">
        <w:rPr>
          <w:color w:val="0000FF"/>
          <w:u w:val="single"/>
        </w:rPr>
        <w:t xml:space="preserve">1) </w:t>
      </w:r>
      <w:r>
        <w:rPr>
          <w:color w:val="0000FF"/>
          <w:u w:val="single"/>
        </w:rPr>
        <w:t>Définition</w:t>
      </w:r>
    </w:p>
    <w:p w:rsidR="00BE2268" w:rsidRDefault="00BE2268" w:rsidP="00BE2268">
      <w:pPr>
        <w:jc w:val="both"/>
      </w:pPr>
    </w:p>
    <w:p w:rsidR="00BE2268" w:rsidRDefault="00BE2268" w:rsidP="00BE2268">
      <w:r>
        <w:t>Soit q un nombre réel non nul.</w:t>
      </w:r>
    </w:p>
    <w:p w:rsidR="00BE2268" w:rsidRDefault="00BE2268" w:rsidP="00BE2268">
      <w:pPr>
        <w:tabs>
          <w:tab w:val="left" w:pos="567"/>
        </w:tabs>
        <w:jc w:val="both"/>
      </w:pPr>
      <w:r>
        <w:t>Si, pour tout entier naturel n, la suite (u</w:t>
      </w:r>
      <w:r>
        <w:rPr>
          <w:vertAlign w:val="subscript"/>
        </w:rPr>
        <w:t>n</w:t>
      </w:r>
      <w:r>
        <w:t>) vérifie u</w:t>
      </w:r>
      <w:r>
        <w:rPr>
          <w:vertAlign w:val="subscript"/>
        </w:rPr>
        <w:t>n+1</w:t>
      </w:r>
      <w:r>
        <w:t xml:space="preserve"> = q </w:t>
      </w:r>
      <w:r w:rsidRPr="008B4DE1">
        <w:rPr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9.95pt" o:ole="">
            <v:imagedata r:id="rId10" o:title=""/>
          </v:shape>
          <o:OLEObject Type="Embed" ProgID="Equation.DSMT4" ShapeID="_x0000_i1025" DrawAspect="Content" ObjectID="_1430491054" r:id="rId11"/>
        </w:object>
      </w:r>
      <w:r>
        <w:t xml:space="preserve"> u</w:t>
      </w:r>
      <w:r>
        <w:rPr>
          <w:vertAlign w:val="subscript"/>
        </w:rPr>
        <w:t>n</w:t>
      </w:r>
      <w:r>
        <w:t>, alors la suite (u</w:t>
      </w:r>
      <w:r>
        <w:rPr>
          <w:vertAlign w:val="subscript"/>
        </w:rPr>
        <w:t>n</w:t>
      </w:r>
      <w:r>
        <w:t>) est géométrique de raison q.</w:t>
      </w:r>
    </w:p>
    <w:p w:rsidR="00BE2268" w:rsidRDefault="00BE2268" w:rsidP="00BE2268">
      <w:pPr>
        <w:jc w:val="both"/>
      </w:pPr>
    </w:p>
    <w:p w:rsidR="00BE2268" w:rsidRPr="005016BC" w:rsidRDefault="00BE2268" w:rsidP="00BE2268">
      <w:pPr>
        <w:jc w:val="both"/>
        <w:rPr>
          <w:color w:val="0000FF"/>
          <w:u w:val="single"/>
        </w:rPr>
      </w:pPr>
      <w:r>
        <w:tab/>
      </w:r>
      <w:r>
        <w:tab/>
      </w:r>
      <w:r>
        <w:rPr>
          <w:color w:val="0000FF"/>
          <w:u w:val="single"/>
        </w:rPr>
        <w:t>2</w:t>
      </w:r>
      <w:r w:rsidRPr="005016BC">
        <w:rPr>
          <w:color w:val="0000FF"/>
          <w:u w:val="single"/>
        </w:rPr>
        <w:t xml:space="preserve">) </w:t>
      </w:r>
      <w:r>
        <w:rPr>
          <w:color w:val="0000FF"/>
          <w:u w:val="single"/>
        </w:rPr>
        <w:t>Expression de u</w:t>
      </w:r>
      <w:r w:rsidRPr="00361ADF">
        <w:rPr>
          <w:color w:val="0000FF"/>
          <w:u w:val="single"/>
          <w:vertAlign w:val="subscript"/>
        </w:rPr>
        <w:t>n</w:t>
      </w:r>
      <w:r>
        <w:rPr>
          <w:color w:val="0000FF"/>
          <w:u w:val="single"/>
        </w:rPr>
        <w:t xml:space="preserve"> en fonction de n</w:t>
      </w:r>
    </w:p>
    <w:p w:rsidR="00BE2268" w:rsidRDefault="00BE2268" w:rsidP="00BE2268">
      <w:pPr>
        <w:jc w:val="both"/>
      </w:pPr>
    </w:p>
    <w:p w:rsidR="00BE2268" w:rsidRDefault="00BE2268" w:rsidP="00BE2268">
      <w:pPr>
        <w:ind w:right="-828"/>
      </w:pPr>
      <w:r>
        <w:t>Le terme général d’une suite géométrique de premier terme u</w:t>
      </w:r>
      <w:r>
        <w:rPr>
          <w:vertAlign w:val="subscript"/>
        </w:rPr>
        <w:t>0</w:t>
      </w:r>
      <w:r>
        <w:t xml:space="preserve"> et de raison q est : u</w:t>
      </w:r>
      <w:r>
        <w:rPr>
          <w:vertAlign w:val="subscript"/>
        </w:rPr>
        <w:t>n</w:t>
      </w:r>
      <w:r>
        <w:t xml:space="preserve"> = q</w:t>
      </w:r>
      <w:r>
        <w:rPr>
          <w:vertAlign w:val="superscript"/>
        </w:rPr>
        <w:t>n</w:t>
      </w:r>
      <w:r>
        <w:t xml:space="preserve"> u</w:t>
      </w:r>
      <w:r>
        <w:rPr>
          <w:vertAlign w:val="subscript"/>
        </w:rPr>
        <w:t>0</w:t>
      </w:r>
      <w:r>
        <w:t xml:space="preserve">   (n</w:t>
      </w:r>
      <w:r>
        <w:sym w:font="Symbol" w:char="F0CE"/>
      </w:r>
      <w:r>
        <w:sym w:font="SymbolGD" w:char="F056"/>
      </w:r>
      <w:r>
        <w:t>)</w:t>
      </w:r>
    </w:p>
    <w:p w:rsidR="00BE2268" w:rsidRDefault="00BE2268" w:rsidP="00BE2268">
      <w:pPr>
        <w:ind w:right="-828"/>
      </w:pPr>
      <w:r>
        <w:t>Si u</w:t>
      </w:r>
      <w:r>
        <w:rPr>
          <w:vertAlign w:val="subscript"/>
        </w:rPr>
        <w:t>1</w:t>
      </w:r>
      <w:r>
        <w:t xml:space="preserve"> est le premier terme de la suite (u</w:t>
      </w:r>
      <w:r>
        <w:rPr>
          <w:vertAlign w:val="subscript"/>
        </w:rPr>
        <w:t>n</w:t>
      </w:r>
      <w:r>
        <w:t>) alors : u</w:t>
      </w:r>
      <w:r>
        <w:rPr>
          <w:vertAlign w:val="subscript"/>
        </w:rPr>
        <w:t>n</w:t>
      </w:r>
      <w:r>
        <w:t xml:space="preserve"> = q</w:t>
      </w:r>
      <w:r>
        <w:rPr>
          <w:vertAlign w:val="superscript"/>
        </w:rPr>
        <w:t>n-1</w:t>
      </w:r>
      <w:r>
        <w:t xml:space="preserve"> u</w:t>
      </w:r>
      <w:r>
        <w:rPr>
          <w:vertAlign w:val="subscript"/>
        </w:rPr>
        <w:t>1</w:t>
      </w:r>
      <w:r>
        <w:t xml:space="preserve">    (n</w:t>
      </w:r>
      <w:r>
        <w:sym w:font="Symbol" w:char="F0CE"/>
      </w:r>
      <w:r>
        <w:sym w:font="SymbolGD" w:char="F056"/>
      </w:r>
      <w:r>
        <w:t>*)</w:t>
      </w:r>
    </w:p>
    <w:p w:rsidR="00BE2268" w:rsidRDefault="00BE2268" w:rsidP="00BE2268">
      <w:pPr>
        <w:jc w:val="both"/>
      </w:pPr>
    </w:p>
    <w:p w:rsidR="00BE2268" w:rsidRPr="005016BC" w:rsidRDefault="00BE2268" w:rsidP="00BE2268">
      <w:pPr>
        <w:jc w:val="both"/>
        <w:rPr>
          <w:color w:val="0000FF"/>
          <w:u w:val="single"/>
        </w:rPr>
      </w:pPr>
      <w:r>
        <w:tab/>
      </w:r>
      <w:r>
        <w:tab/>
      </w:r>
      <w:r>
        <w:rPr>
          <w:color w:val="0000FF"/>
          <w:u w:val="single"/>
        </w:rPr>
        <w:t>3</w:t>
      </w:r>
      <w:r w:rsidRPr="005016BC">
        <w:rPr>
          <w:color w:val="0000FF"/>
          <w:u w:val="single"/>
        </w:rPr>
        <w:t xml:space="preserve">) </w:t>
      </w:r>
      <w:r>
        <w:rPr>
          <w:color w:val="0000FF"/>
          <w:u w:val="single"/>
        </w:rPr>
        <w:t>Sens de variation et représentation graphique</w:t>
      </w:r>
    </w:p>
    <w:p w:rsidR="00BE2268" w:rsidRDefault="00BE2268" w:rsidP="00BE2268">
      <w:pPr>
        <w:jc w:val="both"/>
      </w:pPr>
    </w:p>
    <w:p w:rsidR="00BE2268" w:rsidRDefault="00BE2268" w:rsidP="00BE2268">
      <w:r>
        <w:t>Soit (u</w:t>
      </w:r>
      <w:r>
        <w:rPr>
          <w:vertAlign w:val="subscript"/>
        </w:rPr>
        <w:t>n</w:t>
      </w:r>
      <w:r>
        <w:t>) une suite géométrique de raison q &gt; 0.</w:t>
      </w:r>
    </w:p>
    <w:p w:rsidR="00BE2268" w:rsidRDefault="00BE2268" w:rsidP="00BE2268">
      <w:r>
        <w:t>Si q &gt; 1, alors la suite (u</w:t>
      </w:r>
      <w:r>
        <w:rPr>
          <w:vertAlign w:val="subscript"/>
        </w:rPr>
        <w:t>n</w:t>
      </w:r>
      <w:r>
        <w:t>) est strictement croissante.</w:t>
      </w:r>
    </w:p>
    <w:p w:rsidR="00BE2268" w:rsidRPr="004A5905" w:rsidRDefault="00BE2268" w:rsidP="00BE2268">
      <w:r>
        <w:t>Si q = 1, alors la suite (u</w:t>
      </w:r>
      <w:r>
        <w:rPr>
          <w:vertAlign w:val="subscript"/>
        </w:rPr>
        <w:t>n</w:t>
      </w:r>
      <w:r>
        <w:t>) est constante.</w:t>
      </w:r>
    </w:p>
    <w:p w:rsidR="00BE2268" w:rsidRDefault="00BE2268" w:rsidP="00BE2268">
      <w:r>
        <w:t>Si q &lt; 1, alors la suite (u</w:t>
      </w:r>
      <w:r>
        <w:rPr>
          <w:vertAlign w:val="subscript"/>
        </w:rPr>
        <w:t>n</w:t>
      </w:r>
      <w:r>
        <w:t>) est strictement décroissante.</w:t>
      </w:r>
    </w:p>
    <w:p w:rsidR="00BE2268" w:rsidRDefault="00BE2268" w:rsidP="00BE2268"/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  <w:u w:val="single"/>
        </w:rPr>
      </w:pPr>
      <w:r w:rsidRPr="00DE614B">
        <w:rPr>
          <w:b/>
          <w:smallCaps/>
          <w:szCs w:val="22"/>
          <w:u w:val="single"/>
        </w:rPr>
        <w:t xml:space="preserve">I. </w:t>
      </w:r>
      <w:r>
        <w:rPr>
          <w:b/>
          <w:smallCaps/>
          <w:szCs w:val="22"/>
          <w:u w:val="single"/>
        </w:rPr>
        <w:t>Suites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>
        <w:rPr>
          <w:szCs w:val="22"/>
        </w:rPr>
        <w:tab/>
        <w:t xml:space="preserve">On appelle suite toute fonction de </w:t>
      </w:r>
      <w:r>
        <w:rPr>
          <w:szCs w:val="22"/>
        </w:rPr>
        <w:sym w:font="SymbolGD" w:char="F056"/>
      </w:r>
      <w:r>
        <w:rPr>
          <w:szCs w:val="22"/>
        </w:rPr>
        <w:t xml:space="preserve"> vers </w:t>
      </w:r>
      <w:r>
        <w:rPr>
          <w:szCs w:val="22"/>
        </w:rPr>
        <w:sym w:font="SymbolGD" w:char="F059"/>
      </w:r>
      <w:r>
        <w:rPr>
          <w:szCs w:val="22"/>
        </w:rPr>
        <w:t xml:space="preserve">, qui à un nombre </w:t>
      </w:r>
      <w:r w:rsidRPr="00B2470A">
        <w:rPr>
          <w:i/>
          <w:szCs w:val="22"/>
        </w:rPr>
        <w:t>n</w:t>
      </w:r>
      <w:r>
        <w:rPr>
          <w:szCs w:val="22"/>
        </w:rPr>
        <w:t xml:space="preserve"> associe son image u</w:t>
      </w:r>
      <w:r w:rsidRPr="00B2470A">
        <w:rPr>
          <w:i/>
          <w:szCs w:val="22"/>
          <w:vertAlign w:val="subscript"/>
        </w:rPr>
        <w:t>n</w:t>
      </w:r>
      <w:r>
        <w:rPr>
          <w:szCs w:val="22"/>
        </w:rPr>
        <w:t xml:space="preserve">, appelé </w:t>
      </w:r>
      <w:r w:rsidRPr="006B267D">
        <w:rPr>
          <w:b/>
          <w:szCs w:val="22"/>
        </w:rPr>
        <w:t>terme général</w:t>
      </w:r>
      <w:r>
        <w:rPr>
          <w:szCs w:val="22"/>
        </w:rPr>
        <w:t xml:space="preserve"> de la suite.  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>
        <w:rPr>
          <w:szCs w:val="22"/>
        </w:rPr>
        <w:tab/>
        <w:t xml:space="preserve">On peut la définir (c'est-à-dire permettre de déterminer les termes </w:t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1</w:t>
      </w:r>
      <w:r>
        <w:rPr>
          <w:rFonts w:cs="Tahoma"/>
          <w:szCs w:val="22"/>
        </w:rPr>
        <w:t xml:space="preserve">, </w:t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2</w:t>
      </w:r>
      <w:r>
        <w:rPr>
          <w:rFonts w:cs="Tahoma"/>
          <w:szCs w:val="22"/>
        </w:rPr>
        <w:t xml:space="preserve">, </w:t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3</w:t>
      </w:r>
      <w:r w:rsidRPr="00B2470A">
        <w:rPr>
          <w:rFonts w:cs="Tahoma"/>
          <w:szCs w:val="22"/>
        </w:rPr>
        <w:t xml:space="preserve"> </w:t>
      </w:r>
      <w:r>
        <w:rPr>
          <w:rFonts w:cs="Tahoma"/>
          <w:szCs w:val="22"/>
        </w:rPr>
        <w:t>…</w:t>
      </w:r>
      <w:r>
        <w:rPr>
          <w:szCs w:val="22"/>
        </w:rPr>
        <w:t xml:space="preserve"> de deux façons différentes :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 w:rsidRPr="001B1724">
        <w:rPr>
          <w:szCs w:val="22"/>
        </w:rPr>
        <w:sym w:font="Wingdings" w:char="F0E0"/>
      </w:r>
      <w:r>
        <w:rPr>
          <w:szCs w:val="22"/>
        </w:rPr>
        <w:t xml:space="preserve"> A la façon d’une fonction, en donnant un moyen de calculer directement u</w:t>
      </w:r>
      <w:r w:rsidRPr="00B2470A">
        <w:rPr>
          <w:i/>
          <w:szCs w:val="22"/>
          <w:vertAlign w:val="subscript"/>
        </w:rPr>
        <w:t>n</w:t>
      </w:r>
      <w:r>
        <w:rPr>
          <w:szCs w:val="22"/>
        </w:rPr>
        <w:t xml:space="preserve"> à partir de </w:t>
      </w:r>
      <w:r w:rsidRPr="00194BFC">
        <w:rPr>
          <w:i/>
          <w:szCs w:val="22"/>
        </w:rPr>
        <w:t>n</w:t>
      </w:r>
      <w:r>
        <w:rPr>
          <w:szCs w:val="22"/>
        </w:rPr>
        <w:t>.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 w:rsidRPr="00194BFC">
        <w:rPr>
          <w:b/>
          <w:szCs w:val="22"/>
        </w:rPr>
        <w:t>Exemple :</w:t>
      </w:r>
      <w:r>
        <w:rPr>
          <w:b/>
          <w:szCs w:val="22"/>
        </w:rPr>
        <w:t xml:space="preserve"> </w:t>
      </w:r>
      <w:r>
        <w:rPr>
          <w:szCs w:val="22"/>
        </w:rPr>
        <w:t>u</w:t>
      </w:r>
      <w:r w:rsidRPr="00B2470A">
        <w:rPr>
          <w:i/>
          <w:szCs w:val="22"/>
          <w:vertAlign w:val="subscript"/>
        </w:rPr>
        <w:t>n</w:t>
      </w:r>
      <w:r>
        <w:rPr>
          <w:szCs w:val="22"/>
        </w:rPr>
        <w:t xml:space="preserve"> = </w:t>
      </w:r>
      <w:r>
        <w:rPr>
          <w:szCs w:val="22"/>
        </w:rPr>
        <w:fldChar w:fldCharType="begin"/>
      </w:r>
      <w:r>
        <w:rPr>
          <w:szCs w:val="22"/>
        </w:rPr>
        <w:instrText>EQ \</w:instrText>
      </w:r>
      <w:r w:rsidRPr="00B2470A">
        <w:rPr>
          <w:i/>
          <w:szCs w:val="22"/>
        </w:rPr>
        <w:instrText>s</w:instrText>
      </w:r>
      <w:r>
        <w:rPr>
          <w:szCs w:val="22"/>
        </w:rPr>
        <w:instrText>\d</w:instrText>
      </w:r>
      <w:r w:rsidRPr="00B2470A">
        <w:rPr>
          <w:i/>
          <w:szCs w:val="22"/>
        </w:rPr>
        <w:instrText>o</w:instrText>
      </w:r>
      <w:r>
        <w:rPr>
          <w:szCs w:val="22"/>
        </w:rPr>
        <w:instrText>1(\</w:instrText>
      </w:r>
      <w:r w:rsidRPr="00B2470A">
        <w:rPr>
          <w:i/>
          <w:szCs w:val="22"/>
        </w:rPr>
        <w:instrText>f</w:instrText>
      </w:r>
      <w:r>
        <w:rPr>
          <w:szCs w:val="22"/>
        </w:rPr>
        <w:instrText>(1;</w:instrText>
      </w:r>
      <w:r w:rsidRPr="00B2470A">
        <w:rPr>
          <w:i/>
          <w:szCs w:val="22"/>
        </w:rPr>
        <w:instrText>n</w:instrText>
      </w:r>
      <w:r>
        <w:rPr>
          <w:szCs w:val="22"/>
        </w:rPr>
        <w:instrText>))</w:instrText>
      </w:r>
      <w:r>
        <w:rPr>
          <w:szCs w:val="22"/>
        </w:rPr>
        <w:fldChar w:fldCharType="end"/>
      </w:r>
      <w:r>
        <w:rPr>
          <w:szCs w:val="22"/>
        </w:rPr>
        <w:t xml:space="preserve"> 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1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1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lastRenderedPageBreak/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2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</w:t>
      </w:r>
      <w:r w:rsidRPr="00B2470A">
        <w:rPr>
          <w:rFonts w:cs="Tahoma"/>
          <w:szCs w:val="22"/>
        </w:rPr>
        <w:fldChar w:fldCharType="begin"/>
      </w:r>
      <w:r w:rsidRPr="00B2470A">
        <w:rPr>
          <w:rFonts w:cs="Tahoma"/>
          <w:szCs w:val="22"/>
        </w:rPr>
        <w:instrText>EQ \s\do1(\f(1;</w:instrText>
      </w:r>
      <w:r>
        <w:rPr>
          <w:rFonts w:cs="Tahoma"/>
          <w:szCs w:val="22"/>
        </w:rPr>
        <w:instrText>2</w:instrText>
      </w:r>
      <w:r w:rsidRPr="00B2470A">
        <w:rPr>
          <w:rFonts w:cs="Tahoma"/>
          <w:szCs w:val="22"/>
        </w:rPr>
        <w:instrText>))</w:instrText>
      </w:r>
      <w:r w:rsidRPr="00B2470A">
        <w:rPr>
          <w:rFonts w:cs="Tahoma"/>
          <w:szCs w:val="22"/>
        </w:rPr>
        <w:fldChar w:fldCharType="end"/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3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</w:t>
      </w:r>
      <w:r w:rsidRPr="00B2470A">
        <w:rPr>
          <w:rFonts w:cs="Tahoma"/>
          <w:szCs w:val="22"/>
        </w:rPr>
        <w:fldChar w:fldCharType="begin"/>
      </w:r>
      <w:r w:rsidRPr="00B2470A">
        <w:rPr>
          <w:rFonts w:cs="Tahoma"/>
          <w:szCs w:val="22"/>
        </w:rPr>
        <w:instrText>EQ \s\do1(\f(1;</w:instrText>
      </w:r>
      <w:r>
        <w:rPr>
          <w:rFonts w:cs="Tahoma"/>
          <w:szCs w:val="22"/>
        </w:rPr>
        <w:instrText>3</w:instrText>
      </w:r>
      <w:r w:rsidRPr="00B2470A">
        <w:rPr>
          <w:rFonts w:cs="Tahoma"/>
          <w:szCs w:val="22"/>
        </w:rPr>
        <w:instrText>))</w:instrText>
      </w:r>
      <w:r w:rsidRPr="00B2470A">
        <w:rPr>
          <w:rFonts w:cs="Tahoma"/>
          <w:szCs w:val="22"/>
        </w:rPr>
        <w:fldChar w:fldCharType="end"/>
      </w:r>
      <w:r>
        <w:rPr>
          <w:rFonts w:cs="Tahoma"/>
          <w:szCs w:val="22"/>
        </w:rPr>
        <w:t xml:space="preserve"> (…)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</w:p>
    <w:p w:rsidR="00BE2268" w:rsidRPr="00ED6551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 w:rsidRPr="001B1724">
        <w:rPr>
          <w:szCs w:val="22"/>
        </w:rPr>
        <w:sym w:font="Wingdings" w:char="F0E0"/>
      </w:r>
      <w:r>
        <w:rPr>
          <w:szCs w:val="22"/>
        </w:rPr>
        <w:t xml:space="preserve"> Par </w:t>
      </w:r>
      <w:r w:rsidRPr="0027769D">
        <w:rPr>
          <w:b/>
          <w:szCs w:val="22"/>
        </w:rPr>
        <w:t>récurrence</w:t>
      </w:r>
      <w:r>
        <w:rPr>
          <w:szCs w:val="22"/>
        </w:rPr>
        <w:t>, c'est-à-dire en donnant </w:t>
      </w:r>
      <w:r>
        <w:rPr>
          <w:szCs w:val="22"/>
        </w:rPr>
        <w:fldChar w:fldCharType="begin"/>
      </w:r>
      <w:r>
        <w:rPr>
          <w:szCs w:val="22"/>
        </w:rPr>
        <w:instrText>EQ \b\lc\{(\a\al( Le premier terme u</w:instrText>
      </w:r>
      <w:r w:rsidRPr="00B2470A">
        <w:rPr>
          <w:szCs w:val="22"/>
          <w:vertAlign w:val="subscript"/>
        </w:rPr>
        <w:instrText>0</w:instrText>
      </w:r>
      <w:r>
        <w:rPr>
          <w:szCs w:val="22"/>
        </w:rPr>
        <w:instrText>; La relation qui relie un terme u</w:instrText>
      </w:r>
      <w:r w:rsidRPr="00B2470A">
        <w:rPr>
          <w:i/>
          <w:szCs w:val="22"/>
          <w:vertAlign w:val="subscript"/>
        </w:rPr>
        <w:instrText>n</w:instrText>
      </w:r>
      <w:r>
        <w:rPr>
          <w:szCs w:val="22"/>
        </w:rPr>
        <w:instrText xml:space="preserve"> à son suivant u</w:instrText>
      </w:r>
      <w:r w:rsidRPr="00B2470A">
        <w:rPr>
          <w:i/>
          <w:szCs w:val="22"/>
          <w:vertAlign w:val="subscript"/>
        </w:rPr>
        <w:instrText>n</w:instrText>
      </w:r>
      <w:r>
        <w:rPr>
          <w:i/>
          <w:szCs w:val="22"/>
          <w:vertAlign w:val="subscript"/>
        </w:rPr>
        <w:instrText>+1</w:instrText>
      </w:r>
      <w:r>
        <w:rPr>
          <w:szCs w:val="22"/>
        </w:rPr>
        <w:instrText xml:space="preserve"> ))</w:instrText>
      </w:r>
      <w:r>
        <w:rPr>
          <w:szCs w:val="22"/>
        </w:rPr>
        <w:fldChar w:fldCharType="end"/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 w:rsidRPr="00194BFC">
        <w:rPr>
          <w:b/>
          <w:szCs w:val="22"/>
        </w:rPr>
        <w:t>Exemple :</w:t>
      </w:r>
      <w:r>
        <w:rPr>
          <w:b/>
          <w:szCs w:val="22"/>
        </w:rPr>
        <w:t xml:space="preserve"> </w:t>
      </w:r>
      <w:r>
        <w:rPr>
          <w:szCs w:val="22"/>
        </w:rPr>
        <w:fldChar w:fldCharType="begin"/>
      </w:r>
      <w:r>
        <w:rPr>
          <w:szCs w:val="22"/>
        </w:rPr>
        <w:instrText>EQ \b\lc\{(\a\al( u</w:instrText>
      </w:r>
      <w:r w:rsidRPr="00B2470A">
        <w:rPr>
          <w:szCs w:val="22"/>
          <w:vertAlign w:val="subscript"/>
        </w:rPr>
        <w:instrText>0</w:instrText>
      </w:r>
      <w:r>
        <w:rPr>
          <w:szCs w:val="22"/>
        </w:rPr>
        <w:instrText xml:space="preserve"> = 1; u</w:instrText>
      </w:r>
      <w:r w:rsidRPr="00B2470A">
        <w:rPr>
          <w:i/>
          <w:szCs w:val="22"/>
          <w:vertAlign w:val="subscript"/>
        </w:rPr>
        <w:instrText>n</w:instrText>
      </w:r>
      <w:r>
        <w:rPr>
          <w:i/>
          <w:szCs w:val="22"/>
          <w:vertAlign w:val="subscript"/>
        </w:rPr>
        <w:instrText>+1</w:instrText>
      </w:r>
      <w:r>
        <w:rPr>
          <w:szCs w:val="22"/>
        </w:rPr>
        <w:instrText xml:space="preserve"> = 2u</w:instrText>
      </w:r>
      <w:r w:rsidRPr="00B2470A">
        <w:rPr>
          <w:i/>
          <w:szCs w:val="22"/>
          <w:vertAlign w:val="subscript"/>
        </w:rPr>
        <w:instrText>n</w:instrText>
      </w:r>
      <w:r>
        <w:rPr>
          <w:szCs w:val="22"/>
        </w:rPr>
        <w:instrText xml:space="preserve"> + 1 ))</w:instrText>
      </w:r>
      <w:r>
        <w:rPr>
          <w:szCs w:val="22"/>
        </w:rPr>
        <w:fldChar w:fldCharType="end"/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1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3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2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7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3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15 (…)</w:t>
      </w:r>
    </w:p>
    <w:p w:rsidR="00BE2268" w:rsidRPr="00194BFC" w:rsidRDefault="00BE2268" w:rsidP="00BE2268">
      <w:pPr>
        <w:tabs>
          <w:tab w:val="left" w:pos="142"/>
          <w:tab w:val="left" w:pos="284"/>
        </w:tabs>
        <w:ind w:right="-1"/>
        <w:rPr>
          <w:b/>
          <w:smallCaps/>
          <w:szCs w:val="22"/>
          <w:u w:val="single"/>
        </w:rPr>
      </w:pPr>
      <w:r w:rsidRPr="00194BFC">
        <w:rPr>
          <w:b/>
          <w:smallCaps/>
          <w:szCs w:val="22"/>
          <w:u w:val="single"/>
        </w:rPr>
        <w:t>II. Suites arithmétiques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  <w:u w:val="single"/>
        </w:rPr>
      </w:pPr>
    </w:p>
    <w:p w:rsidR="00BE2268" w:rsidRPr="008D2387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  <w:u w:val="single"/>
        </w:rPr>
      </w:pPr>
      <w:r w:rsidRPr="008D2387">
        <w:rPr>
          <w:b/>
          <w:szCs w:val="22"/>
          <w:u w:val="single"/>
        </w:rPr>
        <w:t>a. Définition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>
        <w:rPr>
          <w:szCs w:val="22"/>
        </w:rPr>
        <w:tab/>
        <w:t xml:space="preserve">On appelle suite arithmétique toute suite numérique dont chaque terme s’obtient en ajoutant un nombre constant </w:t>
      </w:r>
      <w:r w:rsidRPr="003B14D8">
        <w:rPr>
          <w:i/>
          <w:szCs w:val="22"/>
        </w:rPr>
        <w:t>r</w:t>
      </w:r>
      <w:r>
        <w:rPr>
          <w:szCs w:val="22"/>
        </w:rPr>
        <w:t xml:space="preserve"> appelé </w:t>
      </w:r>
      <w:r w:rsidRPr="006B267D">
        <w:rPr>
          <w:b/>
          <w:szCs w:val="22"/>
        </w:rPr>
        <w:t>raison</w:t>
      </w:r>
      <w:r>
        <w:rPr>
          <w:szCs w:val="22"/>
        </w:rPr>
        <w:t xml:space="preserve"> de la suite.</w:t>
      </w:r>
    </w:p>
    <w:p w:rsidR="00BE2268" w:rsidRPr="003B14D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>
        <w:rPr>
          <w:szCs w:val="22"/>
        </w:rPr>
        <w:tab/>
        <w:t xml:space="preserve">Elle est donc définie par récurrence par : </w:t>
      </w:r>
      <w:r>
        <w:rPr>
          <w:szCs w:val="22"/>
        </w:rPr>
        <w:fldChar w:fldCharType="begin"/>
      </w:r>
      <w:r>
        <w:rPr>
          <w:szCs w:val="22"/>
        </w:rPr>
        <w:instrText>EQ \</w:instrText>
      </w:r>
      <w:r w:rsidRPr="003B14D8">
        <w:rPr>
          <w:i/>
          <w:szCs w:val="22"/>
        </w:rPr>
        <w:instrText>b</w:instrText>
      </w:r>
      <w:r>
        <w:rPr>
          <w:szCs w:val="22"/>
        </w:rPr>
        <w:instrText>\lc\{(\</w:instrText>
      </w:r>
      <w:r w:rsidRPr="003B14D8">
        <w:rPr>
          <w:i/>
          <w:szCs w:val="22"/>
        </w:rPr>
        <w:instrText>a</w:instrText>
      </w:r>
      <w:r>
        <w:rPr>
          <w:szCs w:val="22"/>
        </w:rPr>
        <w:instrText xml:space="preserve">\al( </w:instrText>
      </w:r>
      <w:r w:rsidRPr="003B14D8">
        <w:rPr>
          <w:i/>
          <w:szCs w:val="22"/>
        </w:rPr>
        <w:instrText>u</w:instrText>
      </w:r>
      <w:r w:rsidRPr="00B2470A">
        <w:rPr>
          <w:szCs w:val="22"/>
          <w:vertAlign w:val="subscript"/>
        </w:rPr>
        <w:instrText>0</w:instrText>
      </w:r>
      <w:r>
        <w:rPr>
          <w:szCs w:val="22"/>
        </w:rPr>
        <w:instrText>; u</w:instrText>
      </w:r>
      <w:r w:rsidRPr="00B2470A">
        <w:rPr>
          <w:i/>
          <w:szCs w:val="22"/>
          <w:vertAlign w:val="subscript"/>
        </w:rPr>
        <w:instrText>n</w:instrText>
      </w:r>
      <w:r>
        <w:rPr>
          <w:i/>
          <w:szCs w:val="22"/>
          <w:vertAlign w:val="subscript"/>
        </w:rPr>
        <w:instrText>+1</w:instrText>
      </w:r>
      <w:r>
        <w:rPr>
          <w:szCs w:val="22"/>
        </w:rPr>
        <w:instrText xml:space="preserve"> = u</w:instrText>
      </w:r>
      <w:r w:rsidRPr="00B2470A">
        <w:rPr>
          <w:i/>
          <w:szCs w:val="22"/>
          <w:vertAlign w:val="subscript"/>
        </w:rPr>
        <w:instrText>n</w:instrText>
      </w:r>
      <w:r>
        <w:rPr>
          <w:szCs w:val="22"/>
        </w:rPr>
        <w:instrText xml:space="preserve"> + </w:instrText>
      </w:r>
      <w:r>
        <w:rPr>
          <w:szCs w:val="22"/>
        </w:rPr>
        <w:fldChar w:fldCharType="begin"/>
      </w:r>
      <w:r>
        <w:rPr>
          <w:szCs w:val="22"/>
        </w:rPr>
        <w:instrText xml:space="preserve">EQ </w:instrText>
      </w:r>
      <w:r w:rsidRPr="003B14D8">
        <w:rPr>
          <w:i/>
          <w:szCs w:val="22"/>
        </w:rPr>
        <w:instrText>r</w:instrText>
      </w:r>
      <w:r>
        <w:rPr>
          <w:szCs w:val="22"/>
        </w:rPr>
        <w:fldChar w:fldCharType="end"/>
      </w:r>
      <w:r>
        <w:rPr>
          <w:szCs w:val="22"/>
        </w:rPr>
        <w:instrText xml:space="preserve"> ))</w:instrText>
      </w:r>
      <w:r>
        <w:rPr>
          <w:szCs w:val="22"/>
        </w:rPr>
        <w:fldChar w:fldCharType="end"/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szCs w:val="22"/>
          <w:lang w:val="nl-NL"/>
        </w:rPr>
      </w:pPr>
      <w:r w:rsidRPr="00AB5638">
        <w:rPr>
          <w:b/>
          <w:szCs w:val="22"/>
          <w:lang w:val="nl-NL"/>
        </w:rPr>
        <w:t xml:space="preserve">Exemple : </w:t>
      </w:r>
      <w:r>
        <w:rPr>
          <w:szCs w:val="22"/>
        </w:rPr>
        <w:fldChar w:fldCharType="begin"/>
      </w:r>
      <w:r w:rsidRPr="00AB5638">
        <w:rPr>
          <w:szCs w:val="22"/>
          <w:lang w:val="nl-NL"/>
        </w:rPr>
        <w:instrText>EQ \b\lc\{(\a\al( u</w:instrText>
      </w:r>
      <w:r w:rsidRPr="00AB5638">
        <w:rPr>
          <w:szCs w:val="22"/>
          <w:vertAlign w:val="subscript"/>
          <w:lang w:val="nl-NL"/>
        </w:rPr>
        <w:instrText>0</w:instrText>
      </w:r>
      <w:r w:rsidRPr="00AB5638">
        <w:rPr>
          <w:szCs w:val="22"/>
          <w:lang w:val="nl-NL"/>
        </w:rPr>
        <w:instrText xml:space="preserve"> = -7; u</w:instrText>
      </w:r>
      <w:r w:rsidRPr="00AB5638">
        <w:rPr>
          <w:i/>
          <w:szCs w:val="22"/>
          <w:vertAlign w:val="subscript"/>
          <w:lang w:val="nl-NL"/>
        </w:rPr>
        <w:instrText>n+1</w:instrText>
      </w:r>
      <w:r w:rsidRPr="00AB5638">
        <w:rPr>
          <w:szCs w:val="22"/>
          <w:lang w:val="nl-NL"/>
        </w:rPr>
        <w:instrText xml:space="preserve"> = u</w:instrText>
      </w:r>
      <w:r w:rsidRPr="00AB5638">
        <w:rPr>
          <w:i/>
          <w:szCs w:val="22"/>
          <w:vertAlign w:val="subscript"/>
          <w:lang w:val="nl-NL"/>
        </w:rPr>
        <w:instrText>n</w:instrText>
      </w:r>
      <w:r w:rsidRPr="00AB5638">
        <w:rPr>
          <w:szCs w:val="22"/>
          <w:lang w:val="nl-NL"/>
        </w:rPr>
        <w:instrText xml:space="preserve"> + 4 ))</w:instrText>
      </w:r>
      <w:r>
        <w:rPr>
          <w:szCs w:val="22"/>
        </w:rPr>
        <w:fldChar w:fldCharType="end"/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  <w:lang w:val="nl-NL"/>
        </w:rPr>
      </w:pPr>
      <w:r w:rsidRPr="00AB5638">
        <w:rPr>
          <w:rFonts w:cs="Tahoma"/>
          <w:szCs w:val="22"/>
          <w:lang w:val="nl-NL"/>
        </w:rPr>
        <w:tab/>
        <w:t>u</w:t>
      </w:r>
      <w:r w:rsidRPr="00AB5638">
        <w:rPr>
          <w:rFonts w:cs="Tahoma"/>
          <w:szCs w:val="22"/>
          <w:vertAlign w:val="subscript"/>
          <w:lang w:val="nl-NL"/>
        </w:rPr>
        <w:t>1</w:t>
      </w:r>
      <w:r w:rsidRPr="00AB5638">
        <w:rPr>
          <w:rFonts w:cs="Tahoma"/>
          <w:szCs w:val="22"/>
          <w:lang w:val="nl-NL"/>
        </w:rPr>
        <w:t xml:space="preserve"> = -3</w:t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  <w:lang w:val="nl-NL"/>
        </w:rPr>
      </w:pPr>
      <w:r w:rsidRPr="00AB5638">
        <w:rPr>
          <w:rFonts w:cs="Tahoma"/>
          <w:szCs w:val="22"/>
          <w:lang w:val="nl-NL"/>
        </w:rPr>
        <w:tab/>
        <w:t>u</w:t>
      </w:r>
      <w:r w:rsidRPr="00AB5638">
        <w:rPr>
          <w:rFonts w:cs="Tahoma"/>
          <w:szCs w:val="22"/>
          <w:vertAlign w:val="subscript"/>
          <w:lang w:val="nl-NL"/>
        </w:rPr>
        <w:t>2</w:t>
      </w:r>
      <w:r w:rsidRPr="00AB5638">
        <w:rPr>
          <w:rFonts w:cs="Tahoma"/>
          <w:szCs w:val="22"/>
          <w:lang w:val="nl-NL"/>
        </w:rPr>
        <w:t xml:space="preserve"> = 1</w:t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  <w:lang w:val="nl-NL"/>
        </w:rPr>
      </w:pPr>
      <w:r w:rsidRPr="00AB5638">
        <w:rPr>
          <w:rFonts w:cs="Tahoma"/>
          <w:szCs w:val="22"/>
          <w:lang w:val="nl-NL"/>
        </w:rPr>
        <w:tab/>
        <w:t>u</w:t>
      </w:r>
      <w:r w:rsidRPr="00AB5638">
        <w:rPr>
          <w:rFonts w:cs="Tahoma"/>
          <w:szCs w:val="22"/>
          <w:vertAlign w:val="subscript"/>
          <w:lang w:val="nl-NL"/>
        </w:rPr>
        <w:t>3</w:t>
      </w:r>
      <w:r w:rsidRPr="00AB5638">
        <w:rPr>
          <w:rFonts w:cs="Tahoma"/>
          <w:szCs w:val="22"/>
          <w:lang w:val="nl-NL"/>
        </w:rPr>
        <w:t xml:space="preserve"> = 5</w:t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  <w:lang w:val="nl-NL"/>
        </w:rPr>
      </w:pPr>
      <w:r w:rsidRPr="00AB5638">
        <w:rPr>
          <w:rFonts w:cs="Tahoma"/>
          <w:szCs w:val="22"/>
          <w:lang w:val="nl-NL"/>
        </w:rPr>
        <w:tab/>
        <w:t>u</w:t>
      </w:r>
      <w:r w:rsidRPr="00AB5638">
        <w:rPr>
          <w:rFonts w:cs="Tahoma"/>
          <w:szCs w:val="22"/>
          <w:vertAlign w:val="subscript"/>
          <w:lang w:val="nl-NL"/>
        </w:rPr>
        <w:t>4</w:t>
      </w:r>
      <w:r w:rsidRPr="00AB5638">
        <w:rPr>
          <w:rFonts w:cs="Tahoma"/>
          <w:szCs w:val="22"/>
          <w:lang w:val="nl-NL"/>
        </w:rPr>
        <w:t xml:space="preserve"> = 9 (…)</w:t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  <w:lang w:val="nl-NL"/>
        </w:rPr>
      </w:pPr>
    </w:p>
    <w:p w:rsidR="00BE2268" w:rsidRPr="00D93AC3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b/>
          <w:szCs w:val="22"/>
          <w:u w:val="single"/>
        </w:rPr>
      </w:pPr>
      <w:r w:rsidRPr="00D93AC3">
        <w:rPr>
          <w:rFonts w:cs="Tahoma"/>
          <w:b/>
          <w:szCs w:val="22"/>
          <w:u w:val="single"/>
        </w:rPr>
        <w:t>b. Propriété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noProof/>
        </w:rPr>
      </w:pPr>
      <w:r>
        <w:rPr>
          <w:rFonts w:cs="Tahoma"/>
          <w:szCs w:val="22"/>
        </w:rPr>
        <w:tab/>
        <w:t xml:space="preserve">Soit </w:t>
      </w:r>
      <w:r>
        <w:rPr>
          <w:noProof/>
        </w:rPr>
        <w:t>(u</w:t>
      </w:r>
      <w:r w:rsidRPr="006D6F34">
        <w:rPr>
          <w:i/>
          <w:noProof/>
          <w:vertAlign w:val="subscript"/>
        </w:rPr>
        <w:t>n</w:t>
      </w:r>
      <w:r>
        <w:rPr>
          <w:noProof/>
        </w:rPr>
        <w:t>) une suite arithmétique de 1</w:t>
      </w:r>
      <w:r w:rsidRPr="00D93AC3">
        <w:rPr>
          <w:noProof/>
          <w:vertAlign w:val="superscript"/>
        </w:rPr>
        <w:t>er</w:t>
      </w:r>
      <w:r>
        <w:rPr>
          <w:noProof/>
        </w:rPr>
        <w:t xml:space="preserve"> terme u</w:t>
      </w:r>
      <w:r w:rsidRPr="00D93AC3">
        <w:rPr>
          <w:noProof/>
          <w:vertAlign w:val="subscript"/>
        </w:rPr>
        <w:t>0</w:t>
      </w:r>
      <w:r>
        <w:rPr>
          <w:noProof/>
        </w:rPr>
        <w:t xml:space="preserve"> et de raison </w:t>
      </w:r>
      <w:r w:rsidRPr="003B14D8">
        <w:rPr>
          <w:i/>
          <w:szCs w:val="22"/>
        </w:rPr>
        <w:t>r</w:t>
      </w:r>
      <w:r>
        <w:rPr>
          <w:noProof/>
        </w:rPr>
        <w:t>.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noProof/>
        </w:rPr>
      </w:pPr>
      <w:r>
        <w:rPr>
          <w:noProof/>
        </w:rPr>
        <w:tab/>
        <w:t xml:space="preserve">Alors pour tout </w:t>
      </w:r>
      <w:r w:rsidRPr="00D93AC3">
        <w:rPr>
          <w:i/>
          <w:noProof/>
        </w:rPr>
        <w:t>n</w:t>
      </w:r>
      <w:r>
        <w:rPr>
          <w:noProof/>
        </w:rPr>
        <w:t xml:space="preserve">, on a : </w:t>
      </w:r>
      <w:r w:rsidRPr="005637AD">
        <w:rPr>
          <w:b/>
          <w:noProof/>
        </w:rPr>
        <w:fldChar w:fldCharType="begin"/>
      </w:r>
      <w:r w:rsidRPr="005637AD">
        <w:rPr>
          <w:b/>
          <w:noProof/>
        </w:rPr>
        <w:instrText>EQ \x(u</w:instrText>
      </w:r>
      <w:r w:rsidRPr="005637AD">
        <w:rPr>
          <w:b/>
          <w:i/>
          <w:noProof/>
          <w:vertAlign w:val="subscript"/>
        </w:rPr>
        <w:instrText>n</w:instrText>
      </w:r>
      <w:r w:rsidRPr="005637AD">
        <w:rPr>
          <w:b/>
          <w:noProof/>
        </w:rPr>
        <w:instrText xml:space="preserve"> = u</w:instrText>
      </w:r>
      <w:r w:rsidRPr="005637AD">
        <w:rPr>
          <w:b/>
          <w:noProof/>
          <w:vertAlign w:val="subscript"/>
        </w:rPr>
        <w:instrText>0</w:instrText>
      </w:r>
      <w:r w:rsidRPr="005637AD">
        <w:rPr>
          <w:b/>
          <w:noProof/>
        </w:rPr>
        <w:instrText xml:space="preserve"> + </w:instrText>
      </w:r>
      <w:r w:rsidRPr="005637AD">
        <w:rPr>
          <w:b/>
          <w:i/>
          <w:noProof/>
        </w:rPr>
        <w:instrText>nr</w:instrText>
      </w:r>
      <w:r w:rsidRPr="005637AD">
        <w:rPr>
          <w:b/>
          <w:noProof/>
        </w:rPr>
        <w:instrText>)</w:instrText>
      </w:r>
      <w:r w:rsidRPr="005637AD">
        <w:rPr>
          <w:b/>
          <w:noProof/>
        </w:rPr>
        <w:fldChar w:fldCharType="end"/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</w:rPr>
      </w:pP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</w:rPr>
      </w:pPr>
      <w:r>
        <w:rPr>
          <w:b/>
          <w:szCs w:val="22"/>
        </w:rPr>
        <w:t xml:space="preserve">Exemple : </w:t>
      </w:r>
      <w:r w:rsidRPr="004D74B1">
        <w:rPr>
          <w:szCs w:val="22"/>
        </w:rPr>
        <w:t>(u</w:t>
      </w:r>
      <w:r w:rsidRPr="004D74B1">
        <w:rPr>
          <w:i/>
          <w:szCs w:val="22"/>
          <w:vertAlign w:val="subscript"/>
        </w:rPr>
        <w:t>n</w:t>
      </w:r>
      <w:r w:rsidRPr="004D74B1">
        <w:rPr>
          <w:szCs w:val="22"/>
        </w:rPr>
        <w:t>) est une suite arithmétique de 1</w:t>
      </w:r>
      <w:r w:rsidRPr="004D74B1">
        <w:rPr>
          <w:szCs w:val="22"/>
          <w:vertAlign w:val="superscript"/>
        </w:rPr>
        <w:t>er</w:t>
      </w:r>
      <w:r w:rsidRPr="004D74B1">
        <w:rPr>
          <w:szCs w:val="22"/>
        </w:rPr>
        <w:t xml:space="preserve"> terme </w:t>
      </w:r>
      <w:r w:rsidRPr="004D74B1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0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-7 et de raison </w:t>
      </w:r>
      <w:r>
        <w:rPr>
          <w:i/>
          <w:szCs w:val="22"/>
        </w:rPr>
        <w:t>r</w:t>
      </w:r>
      <w:r>
        <w:rPr>
          <w:rFonts w:cs="Tahoma"/>
          <w:szCs w:val="22"/>
        </w:rPr>
        <w:t xml:space="preserve"> = 4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1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-7 + 1 × 4 = -3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2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-7 + 2 × 4 </w:t>
      </w:r>
      <w:r w:rsidRPr="00B2470A">
        <w:rPr>
          <w:rFonts w:cs="Tahoma"/>
          <w:szCs w:val="22"/>
        </w:rPr>
        <w:t>=</w:t>
      </w:r>
      <w:r>
        <w:rPr>
          <w:rFonts w:cs="Tahoma"/>
          <w:szCs w:val="22"/>
        </w:rPr>
        <w:t xml:space="preserve"> 1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3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-7 + 3 × 4 </w:t>
      </w:r>
      <w:r w:rsidRPr="00B2470A">
        <w:rPr>
          <w:rFonts w:cs="Tahoma"/>
          <w:szCs w:val="22"/>
        </w:rPr>
        <w:t>=</w:t>
      </w:r>
      <w:r>
        <w:rPr>
          <w:rFonts w:cs="Tahoma"/>
          <w:szCs w:val="22"/>
        </w:rPr>
        <w:t xml:space="preserve"> 5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4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-7 + 4 × 4 </w:t>
      </w:r>
      <w:r w:rsidRPr="00B2470A">
        <w:rPr>
          <w:rFonts w:cs="Tahoma"/>
          <w:szCs w:val="22"/>
        </w:rPr>
        <w:t>=</w:t>
      </w:r>
      <w:r>
        <w:rPr>
          <w:rFonts w:cs="Tahoma"/>
          <w:szCs w:val="22"/>
        </w:rPr>
        <w:t xml:space="preserve"> 9 (…)</w:t>
      </w:r>
    </w:p>
    <w:p w:rsidR="00BE2268" w:rsidRPr="008D2387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  <w:u w:val="single"/>
        </w:rPr>
      </w:pPr>
      <w:r>
        <w:rPr>
          <w:b/>
          <w:szCs w:val="22"/>
          <w:u w:val="single"/>
        </w:rPr>
        <w:t>c</w:t>
      </w:r>
      <w:r w:rsidRPr="008D2387">
        <w:rPr>
          <w:b/>
          <w:szCs w:val="22"/>
          <w:u w:val="single"/>
        </w:rPr>
        <w:t>. Somme des premiers termes d’une suite</w:t>
      </w:r>
      <w:r>
        <w:rPr>
          <w:b/>
          <w:szCs w:val="22"/>
          <w:u w:val="single"/>
        </w:rPr>
        <w:t xml:space="preserve"> arithmétique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</w:rPr>
      </w:pP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</w:rPr>
      </w:pPr>
      <w:r w:rsidRPr="004E108A">
        <w:rPr>
          <w:b/>
          <w:szCs w:val="22"/>
        </w:rPr>
        <w:t>Propriété :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>
        <w:rPr>
          <w:b/>
          <w:szCs w:val="22"/>
        </w:rPr>
        <w:tab/>
      </w:r>
      <w:r>
        <w:rPr>
          <w:szCs w:val="22"/>
        </w:rPr>
        <w:t xml:space="preserve">La somme des </w:t>
      </w:r>
      <w:r w:rsidRPr="008D2158">
        <w:rPr>
          <w:i/>
          <w:szCs w:val="22"/>
        </w:rPr>
        <w:t>n + 1</w:t>
      </w:r>
      <w:r>
        <w:rPr>
          <w:szCs w:val="22"/>
        </w:rPr>
        <w:t xml:space="preserve"> premiers termes (de u</w:t>
      </w:r>
      <w:r>
        <w:rPr>
          <w:i/>
          <w:szCs w:val="22"/>
          <w:vertAlign w:val="subscript"/>
        </w:rPr>
        <w:t>0</w:t>
      </w:r>
      <w:r>
        <w:rPr>
          <w:szCs w:val="22"/>
        </w:rPr>
        <w:t xml:space="preserve"> à u</w:t>
      </w:r>
      <w:r w:rsidRPr="00B2470A">
        <w:rPr>
          <w:i/>
          <w:szCs w:val="22"/>
          <w:vertAlign w:val="subscript"/>
        </w:rPr>
        <w:t>n</w:t>
      </w:r>
      <w:r>
        <w:rPr>
          <w:szCs w:val="22"/>
        </w:rPr>
        <w:t>) d’une suite arithmétique est :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jc w:val="center"/>
        <w:rPr>
          <w:b/>
          <w:color w:val="FF0000"/>
          <w:szCs w:val="22"/>
        </w:rPr>
      </w:pPr>
      <w:r>
        <w:rPr>
          <w:b/>
          <w:color w:val="FF0000"/>
          <w:szCs w:val="22"/>
        </w:rPr>
        <w:fldChar w:fldCharType="begin"/>
      </w:r>
      <w:r>
        <w:rPr>
          <w:b/>
          <w:color w:val="FF0000"/>
          <w:szCs w:val="22"/>
        </w:rPr>
        <w:instrText>EQ \x(</w:instrText>
      </w:r>
      <w:r w:rsidRPr="005C2B20">
        <w:rPr>
          <w:b/>
          <w:color w:val="FF0000"/>
          <w:szCs w:val="22"/>
        </w:rPr>
        <w:instrText>S</w:instrText>
      </w:r>
      <w:r w:rsidRPr="005C2B20">
        <w:rPr>
          <w:b/>
          <w:color w:val="FF0000"/>
          <w:szCs w:val="22"/>
          <w:vertAlign w:val="subscript"/>
        </w:rPr>
        <w:instrText xml:space="preserve"> </w:instrText>
      </w:r>
      <w:r w:rsidRPr="005C2B20">
        <w:rPr>
          <w:b/>
          <w:color w:val="FF0000"/>
          <w:szCs w:val="22"/>
        </w:rPr>
        <w:instrText>= u</w:instrText>
      </w:r>
      <w:r w:rsidRPr="005C2B20">
        <w:rPr>
          <w:b/>
          <w:i/>
          <w:color w:val="FF0000"/>
          <w:szCs w:val="22"/>
          <w:vertAlign w:val="subscript"/>
        </w:rPr>
        <w:instrText>0</w:instrText>
      </w:r>
      <w:r w:rsidRPr="005C2B20">
        <w:rPr>
          <w:b/>
          <w:color w:val="FF0000"/>
          <w:szCs w:val="22"/>
        </w:rPr>
        <w:instrText xml:space="preserve"> + u</w:instrText>
      </w:r>
      <w:r w:rsidRPr="005C2B20">
        <w:rPr>
          <w:b/>
          <w:i/>
          <w:color w:val="FF0000"/>
          <w:szCs w:val="22"/>
          <w:vertAlign w:val="subscript"/>
        </w:rPr>
        <w:instrText>1</w:instrText>
      </w:r>
      <w:r w:rsidRPr="005C2B20">
        <w:rPr>
          <w:b/>
          <w:color w:val="FF0000"/>
          <w:szCs w:val="22"/>
        </w:rPr>
        <w:instrText xml:space="preserve"> + … + u</w:instrText>
      </w:r>
      <w:r w:rsidRPr="005C2B20">
        <w:rPr>
          <w:b/>
          <w:i/>
          <w:color w:val="FF0000"/>
          <w:szCs w:val="22"/>
          <w:vertAlign w:val="subscript"/>
        </w:rPr>
        <w:instrText>n</w:instrText>
      </w:r>
      <w:r w:rsidRPr="005C2B20">
        <w:rPr>
          <w:b/>
          <w:color w:val="FF0000"/>
          <w:szCs w:val="22"/>
        </w:rPr>
        <w:instrText xml:space="preserve"> = </w:instrText>
      </w:r>
      <w:r w:rsidRPr="005C2B20">
        <w:rPr>
          <w:b/>
          <w:color w:val="FF0000"/>
          <w:szCs w:val="22"/>
        </w:rPr>
        <w:fldChar w:fldCharType="begin"/>
      </w:r>
      <w:r w:rsidRPr="005C2B20">
        <w:rPr>
          <w:b/>
          <w:color w:val="FF0000"/>
          <w:szCs w:val="22"/>
        </w:rPr>
        <w:instrText>EQ \</w:instrText>
      </w:r>
      <w:r w:rsidRPr="005C2B20">
        <w:rPr>
          <w:b/>
          <w:i/>
          <w:color w:val="FF0000"/>
          <w:szCs w:val="22"/>
        </w:rPr>
        <w:instrText>s</w:instrText>
      </w:r>
      <w:r w:rsidRPr="005C2B20">
        <w:rPr>
          <w:b/>
          <w:color w:val="FF0000"/>
          <w:szCs w:val="22"/>
        </w:rPr>
        <w:instrText>\d</w:instrText>
      </w:r>
      <w:r w:rsidRPr="005C2B20">
        <w:rPr>
          <w:b/>
          <w:i/>
          <w:color w:val="FF0000"/>
          <w:szCs w:val="22"/>
        </w:rPr>
        <w:instrText>o</w:instrText>
      </w:r>
      <w:r w:rsidRPr="005C2B20">
        <w:rPr>
          <w:b/>
          <w:color w:val="FF0000"/>
          <w:szCs w:val="22"/>
        </w:rPr>
        <w:instrText>1(\</w:instrText>
      </w:r>
      <w:r w:rsidRPr="005C2B20">
        <w:rPr>
          <w:b/>
          <w:i/>
          <w:color w:val="FF0000"/>
          <w:szCs w:val="22"/>
        </w:rPr>
        <w:instrText>f</w:instrText>
      </w:r>
      <w:r w:rsidRPr="005C2B20">
        <w:rPr>
          <w:b/>
          <w:color w:val="FF0000"/>
          <w:szCs w:val="22"/>
        </w:rPr>
        <w:instrText>((u</w:instrText>
      </w:r>
      <w:r w:rsidRPr="005C2B20">
        <w:rPr>
          <w:b/>
          <w:i/>
          <w:color w:val="FF0000"/>
          <w:szCs w:val="22"/>
          <w:vertAlign w:val="subscript"/>
        </w:rPr>
        <w:instrText>0</w:instrText>
      </w:r>
      <w:r w:rsidRPr="005C2B20">
        <w:rPr>
          <w:b/>
          <w:color w:val="FF0000"/>
          <w:szCs w:val="22"/>
        </w:rPr>
        <w:instrText xml:space="preserve"> + u</w:instrText>
      </w:r>
      <w:r w:rsidRPr="005C2B20">
        <w:rPr>
          <w:b/>
          <w:i/>
          <w:color w:val="FF0000"/>
          <w:szCs w:val="22"/>
          <w:vertAlign w:val="subscript"/>
        </w:rPr>
        <w:instrText>n</w:instrText>
      </w:r>
      <w:r w:rsidRPr="005C2B20">
        <w:rPr>
          <w:b/>
          <w:color w:val="FF0000"/>
          <w:szCs w:val="22"/>
        </w:rPr>
        <w:instrText>)(</w:instrText>
      </w:r>
      <w:r w:rsidRPr="005C2B20">
        <w:rPr>
          <w:b/>
          <w:i/>
          <w:color w:val="FF0000"/>
          <w:szCs w:val="22"/>
        </w:rPr>
        <w:instrText>n</w:instrText>
      </w:r>
      <w:r w:rsidRPr="005C2B20">
        <w:rPr>
          <w:b/>
          <w:color w:val="FF0000"/>
          <w:szCs w:val="22"/>
        </w:rPr>
        <w:instrText xml:space="preserve"> + 1);2))</w:instrText>
      </w:r>
      <w:r w:rsidRPr="005C2B20">
        <w:rPr>
          <w:b/>
          <w:color w:val="FF0000"/>
          <w:szCs w:val="22"/>
        </w:rPr>
        <w:fldChar w:fldCharType="end"/>
      </w:r>
      <w:r>
        <w:rPr>
          <w:b/>
          <w:color w:val="FF0000"/>
          <w:szCs w:val="22"/>
        </w:rPr>
        <w:instrText>)</w:instrText>
      </w:r>
      <w:r>
        <w:rPr>
          <w:b/>
          <w:color w:val="FF0000"/>
          <w:szCs w:val="22"/>
        </w:rPr>
        <w:fldChar w:fldCharType="end"/>
      </w:r>
      <w:r w:rsidRPr="005C2B20">
        <w:rPr>
          <w:b/>
          <w:color w:val="FF0000"/>
          <w:szCs w:val="22"/>
        </w:rPr>
        <w:t xml:space="preserve"> </w:t>
      </w:r>
    </w:p>
    <w:p w:rsidR="00BE2268" w:rsidRPr="005C2B20" w:rsidRDefault="00BE2268" w:rsidP="00BE2268">
      <w:pPr>
        <w:tabs>
          <w:tab w:val="left" w:pos="142"/>
          <w:tab w:val="left" w:pos="284"/>
        </w:tabs>
        <w:ind w:right="-1"/>
        <w:jc w:val="center"/>
        <w:rPr>
          <w:szCs w:val="22"/>
        </w:rPr>
      </w:pPr>
      <w:r w:rsidRPr="005C2B20">
        <w:rPr>
          <w:szCs w:val="22"/>
        </w:rPr>
        <w:t>ou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jc w:val="center"/>
        <w:rPr>
          <w:szCs w:val="22"/>
        </w:rPr>
      </w:pPr>
      <w:r w:rsidRPr="005C2B20">
        <w:rPr>
          <w:b/>
          <w:color w:val="FF0000"/>
          <w:szCs w:val="22"/>
        </w:rPr>
        <w:fldChar w:fldCharType="begin"/>
      </w:r>
      <w:r w:rsidRPr="005C2B20">
        <w:rPr>
          <w:b/>
          <w:color w:val="FF0000"/>
          <w:szCs w:val="22"/>
        </w:rPr>
        <w:instrText xml:space="preserve">EQ \x(S = </w:instrText>
      </w:r>
      <w:r w:rsidRPr="005C2B20">
        <w:rPr>
          <w:b/>
          <w:color w:val="FF0000"/>
          <w:szCs w:val="22"/>
        </w:rPr>
        <w:fldChar w:fldCharType="begin"/>
      </w:r>
      <w:r w:rsidRPr="005C2B20">
        <w:rPr>
          <w:b/>
          <w:color w:val="FF0000"/>
          <w:szCs w:val="22"/>
        </w:rPr>
        <w:instrText>EQ \</w:instrText>
      </w:r>
      <w:r w:rsidRPr="005C2B20">
        <w:rPr>
          <w:b/>
          <w:i/>
          <w:color w:val="FF0000"/>
          <w:szCs w:val="22"/>
        </w:rPr>
        <w:instrText>s</w:instrText>
      </w:r>
      <w:r w:rsidRPr="005C2B20">
        <w:rPr>
          <w:b/>
          <w:color w:val="FF0000"/>
          <w:szCs w:val="22"/>
        </w:rPr>
        <w:instrText>\d</w:instrText>
      </w:r>
      <w:r w:rsidRPr="005C2B20">
        <w:rPr>
          <w:b/>
          <w:i/>
          <w:color w:val="FF0000"/>
          <w:szCs w:val="22"/>
        </w:rPr>
        <w:instrText>o</w:instrText>
      </w:r>
      <w:r w:rsidRPr="005C2B20">
        <w:rPr>
          <w:b/>
          <w:color w:val="FF0000"/>
          <w:szCs w:val="22"/>
        </w:rPr>
        <w:instrText>1(\</w:instrText>
      </w:r>
      <w:r w:rsidRPr="005C2B20">
        <w:rPr>
          <w:b/>
          <w:i/>
          <w:color w:val="FF0000"/>
          <w:szCs w:val="22"/>
        </w:rPr>
        <w:instrText>f</w:instrText>
      </w:r>
      <w:r w:rsidRPr="005C2B20">
        <w:rPr>
          <w:b/>
          <w:color w:val="FF0000"/>
          <w:szCs w:val="22"/>
        </w:rPr>
        <w:instrText xml:space="preserve">((premier terme + dernier terme) </w:instrText>
      </w:r>
      <w:r w:rsidRPr="005C2B20">
        <w:rPr>
          <w:b/>
          <w:color w:val="FF0000"/>
          <w:szCs w:val="22"/>
        </w:rPr>
        <w:sym w:font="Symbol" w:char="F0B4"/>
      </w:r>
      <w:r w:rsidRPr="005C2B20">
        <w:rPr>
          <w:b/>
          <w:color w:val="FF0000"/>
          <w:szCs w:val="22"/>
        </w:rPr>
        <w:instrText xml:space="preserve"> nombre de termes;2))</w:instrText>
      </w:r>
      <w:r w:rsidRPr="005C2B20">
        <w:rPr>
          <w:b/>
          <w:color w:val="FF0000"/>
          <w:szCs w:val="22"/>
        </w:rPr>
        <w:fldChar w:fldCharType="end"/>
      </w:r>
      <w:r w:rsidRPr="005C2B20">
        <w:rPr>
          <w:b/>
          <w:color w:val="FF0000"/>
          <w:szCs w:val="22"/>
        </w:rPr>
        <w:instrText>)</w:instrText>
      </w:r>
      <w:r w:rsidRPr="005C2B20">
        <w:rPr>
          <w:b/>
          <w:color w:val="FF0000"/>
          <w:szCs w:val="22"/>
        </w:rPr>
        <w:fldChar w:fldCharType="end"/>
      </w:r>
    </w:p>
    <w:p w:rsidR="00BE2268" w:rsidRPr="00194BFC" w:rsidRDefault="00BE2268" w:rsidP="00BE2268">
      <w:pPr>
        <w:tabs>
          <w:tab w:val="left" w:pos="142"/>
          <w:tab w:val="left" w:pos="284"/>
        </w:tabs>
        <w:ind w:right="-1"/>
        <w:rPr>
          <w:b/>
          <w:smallCaps/>
          <w:szCs w:val="22"/>
          <w:u w:val="single"/>
        </w:rPr>
      </w:pPr>
      <w:r w:rsidRPr="00194BFC">
        <w:rPr>
          <w:b/>
          <w:smallCaps/>
          <w:szCs w:val="22"/>
          <w:u w:val="single"/>
        </w:rPr>
        <w:t>III. Suites géométriques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  <w:u w:val="single"/>
        </w:rPr>
      </w:pPr>
    </w:p>
    <w:p w:rsidR="00BE2268" w:rsidRPr="004D74B1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  <w:u w:val="single"/>
        </w:rPr>
      </w:pPr>
      <w:r w:rsidRPr="004D74B1">
        <w:rPr>
          <w:b/>
          <w:szCs w:val="22"/>
          <w:u w:val="single"/>
        </w:rPr>
        <w:t>a. Définition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>
        <w:rPr>
          <w:szCs w:val="22"/>
        </w:rPr>
        <w:tab/>
        <w:t xml:space="preserve">On appelle suite géométrique toute suite numérique dont chaque terme s’obtient en multipliant par un nombre </w:t>
      </w:r>
      <w:r w:rsidRPr="004D74B1">
        <w:rPr>
          <w:i/>
          <w:szCs w:val="22"/>
        </w:rPr>
        <w:t>q</w:t>
      </w:r>
      <w:r>
        <w:rPr>
          <w:szCs w:val="22"/>
        </w:rPr>
        <w:t xml:space="preserve"> constant appelé </w:t>
      </w:r>
      <w:r w:rsidRPr="006B267D">
        <w:rPr>
          <w:b/>
          <w:szCs w:val="22"/>
        </w:rPr>
        <w:t>raison</w:t>
      </w:r>
      <w:r>
        <w:rPr>
          <w:szCs w:val="22"/>
        </w:rPr>
        <w:t xml:space="preserve"> de la suite.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>
        <w:rPr>
          <w:szCs w:val="22"/>
        </w:rPr>
        <w:tab/>
        <w:t>Elle est donc définie par récurrence par </w:t>
      </w:r>
      <w:r>
        <w:rPr>
          <w:szCs w:val="22"/>
        </w:rPr>
        <w:fldChar w:fldCharType="begin"/>
      </w:r>
      <w:r>
        <w:rPr>
          <w:szCs w:val="22"/>
        </w:rPr>
        <w:instrText>EQ \b\lc\{(\a\al( u</w:instrText>
      </w:r>
      <w:r w:rsidRPr="00B2470A">
        <w:rPr>
          <w:szCs w:val="22"/>
          <w:vertAlign w:val="subscript"/>
        </w:rPr>
        <w:instrText>0</w:instrText>
      </w:r>
      <w:r>
        <w:rPr>
          <w:szCs w:val="22"/>
        </w:rPr>
        <w:instrText>; u</w:instrText>
      </w:r>
      <w:r w:rsidRPr="00B2470A">
        <w:rPr>
          <w:i/>
          <w:szCs w:val="22"/>
          <w:vertAlign w:val="subscript"/>
        </w:rPr>
        <w:instrText>n</w:instrText>
      </w:r>
      <w:r>
        <w:rPr>
          <w:i/>
          <w:szCs w:val="22"/>
          <w:vertAlign w:val="subscript"/>
        </w:rPr>
        <w:instrText>+1</w:instrText>
      </w:r>
      <w:r>
        <w:rPr>
          <w:szCs w:val="22"/>
        </w:rPr>
        <w:instrText xml:space="preserve"> = </w:instrText>
      </w:r>
      <w:r w:rsidRPr="004D74B1">
        <w:rPr>
          <w:i/>
          <w:szCs w:val="22"/>
        </w:rPr>
        <w:instrText>q</w:instrText>
      </w:r>
      <w:r>
        <w:rPr>
          <w:szCs w:val="22"/>
        </w:rPr>
        <w:instrText>.u</w:instrText>
      </w:r>
      <w:r w:rsidRPr="00B2470A">
        <w:rPr>
          <w:i/>
          <w:szCs w:val="22"/>
          <w:vertAlign w:val="subscript"/>
        </w:rPr>
        <w:instrText>n</w:instrText>
      </w:r>
      <w:r>
        <w:rPr>
          <w:szCs w:val="22"/>
        </w:rPr>
        <w:instrText>))</w:instrText>
      </w:r>
      <w:r>
        <w:rPr>
          <w:szCs w:val="22"/>
        </w:rPr>
        <w:fldChar w:fldCharType="end"/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szCs w:val="22"/>
          <w:lang w:val="nl-NL"/>
        </w:rPr>
      </w:pPr>
      <w:r w:rsidRPr="00AB5638">
        <w:rPr>
          <w:b/>
          <w:szCs w:val="22"/>
          <w:lang w:val="nl-NL"/>
        </w:rPr>
        <w:t xml:space="preserve">Exemple : </w:t>
      </w:r>
      <w:r>
        <w:rPr>
          <w:szCs w:val="22"/>
        </w:rPr>
        <w:fldChar w:fldCharType="begin"/>
      </w:r>
      <w:r w:rsidRPr="00AB5638">
        <w:rPr>
          <w:szCs w:val="22"/>
          <w:lang w:val="nl-NL"/>
        </w:rPr>
        <w:instrText>EQ \b\lc\{(\a\al( u</w:instrText>
      </w:r>
      <w:r w:rsidRPr="00AB5638">
        <w:rPr>
          <w:szCs w:val="22"/>
          <w:vertAlign w:val="subscript"/>
          <w:lang w:val="nl-NL"/>
        </w:rPr>
        <w:instrText>0</w:instrText>
      </w:r>
      <w:r w:rsidRPr="00AB5638">
        <w:rPr>
          <w:szCs w:val="22"/>
          <w:lang w:val="nl-NL"/>
        </w:rPr>
        <w:instrText xml:space="preserve"> = 3; u</w:instrText>
      </w:r>
      <w:r w:rsidRPr="00AB5638">
        <w:rPr>
          <w:i/>
          <w:szCs w:val="22"/>
          <w:vertAlign w:val="subscript"/>
          <w:lang w:val="nl-NL"/>
        </w:rPr>
        <w:instrText>n+1</w:instrText>
      </w:r>
      <w:r w:rsidRPr="00AB5638">
        <w:rPr>
          <w:szCs w:val="22"/>
          <w:lang w:val="nl-NL"/>
        </w:rPr>
        <w:instrText xml:space="preserve"> = 2.u</w:instrText>
      </w:r>
      <w:r w:rsidRPr="00AB5638">
        <w:rPr>
          <w:i/>
          <w:szCs w:val="22"/>
          <w:vertAlign w:val="subscript"/>
          <w:lang w:val="nl-NL"/>
        </w:rPr>
        <w:instrText>n</w:instrText>
      </w:r>
      <w:r w:rsidRPr="00AB5638">
        <w:rPr>
          <w:szCs w:val="22"/>
          <w:lang w:val="nl-NL"/>
        </w:rPr>
        <w:instrText xml:space="preserve"> ))</w:instrText>
      </w:r>
      <w:r>
        <w:rPr>
          <w:szCs w:val="22"/>
        </w:rPr>
        <w:fldChar w:fldCharType="end"/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  <w:lang w:val="nl-NL"/>
        </w:rPr>
      </w:pPr>
      <w:r w:rsidRPr="00AB5638">
        <w:rPr>
          <w:rFonts w:cs="Tahoma"/>
          <w:szCs w:val="22"/>
          <w:lang w:val="nl-NL"/>
        </w:rPr>
        <w:tab/>
        <w:t>u</w:t>
      </w:r>
      <w:r w:rsidRPr="00AB5638">
        <w:rPr>
          <w:rFonts w:cs="Tahoma"/>
          <w:szCs w:val="22"/>
          <w:vertAlign w:val="subscript"/>
          <w:lang w:val="nl-NL"/>
        </w:rPr>
        <w:t>1</w:t>
      </w:r>
      <w:r w:rsidRPr="00AB5638">
        <w:rPr>
          <w:rFonts w:cs="Tahoma"/>
          <w:szCs w:val="22"/>
          <w:lang w:val="nl-NL"/>
        </w:rPr>
        <w:t xml:space="preserve"> = 6</w:t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  <w:lang w:val="nl-NL"/>
        </w:rPr>
      </w:pPr>
      <w:r w:rsidRPr="00AB5638">
        <w:rPr>
          <w:rFonts w:cs="Tahoma"/>
          <w:szCs w:val="22"/>
          <w:lang w:val="nl-NL"/>
        </w:rPr>
        <w:tab/>
        <w:t>u</w:t>
      </w:r>
      <w:r w:rsidRPr="00AB5638">
        <w:rPr>
          <w:rFonts w:cs="Tahoma"/>
          <w:szCs w:val="22"/>
          <w:vertAlign w:val="subscript"/>
          <w:lang w:val="nl-NL"/>
        </w:rPr>
        <w:t>2</w:t>
      </w:r>
      <w:r w:rsidRPr="00AB5638">
        <w:rPr>
          <w:rFonts w:cs="Tahoma"/>
          <w:szCs w:val="22"/>
          <w:lang w:val="nl-NL"/>
        </w:rPr>
        <w:t xml:space="preserve"> = 12</w:t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  <w:lang w:val="nl-NL"/>
        </w:rPr>
      </w:pPr>
      <w:r w:rsidRPr="00AB5638">
        <w:rPr>
          <w:rFonts w:cs="Tahoma"/>
          <w:szCs w:val="22"/>
          <w:lang w:val="nl-NL"/>
        </w:rPr>
        <w:lastRenderedPageBreak/>
        <w:tab/>
        <w:t>u</w:t>
      </w:r>
      <w:r w:rsidRPr="00AB5638">
        <w:rPr>
          <w:rFonts w:cs="Tahoma"/>
          <w:szCs w:val="22"/>
          <w:vertAlign w:val="subscript"/>
          <w:lang w:val="nl-NL"/>
        </w:rPr>
        <w:t>3</w:t>
      </w:r>
      <w:r w:rsidRPr="00AB5638">
        <w:rPr>
          <w:rFonts w:cs="Tahoma"/>
          <w:szCs w:val="22"/>
          <w:lang w:val="nl-NL"/>
        </w:rPr>
        <w:t xml:space="preserve"> = 24</w:t>
      </w:r>
    </w:p>
    <w:p w:rsidR="00BE2268" w:rsidRPr="00AB563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  <w:lang w:val="nl-NL"/>
        </w:rPr>
      </w:pPr>
      <w:r w:rsidRPr="00AB5638">
        <w:rPr>
          <w:rFonts w:cs="Tahoma"/>
          <w:szCs w:val="22"/>
          <w:lang w:val="nl-NL"/>
        </w:rPr>
        <w:tab/>
        <w:t>u</w:t>
      </w:r>
      <w:r w:rsidRPr="00AB5638">
        <w:rPr>
          <w:rFonts w:cs="Tahoma"/>
          <w:szCs w:val="22"/>
          <w:vertAlign w:val="subscript"/>
          <w:lang w:val="nl-NL"/>
        </w:rPr>
        <w:t>4</w:t>
      </w:r>
      <w:r w:rsidRPr="00AB5638">
        <w:rPr>
          <w:rFonts w:cs="Tahoma"/>
          <w:szCs w:val="22"/>
          <w:lang w:val="nl-NL"/>
        </w:rPr>
        <w:t xml:space="preserve"> = 48 (…)</w:t>
      </w:r>
    </w:p>
    <w:p w:rsidR="00BE2268" w:rsidRPr="00D93AC3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b/>
          <w:szCs w:val="22"/>
          <w:u w:val="single"/>
        </w:rPr>
      </w:pPr>
      <w:r w:rsidRPr="00D93AC3">
        <w:rPr>
          <w:rFonts w:cs="Tahoma"/>
          <w:b/>
          <w:szCs w:val="22"/>
          <w:u w:val="single"/>
        </w:rPr>
        <w:t>b. Propriété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noProof/>
        </w:rPr>
      </w:pPr>
      <w:r>
        <w:rPr>
          <w:rFonts w:cs="Tahoma"/>
          <w:szCs w:val="22"/>
        </w:rPr>
        <w:tab/>
        <w:t xml:space="preserve">Soit </w:t>
      </w:r>
      <w:r>
        <w:rPr>
          <w:noProof/>
        </w:rPr>
        <w:t>(u</w:t>
      </w:r>
      <w:r w:rsidRPr="006D6F34">
        <w:rPr>
          <w:i/>
          <w:noProof/>
          <w:vertAlign w:val="subscript"/>
        </w:rPr>
        <w:t>n</w:t>
      </w:r>
      <w:r>
        <w:rPr>
          <w:noProof/>
        </w:rPr>
        <w:t>) une suite géométrique de 1</w:t>
      </w:r>
      <w:r w:rsidRPr="00D93AC3">
        <w:rPr>
          <w:noProof/>
          <w:vertAlign w:val="superscript"/>
        </w:rPr>
        <w:t>er</w:t>
      </w:r>
      <w:r>
        <w:rPr>
          <w:noProof/>
        </w:rPr>
        <w:t xml:space="preserve"> terme u</w:t>
      </w:r>
      <w:r w:rsidRPr="00D93AC3">
        <w:rPr>
          <w:noProof/>
          <w:vertAlign w:val="subscript"/>
        </w:rPr>
        <w:t>0</w:t>
      </w:r>
      <w:r>
        <w:rPr>
          <w:noProof/>
        </w:rPr>
        <w:t xml:space="preserve"> et de raison </w:t>
      </w:r>
      <w:r>
        <w:rPr>
          <w:i/>
          <w:szCs w:val="22"/>
        </w:rPr>
        <w:t>q</w:t>
      </w:r>
      <w:r>
        <w:rPr>
          <w:noProof/>
        </w:rPr>
        <w:t>.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>
        <w:rPr>
          <w:noProof/>
        </w:rPr>
        <w:t xml:space="preserve">Alors pour tout </w:t>
      </w:r>
      <w:r w:rsidRPr="00D93AC3">
        <w:rPr>
          <w:i/>
          <w:noProof/>
        </w:rPr>
        <w:t>n</w:t>
      </w:r>
      <w:r>
        <w:rPr>
          <w:noProof/>
        </w:rPr>
        <w:t xml:space="preserve">, on a : </w:t>
      </w:r>
      <w:r w:rsidRPr="000E0A4B">
        <w:rPr>
          <w:b/>
          <w:noProof/>
        </w:rPr>
        <w:fldChar w:fldCharType="begin"/>
      </w:r>
      <w:r w:rsidRPr="000E0A4B">
        <w:rPr>
          <w:b/>
          <w:noProof/>
        </w:rPr>
        <w:instrText>EQ \x(</w:instrText>
      </w:r>
      <w:r w:rsidRPr="000E0A4B">
        <w:rPr>
          <w:b/>
          <w:szCs w:val="22"/>
        </w:rPr>
        <w:instrText>u</w:instrText>
      </w:r>
      <w:r w:rsidRPr="000E0A4B">
        <w:rPr>
          <w:b/>
          <w:i/>
          <w:szCs w:val="22"/>
          <w:vertAlign w:val="subscript"/>
        </w:rPr>
        <w:instrText>n</w:instrText>
      </w:r>
      <w:r w:rsidRPr="000E0A4B">
        <w:rPr>
          <w:b/>
          <w:szCs w:val="22"/>
        </w:rPr>
        <w:instrText xml:space="preserve"> = </w:instrText>
      </w:r>
      <w:r w:rsidRPr="000E0A4B">
        <w:rPr>
          <w:rFonts w:cs="Tahoma"/>
          <w:b/>
          <w:szCs w:val="22"/>
        </w:rPr>
        <w:instrText>u</w:instrText>
      </w:r>
      <w:r w:rsidRPr="000E0A4B">
        <w:rPr>
          <w:rFonts w:cs="Tahoma"/>
          <w:b/>
          <w:szCs w:val="22"/>
          <w:vertAlign w:val="subscript"/>
        </w:rPr>
        <w:instrText>0</w:instrText>
      </w:r>
      <w:r w:rsidRPr="000E0A4B">
        <w:rPr>
          <w:rFonts w:cs="Tahoma"/>
          <w:b/>
          <w:szCs w:val="22"/>
        </w:rPr>
        <w:instrText>.q</w:instrText>
      </w:r>
      <w:r w:rsidRPr="000E0A4B">
        <w:rPr>
          <w:b/>
          <w:i/>
          <w:szCs w:val="22"/>
          <w:vertAlign w:val="superscript"/>
        </w:rPr>
        <w:instrText>n</w:instrText>
      </w:r>
      <w:r w:rsidRPr="000E0A4B">
        <w:rPr>
          <w:b/>
          <w:noProof/>
        </w:rPr>
        <w:instrText>)</w:instrText>
      </w:r>
      <w:r w:rsidRPr="000E0A4B">
        <w:rPr>
          <w:b/>
          <w:noProof/>
        </w:rPr>
        <w:fldChar w:fldCharType="end"/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</w:rPr>
      </w:pP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</w:rPr>
      </w:pPr>
      <w:r>
        <w:rPr>
          <w:b/>
          <w:szCs w:val="22"/>
        </w:rPr>
        <w:t xml:space="preserve">Exemple : </w:t>
      </w:r>
      <w:r w:rsidRPr="004D74B1">
        <w:rPr>
          <w:szCs w:val="22"/>
        </w:rPr>
        <w:t>(u</w:t>
      </w:r>
      <w:r w:rsidRPr="004D74B1">
        <w:rPr>
          <w:i/>
          <w:szCs w:val="22"/>
          <w:vertAlign w:val="subscript"/>
        </w:rPr>
        <w:t>n</w:t>
      </w:r>
      <w:r w:rsidRPr="004D74B1">
        <w:rPr>
          <w:szCs w:val="22"/>
        </w:rPr>
        <w:t xml:space="preserve">) est une suite </w:t>
      </w:r>
      <w:r>
        <w:rPr>
          <w:szCs w:val="22"/>
        </w:rPr>
        <w:t>géométrique</w:t>
      </w:r>
      <w:r w:rsidRPr="004D74B1">
        <w:rPr>
          <w:szCs w:val="22"/>
        </w:rPr>
        <w:t xml:space="preserve"> de 1</w:t>
      </w:r>
      <w:r w:rsidRPr="004D74B1">
        <w:rPr>
          <w:szCs w:val="22"/>
          <w:vertAlign w:val="superscript"/>
        </w:rPr>
        <w:t>er</w:t>
      </w:r>
      <w:r w:rsidRPr="004D74B1">
        <w:rPr>
          <w:szCs w:val="22"/>
        </w:rPr>
        <w:t xml:space="preserve"> terme </w:t>
      </w:r>
      <w:r w:rsidRPr="004D74B1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0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3 et de raison </w:t>
      </w:r>
      <w:r>
        <w:rPr>
          <w:i/>
          <w:szCs w:val="22"/>
        </w:rPr>
        <w:t>r</w:t>
      </w:r>
      <w:r>
        <w:rPr>
          <w:rFonts w:cs="Tahoma"/>
          <w:szCs w:val="22"/>
        </w:rPr>
        <w:t xml:space="preserve"> = 2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1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3 × 2</w:t>
      </w:r>
      <w:r>
        <w:rPr>
          <w:rFonts w:cs="Tahoma"/>
          <w:szCs w:val="22"/>
          <w:vertAlign w:val="superscript"/>
        </w:rPr>
        <w:t>1</w:t>
      </w:r>
      <w:r>
        <w:rPr>
          <w:rFonts w:cs="Tahoma"/>
          <w:szCs w:val="22"/>
        </w:rPr>
        <w:t xml:space="preserve"> = 6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2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3 × 2</w:t>
      </w:r>
      <w:r>
        <w:rPr>
          <w:rFonts w:cs="Tahoma"/>
          <w:szCs w:val="22"/>
          <w:vertAlign w:val="superscript"/>
        </w:rPr>
        <w:t>2</w:t>
      </w:r>
      <w:r>
        <w:rPr>
          <w:rFonts w:cs="Tahoma"/>
          <w:szCs w:val="22"/>
        </w:rPr>
        <w:t xml:space="preserve"> = 12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3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3 × 2</w:t>
      </w:r>
      <w:r>
        <w:rPr>
          <w:rFonts w:cs="Tahoma"/>
          <w:szCs w:val="22"/>
          <w:vertAlign w:val="superscript"/>
        </w:rPr>
        <w:t>3</w:t>
      </w:r>
      <w:r>
        <w:rPr>
          <w:rFonts w:cs="Tahoma"/>
          <w:szCs w:val="22"/>
        </w:rPr>
        <w:t xml:space="preserve"> = 24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  <w:r>
        <w:rPr>
          <w:rFonts w:cs="Tahoma"/>
          <w:szCs w:val="22"/>
        </w:rPr>
        <w:tab/>
      </w:r>
      <w:r w:rsidRPr="00B2470A">
        <w:rPr>
          <w:rFonts w:cs="Tahoma"/>
          <w:szCs w:val="22"/>
        </w:rPr>
        <w:t>u</w:t>
      </w:r>
      <w:r>
        <w:rPr>
          <w:rFonts w:cs="Tahoma"/>
          <w:szCs w:val="22"/>
          <w:vertAlign w:val="subscript"/>
        </w:rPr>
        <w:t>4</w:t>
      </w:r>
      <w:r w:rsidRPr="00B2470A">
        <w:rPr>
          <w:rFonts w:cs="Tahoma"/>
          <w:szCs w:val="22"/>
        </w:rPr>
        <w:t xml:space="preserve"> =</w:t>
      </w:r>
      <w:r>
        <w:rPr>
          <w:rFonts w:cs="Tahoma"/>
          <w:szCs w:val="22"/>
        </w:rPr>
        <w:t xml:space="preserve"> 3 × 2</w:t>
      </w:r>
      <w:r>
        <w:rPr>
          <w:rFonts w:cs="Tahoma"/>
          <w:szCs w:val="22"/>
          <w:vertAlign w:val="superscript"/>
        </w:rPr>
        <w:t>4</w:t>
      </w:r>
      <w:r>
        <w:rPr>
          <w:rFonts w:cs="Tahoma"/>
          <w:szCs w:val="22"/>
        </w:rPr>
        <w:t xml:space="preserve"> = 48 (…)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rFonts w:cs="Tahoma"/>
          <w:szCs w:val="22"/>
        </w:rPr>
      </w:pPr>
    </w:p>
    <w:p w:rsidR="00BE2268" w:rsidRPr="008D2387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  <w:u w:val="single"/>
        </w:rPr>
      </w:pPr>
      <w:r>
        <w:rPr>
          <w:b/>
          <w:szCs w:val="22"/>
          <w:u w:val="single"/>
        </w:rPr>
        <w:t>c</w:t>
      </w:r>
      <w:r w:rsidRPr="008D2387">
        <w:rPr>
          <w:b/>
          <w:szCs w:val="22"/>
          <w:u w:val="single"/>
        </w:rPr>
        <w:t>. Somme des premiers termes d’une suite</w:t>
      </w:r>
      <w:r>
        <w:rPr>
          <w:b/>
          <w:szCs w:val="22"/>
          <w:u w:val="single"/>
        </w:rPr>
        <w:t xml:space="preserve"> arithmétique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</w:rPr>
      </w:pP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b/>
          <w:szCs w:val="22"/>
        </w:rPr>
      </w:pPr>
      <w:r w:rsidRPr="004E108A">
        <w:rPr>
          <w:b/>
          <w:szCs w:val="22"/>
        </w:rPr>
        <w:t>Propriété :</w:t>
      </w:r>
    </w:p>
    <w:p w:rsidR="00BE2268" w:rsidRDefault="00BE2268" w:rsidP="00BE2268">
      <w:pPr>
        <w:tabs>
          <w:tab w:val="left" w:pos="142"/>
          <w:tab w:val="left" w:pos="284"/>
        </w:tabs>
        <w:ind w:right="-1"/>
        <w:rPr>
          <w:szCs w:val="22"/>
        </w:rPr>
      </w:pPr>
      <w:r>
        <w:rPr>
          <w:b/>
          <w:szCs w:val="22"/>
        </w:rPr>
        <w:tab/>
      </w:r>
      <w:r>
        <w:rPr>
          <w:szCs w:val="22"/>
        </w:rPr>
        <w:t xml:space="preserve">La somme des </w:t>
      </w:r>
      <w:r w:rsidRPr="008D2158">
        <w:rPr>
          <w:i/>
          <w:szCs w:val="22"/>
        </w:rPr>
        <w:t>n + 1</w:t>
      </w:r>
      <w:r>
        <w:rPr>
          <w:szCs w:val="22"/>
        </w:rPr>
        <w:t xml:space="preserve"> premiers termes (de u</w:t>
      </w:r>
      <w:r>
        <w:rPr>
          <w:i/>
          <w:szCs w:val="22"/>
          <w:vertAlign w:val="subscript"/>
        </w:rPr>
        <w:t>0</w:t>
      </w:r>
      <w:r>
        <w:rPr>
          <w:szCs w:val="22"/>
        </w:rPr>
        <w:t xml:space="preserve"> à u</w:t>
      </w:r>
      <w:r w:rsidRPr="00B2470A">
        <w:rPr>
          <w:i/>
          <w:szCs w:val="22"/>
          <w:vertAlign w:val="subscript"/>
        </w:rPr>
        <w:t>n</w:t>
      </w:r>
      <w:r>
        <w:rPr>
          <w:szCs w:val="22"/>
        </w:rPr>
        <w:t>) d’une suite géométrique est :</w:t>
      </w:r>
    </w:p>
    <w:p w:rsidR="00BE2268" w:rsidRPr="00D429C9" w:rsidRDefault="00BE2268" w:rsidP="00BE2268">
      <w:pPr>
        <w:tabs>
          <w:tab w:val="left" w:pos="142"/>
          <w:tab w:val="left" w:pos="284"/>
        </w:tabs>
        <w:ind w:right="-1"/>
        <w:jc w:val="center"/>
        <w:rPr>
          <w:b/>
          <w:color w:val="FF0000"/>
          <w:szCs w:val="22"/>
        </w:rPr>
      </w:pPr>
      <w:r>
        <w:rPr>
          <w:b/>
          <w:color w:val="FF0000"/>
          <w:szCs w:val="22"/>
        </w:rPr>
        <w:fldChar w:fldCharType="begin"/>
      </w:r>
      <w:r>
        <w:rPr>
          <w:b/>
          <w:color w:val="FF0000"/>
          <w:szCs w:val="22"/>
        </w:rPr>
        <w:instrText>EQ \x(</w:instrText>
      </w:r>
      <w:r w:rsidRPr="00D429C9">
        <w:rPr>
          <w:b/>
          <w:color w:val="FF0000"/>
          <w:szCs w:val="22"/>
        </w:rPr>
        <w:instrText>S</w:instrText>
      </w:r>
      <w:r w:rsidRPr="00D429C9">
        <w:rPr>
          <w:b/>
          <w:color w:val="FF0000"/>
          <w:szCs w:val="22"/>
          <w:vertAlign w:val="subscript"/>
        </w:rPr>
        <w:instrText xml:space="preserve"> </w:instrText>
      </w:r>
      <w:r w:rsidRPr="00D429C9">
        <w:rPr>
          <w:b/>
          <w:color w:val="FF0000"/>
          <w:szCs w:val="22"/>
        </w:rPr>
        <w:instrText>= u</w:instrText>
      </w:r>
      <w:r w:rsidRPr="00D429C9">
        <w:rPr>
          <w:b/>
          <w:i/>
          <w:color w:val="FF0000"/>
          <w:szCs w:val="22"/>
          <w:vertAlign w:val="subscript"/>
        </w:rPr>
        <w:instrText>0</w:instrText>
      </w:r>
      <w:r w:rsidRPr="00D429C9">
        <w:rPr>
          <w:b/>
          <w:color w:val="FF0000"/>
          <w:szCs w:val="22"/>
        </w:rPr>
        <w:instrText xml:space="preserve"> + u</w:instrText>
      </w:r>
      <w:r w:rsidRPr="00D429C9">
        <w:rPr>
          <w:b/>
          <w:i/>
          <w:color w:val="FF0000"/>
          <w:szCs w:val="22"/>
          <w:vertAlign w:val="subscript"/>
        </w:rPr>
        <w:instrText>1</w:instrText>
      </w:r>
      <w:r w:rsidRPr="00D429C9">
        <w:rPr>
          <w:b/>
          <w:color w:val="FF0000"/>
          <w:szCs w:val="22"/>
        </w:rPr>
        <w:instrText xml:space="preserve"> + … + u</w:instrText>
      </w:r>
      <w:r w:rsidRPr="00D429C9">
        <w:rPr>
          <w:b/>
          <w:i/>
          <w:color w:val="FF0000"/>
          <w:szCs w:val="22"/>
          <w:vertAlign w:val="subscript"/>
        </w:rPr>
        <w:instrText>n</w:instrText>
      </w:r>
      <w:r w:rsidRPr="00D429C9">
        <w:rPr>
          <w:b/>
          <w:color w:val="FF0000"/>
          <w:szCs w:val="22"/>
        </w:rPr>
        <w:instrText xml:space="preserve"> = u</w:instrText>
      </w:r>
      <w:r w:rsidRPr="00D429C9">
        <w:rPr>
          <w:b/>
          <w:i/>
          <w:color w:val="FF0000"/>
          <w:szCs w:val="22"/>
          <w:vertAlign w:val="subscript"/>
        </w:rPr>
        <w:instrText>0</w:instrText>
      </w:r>
      <w:r w:rsidRPr="00D429C9">
        <w:rPr>
          <w:b/>
          <w:color w:val="FF0000"/>
          <w:szCs w:val="22"/>
        </w:rPr>
        <w:instrText xml:space="preserve">. </w:instrText>
      </w:r>
      <w:r w:rsidRPr="00D429C9">
        <w:rPr>
          <w:b/>
          <w:color w:val="FF0000"/>
          <w:szCs w:val="22"/>
        </w:rPr>
        <w:fldChar w:fldCharType="begin"/>
      </w:r>
      <w:r w:rsidRPr="00D429C9">
        <w:rPr>
          <w:b/>
          <w:color w:val="FF0000"/>
          <w:szCs w:val="22"/>
        </w:rPr>
        <w:instrText>EQ \</w:instrText>
      </w:r>
      <w:r w:rsidRPr="00D429C9">
        <w:rPr>
          <w:b/>
          <w:i/>
          <w:color w:val="FF0000"/>
          <w:szCs w:val="22"/>
        </w:rPr>
        <w:instrText>s</w:instrText>
      </w:r>
      <w:r w:rsidRPr="00D429C9">
        <w:rPr>
          <w:b/>
          <w:color w:val="FF0000"/>
          <w:szCs w:val="22"/>
        </w:rPr>
        <w:instrText>\d</w:instrText>
      </w:r>
      <w:r w:rsidRPr="00D429C9">
        <w:rPr>
          <w:b/>
          <w:i/>
          <w:color w:val="FF0000"/>
          <w:szCs w:val="22"/>
        </w:rPr>
        <w:instrText>o</w:instrText>
      </w:r>
      <w:r w:rsidRPr="00D429C9">
        <w:rPr>
          <w:b/>
          <w:color w:val="FF0000"/>
          <w:szCs w:val="22"/>
        </w:rPr>
        <w:instrText>1(\</w:instrText>
      </w:r>
      <w:r w:rsidRPr="00D429C9">
        <w:rPr>
          <w:b/>
          <w:i/>
          <w:color w:val="FF0000"/>
          <w:szCs w:val="22"/>
        </w:rPr>
        <w:instrText>f</w:instrText>
      </w:r>
      <w:r w:rsidRPr="00D429C9">
        <w:rPr>
          <w:b/>
          <w:color w:val="FF0000"/>
          <w:szCs w:val="22"/>
        </w:rPr>
        <w:instrText xml:space="preserve">(    1 – </w:instrText>
      </w:r>
      <w:r w:rsidRPr="00D429C9">
        <w:rPr>
          <w:b/>
          <w:i/>
          <w:color w:val="FF0000"/>
          <w:szCs w:val="22"/>
        </w:rPr>
        <w:instrText>q</w:instrText>
      </w:r>
      <w:r w:rsidRPr="00D429C9">
        <w:rPr>
          <w:b/>
          <w:i/>
          <w:color w:val="FF0000"/>
          <w:szCs w:val="22"/>
          <w:vertAlign w:val="superscript"/>
        </w:rPr>
        <w:instrText xml:space="preserve"> n+1</w:instrText>
      </w:r>
      <w:r w:rsidRPr="00D429C9">
        <w:rPr>
          <w:b/>
          <w:color w:val="FF0000"/>
          <w:szCs w:val="22"/>
        </w:rPr>
        <w:instrText xml:space="preserve">;1 – </w:instrText>
      </w:r>
      <w:r w:rsidRPr="00D429C9">
        <w:rPr>
          <w:b/>
          <w:i/>
          <w:color w:val="FF0000"/>
          <w:szCs w:val="22"/>
        </w:rPr>
        <w:instrText>q</w:instrText>
      </w:r>
      <w:r w:rsidRPr="00D429C9">
        <w:rPr>
          <w:b/>
          <w:color w:val="FF0000"/>
          <w:szCs w:val="22"/>
        </w:rPr>
        <w:instrText>))</w:instrText>
      </w:r>
      <w:r w:rsidRPr="00D429C9">
        <w:rPr>
          <w:b/>
          <w:color w:val="FF0000"/>
          <w:szCs w:val="22"/>
        </w:rPr>
        <w:fldChar w:fldCharType="end"/>
      </w:r>
      <w:r>
        <w:rPr>
          <w:b/>
          <w:color w:val="FF0000"/>
          <w:szCs w:val="22"/>
        </w:rPr>
        <w:instrText>)</w:instrText>
      </w:r>
      <w:r>
        <w:rPr>
          <w:b/>
          <w:color w:val="FF0000"/>
          <w:szCs w:val="22"/>
        </w:rPr>
        <w:fldChar w:fldCharType="end"/>
      </w:r>
    </w:p>
    <w:p w:rsidR="00BE2268" w:rsidRPr="005C2B20" w:rsidRDefault="00BE2268" w:rsidP="00BE2268">
      <w:pPr>
        <w:tabs>
          <w:tab w:val="left" w:pos="142"/>
          <w:tab w:val="left" w:pos="284"/>
        </w:tabs>
        <w:ind w:right="-1"/>
        <w:jc w:val="center"/>
        <w:rPr>
          <w:szCs w:val="22"/>
        </w:rPr>
      </w:pPr>
      <w:r w:rsidRPr="005C2B20">
        <w:rPr>
          <w:szCs w:val="22"/>
        </w:rPr>
        <w:t>ou</w:t>
      </w:r>
    </w:p>
    <w:p w:rsidR="00BE2268" w:rsidRPr="00D429C9" w:rsidRDefault="00BE2268" w:rsidP="00BE2268">
      <w:pPr>
        <w:tabs>
          <w:tab w:val="left" w:pos="142"/>
          <w:tab w:val="left" w:pos="284"/>
        </w:tabs>
        <w:ind w:right="-1"/>
        <w:jc w:val="center"/>
        <w:rPr>
          <w:b/>
          <w:color w:val="FF0000"/>
          <w:szCs w:val="22"/>
        </w:rPr>
      </w:pPr>
      <w:r>
        <w:rPr>
          <w:b/>
          <w:color w:val="FF0000"/>
          <w:szCs w:val="22"/>
        </w:rPr>
        <w:fldChar w:fldCharType="begin"/>
      </w:r>
      <w:r>
        <w:rPr>
          <w:b/>
          <w:color w:val="FF0000"/>
          <w:szCs w:val="22"/>
        </w:rPr>
        <w:instrText>EQ \x(</w:instrText>
      </w:r>
      <w:r w:rsidRPr="00D429C9">
        <w:rPr>
          <w:b/>
          <w:color w:val="FF0000"/>
          <w:szCs w:val="22"/>
        </w:rPr>
        <w:instrText xml:space="preserve">S = premier terme </w:instrText>
      </w:r>
      <w:r w:rsidRPr="00D429C9">
        <w:rPr>
          <w:b/>
          <w:color w:val="FF0000"/>
          <w:szCs w:val="22"/>
        </w:rPr>
        <w:sym w:font="Symbol" w:char="F0B4"/>
      </w:r>
      <w:r w:rsidRPr="00D429C9">
        <w:rPr>
          <w:b/>
          <w:color w:val="FF0000"/>
          <w:szCs w:val="22"/>
        </w:rPr>
        <w:instrText xml:space="preserve"> </w:instrText>
      </w:r>
      <w:r w:rsidRPr="00D429C9">
        <w:rPr>
          <w:b/>
          <w:color w:val="FF0000"/>
          <w:szCs w:val="22"/>
        </w:rPr>
        <w:fldChar w:fldCharType="begin"/>
      </w:r>
      <w:r w:rsidRPr="00D429C9">
        <w:rPr>
          <w:b/>
          <w:color w:val="FF0000"/>
          <w:szCs w:val="22"/>
        </w:rPr>
        <w:instrText>EQ \</w:instrText>
      </w:r>
      <w:r w:rsidRPr="00D429C9">
        <w:rPr>
          <w:b/>
          <w:i/>
          <w:color w:val="FF0000"/>
          <w:szCs w:val="22"/>
        </w:rPr>
        <w:instrText>s</w:instrText>
      </w:r>
      <w:r w:rsidRPr="00D429C9">
        <w:rPr>
          <w:b/>
          <w:color w:val="FF0000"/>
          <w:szCs w:val="22"/>
        </w:rPr>
        <w:instrText>\d</w:instrText>
      </w:r>
      <w:r w:rsidRPr="00D429C9">
        <w:rPr>
          <w:b/>
          <w:i/>
          <w:color w:val="FF0000"/>
          <w:szCs w:val="22"/>
        </w:rPr>
        <w:instrText>o</w:instrText>
      </w:r>
      <w:r w:rsidRPr="00D429C9">
        <w:rPr>
          <w:b/>
          <w:color w:val="FF0000"/>
          <w:szCs w:val="22"/>
        </w:rPr>
        <w:instrText>1(\</w:instrText>
      </w:r>
      <w:r w:rsidRPr="00D429C9">
        <w:rPr>
          <w:b/>
          <w:i/>
          <w:color w:val="FF0000"/>
          <w:szCs w:val="22"/>
        </w:rPr>
        <w:instrText>f</w:instrText>
      </w:r>
      <w:r w:rsidRPr="00D429C9">
        <w:rPr>
          <w:b/>
          <w:color w:val="FF0000"/>
          <w:szCs w:val="22"/>
        </w:rPr>
        <w:instrText>(    1 – raison</w:instrText>
      </w:r>
      <w:r w:rsidRPr="00D429C9">
        <w:rPr>
          <w:b/>
          <w:i/>
          <w:color w:val="FF0000"/>
          <w:szCs w:val="22"/>
          <w:vertAlign w:val="superscript"/>
        </w:rPr>
        <w:instrText>n+1</w:instrText>
      </w:r>
      <w:r w:rsidRPr="00D429C9">
        <w:rPr>
          <w:b/>
          <w:color w:val="FF0000"/>
          <w:szCs w:val="22"/>
        </w:rPr>
        <w:instrText>;1 – raison))</w:instrText>
      </w:r>
      <w:r w:rsidRPr="00D429C9">
        <w:rPr>
          <w:b/>
          <w:color w:val="FF0000"/>
          <w:szCs w:val="22"/>
        </w:rPr>
        <w:fldChar w:fldCharType="end"/>
      </w:r>
      <w:r>
        <w:rPr>
          <w:b/>
          <w:color w:val="FF0000"/>
          <w:szCs w:val="22"/>
        </w:rPr>
        <w:instrText>)</w:instrText>
      </w:r>
      <w:r>
        <w:rPr>
          <w:b/>
          <w:color w:val="FF0000"/>
          <w:szCs w:val="22"/>
        </w:rPr>
        <w:fldChar w:fldCharType="end"/>
      </w:r>
    </w:p>
    <w:p w:rsidR="00370919" w:rsidRDefault="00C23A2B" w:rsidP="00370919">
      <w:pPr>
        <w:pStyle w:val="Heading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t>Exercices suites</w:t>
      </w:r>
      <w:bookmarkStart w:id="0" w:name="_GoBack"/>
      <w:bookmarkEnd w:id="0"/>
    </w:p>
    <w:p w:rsidR="00370919" w:rsidRDefault="00370919" w:rsidP="00370919">
      <w:pPr>
        <w:pStyle w:val="Heading4"/>
        <w:spacing w:line="360" w:lineRule="auto"/>
      </w:pPr>
      <w:r>
        <w:t>Exercice 1</w:t>
      </w:r>
    </w:p>
    <w:p w:rsidR="00370919" w:rsidRPr="00434C7A" w:rsidRDefault="00370919" w:rsidP="00370919">
      <w:pPr>
        <w:spacing w:line="360" w:lineRule="auto"/>
      </w:pPr>
      <w:r w:rsidRPr="00FE4894">
        <w:t xml:space="preserve">On considère la suite </w:t>
      </w:r>
      <w:r w:rsidRPr="006861AD">
        <w:rPr>
          <w:i/>
        </w:rPr>
        <w:t>u</w:t>
      </w:r>
      <w:r w:rsidRPr="00FE4894">
        <w:t xml:space="preserve"> définie par</w:t>
      </w:r>
      <w:r>
        <w:t xml:space="preserve"> </w:t>
      </w:r>
      <w:r w:rsidRPr="00FE4894">
        <w:t xml:space="preserve">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sz w:val="12"/>
        </w:rPr>
        <w:instrText>0</w:instrText>
      </w:r>
      <w:r>
        <w:rPr>
          <w:sz w:val="12"/>
        </w:rPr>
        <w:instrText>)</w:instrText>
      </w:r>
      <w:r w:rsidRPr="006861AD">
        <w:fldChar w:fldCharType="end"/>
      </w:r>
      <w:r w:rsidRPr="00FE4894">
        <w:rPr>
          <w:rFonts w:ascii="Cmath" w:hAnsi="Cmath"/>
        </w:rPr>
        <w:t>=</w:t>
      </w:r>
      <w:r w:rsidRPr="00FE4894">
        <w:t xml:space="preserve">0 et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i/>
          <w:spacing w:val="10"/>
          <w:sz w:val="12"/>
        </w:rPr>
        <w:instrText>n</w:instrText>
      </w:r>
      <w:r w:rsidRPr="006861AD">
        <w:rPr>
          <w:rFonts w:ascii="Cmath" w:hAnsi="Cmath"/>
          <w:sz w:val="12"/>
        </w:rPr>
        <w:instrText>+</w:instrText>
      </w:r>
      <w:r w:rsidRPr="006861AD">
        <w:rPr>
          <w:sz w:val="12"/>
        </w:rPr>
        <w:instrText>1</w:instrText>
      </w:r>
      <w:r>
        <w:rPr>
          <w:sz w:val="12"/>
        </w:rPr>
        <w:instrText>)</w:instrText>
      </w:r>
      <w:r w:rsidRPr="006861AD">
        <w:fldChar w:fldCharType="end"/>
      </w:r>
      <w:r w:rsidRPr="00FE4894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434C7A">
        <w:rPr>
          <w:spacing w:val="10"/>
        </w:rPr>
        <w:fldChar w:fldCharType="begin"/>
      </w:r>
      <w:r w:rsidRPr="00434C7A">
        <w:rPr>
          <w:spacing w:val="10"/>
        </w:rPr>
        <w:instrText xml:space="preserve"> EQ  </w:instrText>
      </w:r>
      <w:r w:rsidRPr="00434C7A">
        <w:rPr>
          <w:spacing w:val="16"/>
        </w:rPr>
        <w:instrText>5</w:instrText>
      </w:r>
      <w:r w:rsidRPr="00434C7A">
        <w:rPr>
          <w:i/>
        </w:rPr>
        <w:instrText>u</w:instrText>
      </w:r>
      <w:r>
        <w:rPr>
          <w:i/>
        </w:rPr>
        <w:instrText>\s\do 2(</w:instrText>
      </w:r>
      <w:r w:rsidRPr="00434C7A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34C7A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434C7A">
        <w:instrText>3</w:instrText>
      </w:r>
      <w:r>
        <w:instrText>;</w:instrText>
      </w:r>
      <w:r w:rsidRPr="00434C7A">
        <w:rPr>
          <w:spacing w:val="10"/>
        </w:rPr>
        <w:fldChar w:fldCharType="begin"/>
      </w:r>
      <w:r w:rsidRPr="00434C7A">
        <w:rPr>
          <w:spacing w:val="10"/>
        </w:rPr>
        <w:instrText xml:space="preserve"> EQ  </w:instrText>
      </w:r>
      <w:r w:rsidRPr="00434C7A">
        <w:rPr>
          <w:i/>
        </w:rPr>
        <w:instrText>u</w:instrText>
      </w:r>
      <w:r>
        <w:rPr>
          <w:i/>
        </w:rPr>
        <w:instrText>\s\do 2(</w:instrText>
      </w:r>
      <w:r w:rsidRPr="00434C7A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34C7A">
        <w:rPr>
          <w:spacing w:val="10"/>
        </w:rPr>
        <w:fldChar w:fldCharType="end"/>
      </w:r>
      <w:r w:rsidRPr="00434C7A">
        <w:rPr>
          <w:rFonts w:ascii="Cmath" w:hAnsi="Cmath"/>
        </w:rPr>
        <w:instrText>+</w:instrText>
      </w:r>
      <w:r w:rsidRPr="00434C7A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>.</w:t>
      </w:r>
    </w:p>
    <w:p w:rsidR="00370919" w:rsidRPr="00FE4894" w:rsidRDefault="00370919" w:rsidP="00370919">
      <w:pPr>
        <w:numPr>
          <w:ilvl w:val="0"/>
          <w:numId w:val="11"/>
        </w:numPr>
        <w:spacing w:line="360" w:lineRule="auto"/>
      </w:pPr>
      <w:r>
        <w:rPr>
          <w:lang w:val="nl-NL"/>
        </w:rPr>
        <w:t>a.</w:t>
      </w:r>
      <w:r>
        <w:rPr>
          <w:lang w:val="nl-NL"/>
        </w:rPr>
        <w:tab/>
      </w:r>
      <w:r w:rsidRPr="00FE4894">
        <w:rPr>
          <w:lang w:val="nl-NL"/>
        </w:rPr>
        <w:t xml:space="preserve">Calculer </w:t>
      </w:r>
      <w:r w:rsidRPr="006861AD">
        <w:rPr>
          <w:lang w:val="nl-NL"/>
        </w:rPr>
        <w:fldChar w:fldCharType="begin"/>
      </w:r>
      <w:r w:rsidRPr="006861AD">
        <w:rPr>
          <w:lang w:val="nl-NL"/>
        </w:rPr>
        <w:instrText xml:space="preserve"> EQ  </w:instrText>
      </w:r>
      <w:r w:rsidRPr="006861AD">
        <w:rPr>
          <w:i/>
          <w:lang w:val="nl-NL"/>
        </w:rPr>
        <w:instrText>u</w:instrText>
      </w:r>
      <w:r>
        <w:rPr>
          <w:i/>
          <w:lang w:val="nl-NL"/>
        </w:rPr>
        <w:instrText>\s\do 2(</w:instrText>
      </w:r>
      <w:r w:rsidRPr="006861AD">
        <w:rPr>
          <w:sz w:val="12"/>
          <w:lang w:val="nl-NL"/>
        </w:rPr>
        <w:instrText>1</w:instrText>
      </w:r>
      <w:r>
        <w:rPr>
          <w:sz w:val="12"/>
          <w:lang w:val="nl-NL"/>
        </w:rPr>
        <w:instrText>)</w:instrText>
      </w:r>
      <w:r w:rsidRPr="006861AD">
        <w:rPr>
          <w:lang w:val="nl-NL"/>
        </w:rPr>
        <w:fldChar w:fldCharType="end"/>
      </w:r>
      <w:r w:rsidRPr="00FE4894">
        <w:rPr>
          <w:lang w:val="nl-NL"/>
        </w:rPr>
        <w:t xml:space="preserve">, </w:t>
      </w:r>
      <w:r w:rsidRPr="006861AD">
        <w:rPr>
          <w:lang w:val="nl-NL"/>
        </w:rPr>
        <w:fldChar w:fldCharType="begin"/>
      </w:r>
      <w:r w:rsidRPr="006861AD">
        <w:rPr>
          <w:lang w:val="nl-NL"/>
        </w:rPr>
        <w:instrText xml:space="preserve"> EQ  </w:instrText>
      </w:r>
      <w:r w:rsidRPr="006861AD">
        <w:rPr>
          <w:i/>
          <w:lang w:val="nl-NL"/>
        </w:rPr>
        <w:instrText>u</w:instrText>
      </w:r>
      <w:r>
        <w:rPr>
          <w:i/>
          <w:lang w:val="nl-NL"/>
        </w:rPr>
        <w:instrText>\s\do 2(</w:instrText>
      </w:r>
      <w:r w:rsidRPr="006861AD">
        <w:rPr>
          <w:sz w:val="12"/>
          <w:lang w:val="nl-NL"/>
        </w:rPr>
        <w:instrText>2</w:instrText>
      </w:r>
      <w:r>
        <w:rPr>
          <w:sz w:val="12"/>
          <w:lang w:val="nl-NL"/>
        </w:rPr>
        <w:instrText>)</w:instrText>
      </w:r>
      <w:r w:rsidRPr="006861AD">
        <w:rPr>
          <w:lang w:val="nl-NL"/>
        </w:rPr>
        <w:fldChar w:fldCharType="end"/>
      </w:r>
      <w:r>
        <w:rPr>
          <w:lang w:val="nl-NL"/>
        </w:rPr>
        <w:t xml:space="preserve">, </w:t>
      </w:r>
      <w:r w:rsidRPr="006861AD">
        <w:rPr>
          <w:lang w:val="nl-NL"/>
        </w:rPr>
        <w:fldChar w:fldCharType="begin"/>
      </w:r>
      <w:r w:rsidRPr="006861AD">
        <w:rPr>
          <w:lang w:val="nl-NL"/>
        </w:rPr>
        <w:instrText xml:space="preserve"> EQ  </w:instrText>
      </w:r>
      <w:r w:rsidRPr="006861AD">
        <w:rPr>
          <w:i/>
          <w:lang w:val="nl-NL"/>
        </w:rPr>
        <w:instrText>u</w:instrText>
      </w:r>
      <w:r>
        <w:rPr>
          <w:i/>
          <w:lang w:val="nl-NL"/>
        </w:rPr>
        <w:instrText>\s\do 2(</w:instrText>
      </w:r>
      <w:r w:rsidRPr="006861AD">
        <w:rPr>
          <w:sz w:val="12"/>
          <w:lang w:val="nl-NL"/>
        </w:rPr>
        <w:instrText>3</w:instrText>
      </w:r>
      <w:r>
        <w:rPr>
          <w:sz w:val="12"/>
          <w:lang w:val="nl-NL"/>
        </w:rPr>
        <w:instrText>)</w:instrText>
      </w:r>
      <w:r w:rsidRPr="006861AD">
        <w:rPr>
          <w:lang w:val="nl-NL"/>
        </w:rPr>
        <w:fldChar w:fldCharType="end"/>
      </w:r>
      <w:r>
        <w:rPr>
          <w:lang w:val="nl-NL"/>
        </w:rPr>
        <w:t>.</w:t>
      </w:r>
      <w:r>
        <w:rPr>
          <w:lang w:val="nl-NL"/>
        </w:rPr>
        <w:br/>
        <w:t>b.</w:t>
      </w:r>
      <w:r>
        <w:rPr>
          <w:lang w:val="nl-NL"/>
        </w:rPr>
        <w:tab/>
      </w:r>
      <w:r w:rsidRPr="00FE4894">
        <w:t xml:space="preserve">En déduire que </w:t>
      </w:r>
      <w:r w:rsidRPr="006861AD">
        <w:rPr>
          <w:i/>
        </w:rPr>
        <w:t>u</w:t>
      </w:r>
      <w:r w:rsidRPr="00FE4894">
        <w:t xml:space="preserve"> n'est ni arithmétique, ni géométrique.</w:t>
      </w:r>
    </w:p>
    <w:p w:rsidR="00370919" w:rsidRDefault="00370919" w:rsidP="00370919">
      <w:pPr>
        <w:numPr>
          <w:ilvl w:val="0"/>
          <w:numId w:val="11"/>
        </w:numPr>
        <w:spacing w:line="360" w:lineRule="auto"/>
      </w:pPr>
      <w:r>
        <w:t xml:space="preserve">On considère la suite </w:t>
      </w:r>
      <w:r w:rsidRPr="006861AD">
        <w:rPr>
          <w:i/>
        </w:rPr>
        <w:t>v</w:t>
      </w:r>
      <w:r w:rsidRPr="00FE4894">
        <w:t xml:space="preserve"> définie par </w:t>
      </w:r>
      <w:r w:rsidRPr="006861AD">
        <w:rPr>
          <w:spacing w:val="10"/>
        </w:rPr>
        <w:fldChar w:fldCharType="begin"/>
      </w:r>
      <w:r w:rsidRPr="006861AD">
        <w:rPr>
          <w:spacing w:val="10"/>
        </w:rPr>
        <w:instrText xml:space="preserve"> EQ  </w:instrText>
      </w:r>
      <w:r w:rsidRPr="006861AD">
        <w:rPr>
          <w:i/>
        </w:rPr>
        <w:instrText>v</w:instrText>
      </w:r>
      <w:r>
        <w:rPr>
          <w:i/>
        </w:rPr>
        <w:instrText>\s\do 2(</w:instrText>
      </w:r>
      <w:r w:rsidRPr="006861A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6861AD">
        <w:rPr>
          <w:spacing w:val="10"/>
        </w:rPr>
        <w:fldChar w:fldCharType="end"/>
      </w:r>
      <w:r w:rsidRPr="00FE4894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434C7A">
        <w:rPr>
          <w:spacing w:val="10"/>
        </w:rPr>
        <w:fldChar w:fldCharType="begin"/>
      </w:r>
      <w:r w:rsidRPr="00434C7A">
        <w:rPr>
          <w:spacing w:val="10"/>
        </w:rPr>
        <w:instrText xml:space="preserve"> EQ  </w:instrText>
      </w:r>
      <w:r w:rsidRPr="00434C7A">
        <w:rPr>
          <w:i/>
        </w:rPr>
        <w:instrText>u</w:instrText>
      </w:r>
      <w:r>
        <w:rPr>
          <w:i/>
        </w:rPr>
        <w:instrText>\s\do 2(</w:instrText>
      </w:r>
      <w:r w:rsidRPr="00434C7A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34C7A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434C7A">
        <w:instrText>3</w:instrText>
      </w:r>
      <w:r>
        <w:instrText>;</w:instrText>
      </w:r>
      <w:r w:rsidRPr="00434C7A">
        <w:rPr>
          <w:spacing w:val="10"/>
        </w:rPr>
        <w:fldChar w:fldCharType="begin"/>
      </w:r>
      <w:r w:rsidRPr="00434C7A">
        <w:rPr>
          <w:spacing w:val="10"/>
        </w:rPr>
        <w:instrText xml:space="preserve"> EQ  </w:instrText>
      </w:r>
      <w:r w:rsidRPr="00434C7A">
        <w:rPr>
          <w:i/>
        </w:rPr>
        <w:instrText>u</w:instrText>
      </w:r>
      <w:r>
        <w:rPr>
          <w:i/>
        </w:rPr>
        <w:instrText>\s\do 2(</w:instrText>
      </w:r>
      <w:r w:rsidRPr="00434C7A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34C7A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434C7A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FE4894">
        <w:t xml:space="preserve"> pour </w:t>
      </w:r>
      <w:r w:rsidRPr="006861AD">
        <w:rPr>
          <w:i/>
          <w:spacing w:val="16"/>
        </w:rPr>
        <w:t>n</w:t>
      </w:r>
      <w:r w:rsidRPr="006861AD">
        <w:rPr>
          <w:rFonts w:ascii="Cmath" w:hAnsi="Cmath"/>
          <w:spacing w:val="20"/>
        </w:rPr>
        <w:t>Ã</w:t>
      </w:r>
      <w:r w:rsidRPr="006861AD">
        <w:t>0</w:t>
      </w:r>
      <w:r w:rsidRPr="00FE4894">
        <w:t>.</w:t>
      </w:r>
      <w:r>
        <w:t xml:space="preserve"> </w:t>
      </w:r>
    </w:p>
    <w:p w:rsidR="00370919" w:rsidRDefault="00370919" w:rsidP="00370919">
      <w:pPr>
        <w:numPr>
          <w:ilvl w:val="0"/>
          <w:numId w:val="12"/>
        </w:numPr>
        <w:spacing w:line="360" w:lineRule="auto"/>
      </w:pPr>
      <w:r>
        <w:t xml:space="preserve">Calculer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v</w:instrText>
      </w:r>
      <w:r>
        <w:rPr>
          <w:i/>
        </w:rPr>
        <w:instrText>\s\do 2(</w:instrText>
      </w:r>
      <w:r w:rsidRPr="006861AD">
        <w:rPr>
          <w:sz w:val="12"/>
        </w:rPr>
        <w:instrText>0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,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v</w:instrText>
      </w:r>
      <w:r>
        <w:rPr>
          <w:i/>
        </w:rPr>
        <w:instrText>\s\do 2(</w:instrText>
      </w:r>
      <w:r w:rsidRPr="006861AD">
        <w:rPr>
          <w:sz w:val="12"/>
        </w:rPr>
        <w:instrText>1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,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v</w:instrText>
      </w:r>
      <w:r>
        <w:rPr>
          <w:i/>
        </w:rPr>
        <w:instrText>\s\do 2(</w:instrText>
      </w:r>
      <w:r w:rsidRPr="006861AD">
        <w:rPr>
          <w:sz w:val="12"/>
        </w:rPr>
        <w:instrText>2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 et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v</w:instrText>
      </w:r>
      <w:r>
        <w:rPr>
          <w:i/>
        </w:rPr>
        <w:instrText>\s\do 2(</w:instrText>
      </w:r>
      <w:r w:rsidRPr="006861AD">
        <w:rPr>
          <w:sz w:val="12"/>
        </w:rPr>
        <w:instrText>3</w:instrText>
      </w:r>
      <w:r>
        <w:rPr>
          <w:sz w:val="12"/>
        </w:rPr>
        <w:instrText>)</w:instrText>
      </w:r>
      <w:r w:rsidRPr="006861AD">
        <w:fldChar w:fldCharType="end"/>
      </w:r>
      <w:r>
        <w:t>.</w:t>
      </w:r>
    </w:p>
    <w:p w:rsidR="00370919" w:rsidRDefault="00370919" w:rsidP="00370919">
      <w:pPr>
        <w:spacing w:line="360" w:lineRule="auto"/>
        <w:ind w:left="720"/>
      </w:pPr>
      <w:r>
        <w:t xml:space="preserve">En déduire une conjecture sur la nature de </w:t>
      </w:r>
      <w:r w:rsidRPr="006861AD">
        <w:rPr>
          <w:i/>
        </w:rPr>
        <w:t>v</w:t>
      </w:r>
      <w:r>
        <w:t>.</w:t>
      </w:r>
    </w:p>
    <w:p w:rsidR="00370919" w:rsidRDefault="00370919" w:rsidP="00370919">
      <w:pPr>
        <w:numPr>
          <w:ilvl w:val="0"/>
          <w:numId w:val="12"/>
        </w:numPr>
        <w:spacing w:line="360" w:lineRule="auto"/>
      </w:pPr>
      <w:r>
        <w:t>Démontrer la conjecture précédente.</w:t>
      </w:r>
    </w:p>
    <w:p w:rsidR="00370919" w:rsidRDefault="00370919" w:rsidP="00370919">
      <w:pPr>
        <w:numPr>
          <w:ilvl w:val="0"/>
          <w:numId w:val="12"/>
        </w:numPr>
        <w:spacing w:line="360" w:lineRule="auto"/>
      </w:pPr>
      <w:r>
        <w:t xml:space="preserve">En déduire l’expression de </w:t>
      </w:r>
      <w:r w:rsidRPr="006861AD">
        <w:rPr>
          <w:spacing w:val="10"/>
        </w:rPr>
        <w:fldChar w:fldCharType="begin"/>
      </w:r>
      <w:r w:rsidRPr="006861AD">
        <w:rPr>
          <w:spacing w:val="10"/>
        </w:rPr>
        <w:instrText xml:space="preserve"> EQ  </w:instrText>
      </w:r>
      <w:r w:rsidRPr="006861AD">
        <w:rPr>
          <w:i/>
        </w:rPr>
        <w:instrText>v</w:instrText>
      </w:r>
      <w:r>
        <w:rPr>
          <w:i/>
        </w:rPr>
        <w:instrText>\s\do 2(</w:instrText>
      </w:r>
      <w:r w:rsidRPr="006861A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6861AD">
        <w:rPr>
          <w:spacing w:val="10"/>
        </w:rPr>
        <w:fldChar w:fldCharType="end"/>
      </w:r>
      <w:r>
        <w:t xml:space="preserve"> en fonction de </w:t>
      </w:r>
      <w:r w:rsidRPr="006861AD">
        <w:rPr>
          <w:i/>
        </w:rPr>
        <w:t>n</w:t>
      </w:r>
      <w:r>
        <w:t>.</w:t>
      </w:r>
    </w:p>
    <w:p w:rsidR="00370919" w:rsidRDefault="00370919" w:rsidP="00370919">
      <w:pPr>
        <w:spacing w:line="360" w:lineRule="auto"/>
        <w:ind w:left="720"/>
      </w:pPr>
      <w:r>
        <w:t xml:space="preserve">Vérifier l’expression obtenue en calculant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v</w:instrText>
      </w:r>
      <w:r>
        <w:rPr>
          <w:i/>
        </w:rPr>
        <w:instrText>\s\do 2(</w:instrText>
      </w:r>
      <w:r w:rsidRPr="006861AD">
        <w:rPr>
          <w:sz w:val="12"/>
        </w:rPr>
        <w:instrText>1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,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v</w:instrText>
      </w:r>
      <w:r>
        <w:rPr>
          <w:i/>
        </w:rPr>
        <w:instrText>\s\do 2(</w:instrText>
      </w:r>
      <w:r w:rsidRPr="006861AD">
        <w:rPr>
          <w:sz w:val="12"/>
        </w:rPr>
        <w:instrText>2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 et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v</w:instrText>
      </w:r>
      <w:r>
        <w:rPr>
          <w:i/>
        </w:rPr>
        <w:instrText>\s\do 2(</w:instrText>
      </w:r>
      <w:r w:rsidRPr="006861AD">
        <w:rPr>
          <w:sz w:val="12"/>
        </w:rPr>
        <w:instrText>3</w:instrText>
      </w:r>
      <w:r>
        <w:rPr>
          <w:sz w:val="12"/>
        </w:rPr>
        <w:instrText>)</w:instrText>
      </w:r>
      <w:r w:rsidRPr="006861AD">
        <w:fldChar w:fldCharType="end"/>
      </w:r>
      <w:r>
        <w:t>.</w:t>
      </w:r>
    </w:p>
    <w:p w:rsidR="00370919" w:rsidRDefault="00370919" w:rsidP="00370919">
      <w:pPr>
        <w:numPr>
          <w:ilvl w:val="0"/>
          <w:numId w:val="11"/>
        </w:numPr>
        <w:spacing w:line="360" w:lineRule="auto"/>
      </w:pPr>
      <w:r>
        <w:t>En déduire l’expression de</w:t>
      </w:r>
      <w:r w:rsidRPr="00FE4894">
        <w:t xml:space="preserve"> </w:t>
      </w:r>
      <w:r w:rsidRPr="006861AD">
        <w:rPr>
          <w:spacing w:val="10"/>
        </w:rPr>
        <w:fldChar w:fldCharType="begin"/>
      </w:r>
      <w:r w:rsidRPr="006861AD">
        <w:rPr>
          <w:spacing w:val="10"/>
        </w:rPr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6861AD">
        <w:rPr>
          <w:spacing w:val="10"/>
        </w:rPr>
        <w:fldChar w:fldCharType="end"/>
      </w:r>
      <w:r w:rsidRPr="00FE4894">
        <w:t xml:space="preserve"> en fonction de </w:t>
      </w:r>
      <w:r w:rsidRPr="006861AD">
        <w:rPr>
          <w:i/>
        </w:rPr>
        <w:t>n</w:t>
      </w:r>
      <w:r>
        <w:t>.</w:t>
      </w:r>
    </w:p>
    <w:p w:rsidR="00370919" w:rsidRDefault="00370919" w:rsidP="00370919">
      <w:pPr>
        <w:spacing w:line="360" w:lineRule="auto"/>
        <w:ind w:left="360"/>
      </w:pPr>
      <w:r>
        <w:t xml:space="preserve">Vérifier l’expression obtenue en calculant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sz w:val="12"/>
        </w:rPr>
        <w:instrText>1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 et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sz w:val="12"/>
        </w:rPr>
        <w:instrText>2</w:instrText>
      </w:r>
      <w:r>
        <w:rPr>
          <w:sz w:val="12"/>
        </w:rPr>
        <w:instrText>)</w:instrText>
      </w:r>
      <w:r w:rsidRPr="006861AD">
        <w:fldChar w:fldCharType="end"/>
      </w:r>
      <w:r>
        <w:t>.</w:t>
      </w:r>
    </w:p>
    <w:p w:rsidR="00370919" w:rsidRDefault="00370919" w:rsidP="00370919">
      <w:pPr>
        <w:spacing w:line="360" w:lineRule="auto"/>
      </w:pPr>
    </w:p>
    <w:p w:rsidR="00370919" w:rsidRDefault="00370919" w:rsidP="00370919">
      <w:pPr>
        <w:spacing w:line="360" w:lineRule="auto"/>
      </w:pPr>
    </w:p>
    <w:p w:rsidR="00370919" w:rsidRDefault="00370919" w:rsidP="00370919">
      <w:pPr>
        <w:pStyle w:val="Heading4"/>
        <w:spacing w:line="360" w:lineRule="auto"/>
      </w:pPr>
      <w:r>
        <w:t>Exercice 2</w:t>
      </w:r>
    </w:p>
    <w:p w:rsidR="00370919" w:rsidRDefault="00370919" w:rsidP="00370919">
      <w:pPr>
        <w:spacing w:line="360" w:lineRule="auto"/>
      </w:pPr>
      <w:r>
        <w:t xml:space="preserve">Soit </w:t>
      </w:r>
      <w:r w:rsidRPr="00E75578">
        <w:rPr>
          <w:i/>
        </w:rPr>
        <w:t>u</w:t>
      </w:r>
      <w:r>
        <w:t xml:space="preserve"> la suite définie par </w:t>
      </w:r>
      <w:r w:rsidRPr="00E75578">
        <w:fldChar w:fldCharType="begin"/>
      </w:r>
      <w:r w:rsidRPr="00E75578">
        <w:instrText xml:space="preserve"> EQ  </w:instrText>
      </w:r>
      <w:r w:rsidRPr="00E75578">
        <w:rPr>
          <w:i/>
        </w:rPr>
        <w:instrText>u</w:instrText>
      </w:r>
      <w:r>
        <w:rPr>
          <w:i/>
        </w:rPr>
        <w:instrText>\s\do 2(</w:instrText>
      </w:r>
      <w:r w:rsidRPr="00E75578">
        <w:rPr>
          <w:sz w:val="12"/>
        </w:rPr>
        <w:instrText>0</w:instrText>
      </w:r>
      <w:r>
        <w:rPr>
          <w:sz w:val="12"/>
        </w:rPr>
        <w:instrText>)</w:instrText>
      </w:r>
      <w:r w:rsidRPr="00E75578">
        <w:fldChar w:fldCharType="end"/>
      </w:r>
      <w:r w:rsidRPr="00E75578">
        <w:rPr>
          <w:rFonts w:ascii="Cmath" w:hAnsi="Cmath"/>
        </w:rPr>
        <w:t>=-</w:t>
      </w:r>
      <w:r w:rsidRPr="00E75578">
        <w:t>1</w:t>
      </w:r>
      <w:r>
        <w:t xml:space="preserve"> et pour tout entier naturel </w:t>
      </w:r>
      <w:r w:rsidRPr="00E75578">
        <w:rPr>
          <w:i/>
        </w:rPr>
        <w:t>n</w:t>
      </w:r>
      <w:r>
        <w:t xml:space="preserve">, </w:t>
      </w:r>
      <w:r w:rsidRPr="00E75578">
        <w:fldChar w:fldCharType="begin"/>
      </w:r>
      <w:r w:rsidRPr="00E75578">
        <w:instrText xml:space="preserve"> EQ  </w:instrText>
      </w:r>
      <w:r w:rsidRPr="00E75578">
        <w:rPr>
          <w:i/>
        </w:rPr>
        <w:instrText>u</w:instrText>
      </w:r>
      <w:r>
        <w:rPr>
          <w:i/>
        </w:rPr>
        <w:instrText>\s\do 2(</w:instrText>
      </w:r>
      <w:r w:rsidRPr="00E75578">
        <w:rPr>
          <w:i/>
          <w:spacing w:val="10"/>
          <w:sz w:val="12"/>
        </w:rPr>
        <w:instrText>n</w:instrText>
      </w:r>
      <w:r w:rsidRPr="00E75578">
        <w:rPr>
          <w:rFonts w:ascii="Cmath" w:hAnsi="Cmath"/>
          <w:sz w:val="12"/>
        </w:rPr>
        <w:instrText>+</w:instrText>
      </w:r>
      <w:r w:rsidRPr="00E75578">
        <w:rPr>
          <w:sz w:val="12"/>
        </w:rPr>
        <w:instrText>1</w:instrText>
      </w:r>
      <w:r>
        <w:rPr>
          <w:sz w:val="12"/>
        </w:rPr>
        <w:instrText>)</w:instrText>
      </w:r>
      <w:r w:rsidRPr="00E75578">
        <w:fldChar w:fldCharType="end"/>
      </w:r>
      <w:r w:rsidRPr="00E75578">
        <w:rPr>
          <w:rFonts w:ascii="Cmath" w:hAnsi="Cmath"/>
          <w:spacing w:val="20"/>
        </w:rPr>
        <w:t>=</w:t>
      </w:r>
      <w:r w:rsidRPr="00E75578">
        <w:rPr>
          <w:spacing w:val="10"/>
        </w:rPr>
        <w:fldChar w:fldCharType="begin"/>
      </w:r>
      <w:r w:rsidRPr="00E75578">
        <w:rPr>
          <w:spacing w:val="10"/>
        </w:rPr>
        <w:instrText xml:space="preserve"> EQ  </w:instrText>
      </w:r>
      <w:r w:rsidRPr="00E75578">
        <w:rPr>
          <w:i/>
        </w:rPr>
        <w:instrText>u</w:instrText>
      </w:r>
      <w:r>
        <w:rPr>
          <w:i/>
        </w:rPr>
        <w:instrText>\s\do 2(</w:instrText>
      </w:r>
      <w:r w:rsidRPr="00E75578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E75578">
        <w:rPr>
          <w:spacing w:val="10"/>
        </w:rPr>
        <w:fldChar w:fldCharType="end"/>
      </w:r>
      <w:r w:rsidRPr="00E75578">
        <w:rPr>
          <w:rFonts w:ascii="Cmath" w:hAnsi="Cmath"/>
          <w:spacing w:val="20"/>
        </w:rPr>
        <w:t>+</w:t>
      </w:r>
      <w:r w:rsidRPr="00E75578">
        <w:rPr>
          <w:i/>
          <w:spacing w:val="16"/>
        </w:rPr>
        <w:t>n</w:t>
      </w:r>
      <w:r w:rsidRPr="00E75578">
        <w:rPr>
          <w:rFonts w:ascii="Cmath" w:hAnsi="Cmath"/>
        </w:rPr>
        <w:t>+</w:t>
      </w:r>
      <w:r w:rsidRPr="00E75578">
        <w:t>1</w:t>
      </w:r>
      <w:r>
        <w:t>.</w:t>
      </w:r>
    </w:p>
    <w:p w:rsidR="00370919" w:rsidRDefault="00370919" w:rsidP="00370919">
      <w:pPr>
        <w:numPr>
          <w:ilvl w:val="0"/>
          <w:numId w:val="13"/>
        </w:numPr>
        <w:spacing w:line="360" w:lineRule="auto"/>
      </w:pPr>
      <w:r>
        <w:t xml:space="preserve">a. </w:t>
      </w:r>
      <w:r>
        <w:tab/>
        <w:t xml:space="preserve">Calculer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sz w:val="12"/>
        </w:rPr>
        <w:instrText>1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,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sz w:val="12"/>
        </w:rPr>
        <w:instrText>2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,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sz w:val="12"/>
        </w:rPr>
        <w:instrText>3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 et </w:t>
      </w:r>
      <w:r w:rsidRPr="000A51D5">
        <w:fldChar w:fldCharType="begin"/>
      </w:r>
      <w:r w:rsidRPr="000A51D5">
        <w:instrText xml:space="preserve"> EQ  </w:instrText>
      </w:r>
      <w:r w:rsidRPr="000A51D5">
        <w:rPr>
          <w:i/>
        </w:rPr>
        <w:instrText>u</w:instrText>
      </w:r>
      <w:r>
        <w:rPr>
          <w:i/>
        </w:rPr>
        <w:instrText>\s\do 2(</w:instrText>
      </w:r>
      <w:r w:rsidRPr="000A51D5">
        <w:rPr>
          <w:sz w:val="12"/>
        </w:rPr>
        <w:instrText>4</w:instrText>
      </w:r>
      <w:r>
        <w:rPr>
          <w:sz w:val="12"/>
        </w:rPr>
        <w:instrText>)</w:instrText>
      </w:r>
      <w:r w:rsidRPr="000A51D5">
        <w:fldChar w:fldCharType="end"/>
      </w:r>
      <w:r>
        <w:t>.</w:t>
      </w:r>
      <w:r>
        <w:br/>
        <w:t>b.</w:t>
      </w:r>
      <w:r>
        <w:tab/>
        <w:t>Cette suite est-elle arithmétique ? géométrique ? Justifier.</w:t>
      </w:r>
    </w:p>
    <w:p w:rsidR="00370919" w:rsidRDefault="00370919" w:rsidP="00370919">
      <w:pPr>
        <w:numPr>
          <w:ilvl w:val="0"/>
          <w:numId w:val="13"/>
        </w:numPr>
        <w:spacing w:line="360" w:lineRule="auto"/>
      </w:pPr>
      <w:r>
        <w:lastRenderedPageBreak/>
        <w:t xml:space="preserve">On définit la suite </w:t>
      </w:r>
      <w:r w:rsidRPr="006861AD">
        <w:rPr>
          <w:i/>
        </w:rPr>
        <w:t>v</w:t>
      </w:r>
      <w:r>
        <w:t xml:space="preserve"> par </w:t>
      </w:r>
      <w:r w:rsidRPr="006861AD">
        <w:rPr>
          <w:spacing w:val="10"/>
        </w:rPr>
        <w:fldChar w:fldCharType="begin"/>
      </w:r>
      <w:r w:rsidRPr="006861AD">
        <w:rPr>
          <w:spacing w:val="10"/>
        </w:rPr>
        <w:instrText xml:space="preserve"> EQ  </w:instrText>
      </w:r>
      <w:r w:rsidRPr="006861AD">
        <w:rPr>
          <w:i/>
        </w:rPr>
        <w:instrText>v\s\do 2(</w:instrText>
      </w:r>
      <w:r w:rsidRPr="006861AD">
        <w:rPr>
          <w:i/>
          <w:spacing w:val="10"/>
          <w:sz w:val="12"/>
        </w:rPr>
        <w:instrText>n)</w:instrText>
      </w:r>
      <w:r w:rsidRPr="006861AD">
        <w:rPr>
          <w:spacing w:val="10"/>
        </w:rPr>
        <w:fldChar w:fldCharType="end"/>
      </w:r>
      <w:r w:rsidRPr="006861AD">
        <w:rPr>
          <w:rFonts w:ascii="Cmath" w:hAnsi="Cmath"/>
          <w:spacing w:val="20"/>
        </w:rPr>
        <w:t>=</w:t>
      </w:r>
      <w:r w:rsidRPr="00E75578">
        <w:fldChar w:fldCharType="begin"/>
      </w:r>
      <w:r w:rsidRPr="00E75578">
        <w:instrText xml:space="preserve"> EQ  </w:instrText>
      </w:r>
      <w:r w:rsidRPr="006861AD">
        <w:rPr>
          <w:i/>
        </w:rPr>
        <w:instrText>u\s\do 2(</w:instrText>
      </w:r>
      <w:r w:rsidRPr="006861AD">
        <w:rPr>
          <w:i/>
          <w:spacing w:val="10"/>
          <w:sz w:val="12"/>
        </w:rPr>
        <w:instrText>n</w:instrText>
      </w:r>
      <w:r w:rsidRPr="006861AD">
        <w:rPr>
          <w:rFonts w:ascii="Cmath" w:hAnsi="Cmath"/>
          <w:sz w:val="12"/>
        </w:rPr>
        <w:instrText>+</w:instrText>
      </w:r>
      <w:r w:rsidRPr="006861AD">
        <w:rPr>
          <w:sz w:val="12"/>
        </w:rPr>
        <w:instrText>1)</w:instrText>
      </w:r>
      <w:r w:rsidRPr="00E75578">
        <w:fldChar w:fldCharType="end"/>
      </w:r>
      <w:r w:rsidRPr="006861AD">
        <w:rPr>
          <w:rFonts w:ascii="Cmath" w:hAnsi="Cmath"/>
          <w:spacing w:val="20"/>
        </w:rPr>
        <w:t>−</w:t>
      </w:r>
      <w:r w:rsidRPr="006861AD">
        <w:rPr>
          <w:spacing w:val="10"/>
        </w:rPr>
        <w:fldChar w:fldCharType="begin"/>
      </w:r>
      <w:r w:rsidRPr="006861AD">
        <w:rPr>
          <w:spacing w:val="10"/>
        </w:rPr>
        <w:instrText xml:space="preserve"> EQ  </w:instrText>
      </w:r>
      <w:r w:rsidRPr="006861AD">
        <w:rPr>
          <w:i/>
        </w:rPr>
        <w:instrText>u\s\do 2(</w:instrText>
      </w:r>
      <w:r w:rsidRPr="006861AD">
        <w:rPr>
          <w:i/>
          <w:spacing w:val="10"/>
          <w:sz w:val="12"/>
        </w:rPr>
        <w:instrText>n)</w:instrText>
      </w:r>
      <w:r w:rsidRPr="006861AD">
        <w:rPr>
          <w:spacing w:val="10"/>
        </w:rPr>
        <w:fldChar w:fldCharType="end"/>
      </w:r>
      <w:r>
        <w:t xml:space="preserve"> pour tout entier naturel </w:t>
      </w:r>
      <w:r w:rsidRPr="006861AD">
        <w:rPr>
          <w:i/>
        </w:rPr>
        <w:t>n</w:t>
      </w:r>
      <w:r>
        <w:t>.</w:t>
      </w:r>
      <w:r>
        <w:br/>
        <w:t>a.</w:t>
      </w:r>
      <w:r>
        <w:tab/>
        <w:t xml:space="preserve">Calculer les 4 premiers termes de la suite </w:t>
      </w:r>
      <w:r w:rsidRPr="006861AD">
        <w:rPr>
          <w:i/>
        </w:rPr>
        <w:t>v</w:t>
      </w:r>
      <w:r>
        <w:t>.</w:t>
      </w:r>
      <w:r>
        <w:br/>
        <w:t>b.</w:t>
      </w:r>
      <w:r>
        <w:tab/>
        <w:t xml:space="preserve">Montrer que </w:t>
      </w:r>
      <w:r w:rsidRPr="006861AD">
        <w:rPr>
          <w:i/>
        </w:rPr>
        <w:t>v</w:t>
      </w:r>
      <w:r>
        <w:t xml:space="preserve"> est une suite arithmétique.</w:t>
      </w:r>
    </w:p>
    <w:p w:rsidR="00370919" w:rsidRDefault="00370919" w:rsidP="00370919">
      <w:pPr>
        <w:numPr>
          <w:ilvl w:val="0"/>
          <w:numId w:val="13"/>
        </w:numPr>
        <w:spacing w:line="360" w:lineRule="auto"/>
      </w:pPr>
      <w:r>
        <w:t>a.</w:t>
      </w:r>
      <w:r>
        <w:tab/>
        <w:t xml:space="preserve">Calculer </w:t>
      </w:r>
      <w:r w:rsidRPr="00F94170">
        <w:fldChar w:fldCharType="begin"/>
      </w:r>
      <w:r w:rsidRPr="00F94170">
        <w:instrText xml:space="preserve"> EQ  </w:instrText>
      </w:r>
      <w:r w:rsidRPr="006861AD">
        <w:rPr>
          <w:i/>
        </w:rPr>
        <w:instrText>v\s\do 2(</w:instrText>
      </w:r>
      <w:r w:rsidRPr="006861AD">
        <w:rPr>
          <w:sz w:val="12"/>
        </w:rPr>
        <w:instrText>0)</w:instrText>
      </w:r>
      <w:r w:rsidRPr="00F94170">
        <w:fldChar w:fldCharType="end"/>
      </w:r>
      <w:r w:rsidRPr="006861AD">
        <w:rPr>
          <w:rFonts w:ascii="Cmath" w:hAnsi="Cmath"/>
          <w:spacing w:val="20"/>
        </w:rPr>
        <w:t>+</w:t>
      </w:r>
      <w:r w:rsidRPr="00F94170">
        <w:fldChar w:fldCharType="begin"/>
      </w:r>
      <w:r w:rsidRPr="00F94170">
        <w:instrText xml:space="preserve"> EQ  </w:instrText>
      </w:r>
      <w:r w:rsidRPr="006861AD">
        <w:rPr>
          <w:i/>
        </w:rPr>
        <w:instrText>v\s\do 2(</w:instrText>
      </w:r>
      <w:r w:rsidRPr="006861AD">
        <w:rPr>
          <w:sz w:val="12"/>
        </w:rPr>
        <w:instrText>1)</w:instrText>
      </w:r>
      <w:r w:rsidRPr="00F94170">
        <w:fldChar w:fldCharType="end"/>
      </w:r>
      <w:r w:rsidRPr="006861AD">
        <w:rPr>
          <w:rFonts w:ascii="Cmath" w:hAnsi="Cmath"/>
        </w:rPr>
        <w:t>+</w:t>
      </w:r>
      <w:r w:rsidRPr="00F94170">
        <w:t>…</w:t>
      </w:r>
      <w:r w:rsidRPr="006861AD">
        <w:rPr>
          <w:rFonts w:ascii="Cmath" w:hAnsi="Cmath"/>
          <w:spacing w:val="20"/>
        </w:rPr>
        <w:t>+</w:t>
      </w:r>
      <w:r w:rsidRPr="00F94170">
        <w:fldChar w:fldCharType="begin"/>
      </w:r>
      <w:r w:rsidRPr="00F94170">
        <w:instrText xml:space="preserve"> EQ  </w:instrText>
      </w:r>
      <w:r w:rsidRPr="006861AD">
        <w:rPr>
          <w:i/>
        </w:rPr>
        <w:instrText>v\s\do 2(</w:instrText>
      </w:r>
      <w:r w:rsidRPr="006861AD">
        <w:rPr>
          <w:i/>
          <w:spacing w:val="10"/>
          <w:sz w:val="12"/>
        </w:rPr>
        <w:instrText>n</w:instrText>
      </w:r>
      <w:r w:rsidRPr="006861AD">
        <w:rPr>
          <w:rFonts w:ascii="Cmath" w:hAnsi="Cmath"/>
          <w:sz w:val="12"/>
        </w:rPr>
        <w:instrText>−</w:instrText>
      </w:r>
      <w:r w:rsidRPr="006861AD">
        <w:rPr>
          <w:sz w:val="12"/>
        </w:rPr>
        <w:instrText>1)</w:instrText>
      </w:r>
      <w:r w:rsidRPr="00F94170">
        <w:fldChar w:fldCharType="end"/>
      </w:r>
      <w:r>
        <w:t xml:space="preserve"> en fonction de </w:t>
      </w:r>
      <w:r w:rsidRPr="006861AD">
        <w:rPr>
          <w:i/>
        </w:rPr>
        <w:t>n</w:t>
      </w:r>
      <w:r>
        <w:t>.</w:t>
      </w:r>
      <w:r>
        <w:br/>
        <w:t>b.</w:t>
      </w:r>
      <w:r>
        <w:tab/>
        <w:t xml:space="preserve">Exprimer </w:t>
      </w:r>
      <w:r w:rsidRPr="00F94170">
        <w:fldChar w:fldCharType="begin"/>
      </w:r>
      <w:r w:rsidRPr="00F94170">
        <w:instrText xml:space="preserve"> EQ  </w:instrText>
      </w:r>
      <w:r w:rsidRPr="006861AD">
        <w:rPr>
          <w:i/>
        </w:rPr>
        <w:instrText>v\s\do 2(</w:instrText>
      </w:r>
      <w:r w:rsidRPr="006861AD">
        <w:rPr>
          <w:sz w:val="12"/>
        </w:rPr>
        <w:instrText>0)</w:instrText>
      </w:r>
      <w:r w:rsidRPr="00F94170">
        <w:fldChar w:fldCharType="end"/>
      </w:r>
      <w:r w:rsidRPr="006861AD">
        <w:rPr>
          <w:rFonts w:ascii="Cmath" w:hAnsi="Cmath"/>
          <w:spacing w:val="20"/>
        </w:rPr>
        <w:t>+</w:t>
      </w:r>
      <w:r w:rsidRPr="00F94170">
        <w:fldChar w:fldCharType="begin"/>
      </w:r>
      <w:r w:rsidRPr="00F94170">
        <w:instrText xml:space="preserve"> EQ  </w:instrText>
      </w:r>
      <w:r w:rsidRPr="006861AD">
        <w:rPr>
          <w:i/>
        </w:rPr>
        <w:instrText>v\s\do 2(</w:instrText>
      </w:r>
      <w:r w:rsidRPr="006861AD">
        <w:rPr>
          <w:sz w:val="12"/>
        </w:rPr>
        <w:instrText>1)</w:instrText>
      </w:r>
      <w:r w:rsidRPr="00F94170">
        <w:fldChar w:fldCharType="end"/>
      </w:r>
      <w:r w:rsidRPr="006861AD">
        <w:rPr>
          <w:rFonts w:ascii="Cmath" w:hAnsi="Cmath"/>
        </w:rPr>
        <w:t>+</w:t>
      </w:r>
      <w:r w:rsidRPr="00F94170">
        <w:t>…</w:t>
      </w:r>
      <w:r w:rsidRPr="006861AD">
        <w:rPr>
          <w:rFonts w:ascii="Cmath" w:hAnsi="Cmath"/>
          <w:spacing w:val="20"/>
        </w:rPr>
        <w:t>+</w:t>
      </w:r>
      <w:r w:rsidRPr="00F94170">
        <w:fldChar w:fldCharType="begin"/>
      </w:r>
      <w:r w:rsidRPr="00F94170">
        <w:instrText xml:space="preserve"> EQ  </w:instrText>
      </w:r>
      <w:r w:rsidRPr="006861AD">
        <w:rPr>
          <w:i/>
        </w:rPr>
        <w:instrText>v\s\do 2(</w:instrText>
      </w:r>
      <w:r w:rsidRPr="006861AD">
        <w:rPr>
          <w:i/>
          <w:spacing w:val="10"/>
          <w:sz w:val="12"/>
        </w:rPr>
        <w:instrText>n</w:instrText>
      </w:r>
      <w:r w:rsidRPr="006861AD">
        <w:rPr>
          <w:rFonts w:ascii="Cmath" w:hAnsi="Cmath"/>
          <w:sz w:val="12"/>
        </w:rPr>
        <w:instrText>−</w:instrText>
      </w:r>
      <w:r w:rsidRPr="006861AD">
        <w:rPr>
          <w:sz w:val="12"/>
        </w:rPr>
        <w:instrText>1)</w:instrText>
      </w:r>
      <w:r w:rsidRPr="00F94170">
        <w:fldChar w:fldCharType="end"/>
      </w:r>
      <w:r>
        <w:t xml:space="preserve"> en fonction de </w:t>
      </w:r>
      <w:r w:rsidRPr="006861AD">
        <w:rPr>
          <w:spacing w:val="10"/>
        </w:rPr>
        <w:fldChar w:fldCharType="begin"/>
      </w:r>
      <w:r w:rsidRPr="006861AD">
        <w:rPr>
          <w:spacing w:val="10"/>
        </w:rPr>
        <w:instrText xml:space="preserve"> EQ  </w:instrText>
      </w:r>
      <w:r w:rsidRPr="006861AD">
        <w:rPr>
          <w:i/>
        </w:rPr>
        <w:instrText>u\s\do 2(</w:instrText>
      </w:r>
      <w:r w:rsidRPr="006861AD">
        <w:rPr>
          <w:i/>
          <w:spacing w:val="10"/>
          <w:sz w:val="12"/>
        </w:rPr>
        <w:instrText>n)</w:instrText>
      </w:r>
      <w:r w:rsidRPr="006861AD">
        <w:rPr>
          <w:spacing w:val="10"/>
        </w:rPr>
        <w:fldChar w:fldCharType="end"/>
      </w:r>
      <w:r>
        <w:t>.</w:t>
      </w:r>
      <w:r>
        <w:br/>
        <w:t>c.</w:t>
      </w:r>
      <w:r>
        <w:tab/>
        <w:t xml:space="preserve">En déduire l’expression de </w:t>
      </w:r>
      <w:r w:rsidRPr="006861AD">
        <w:rPr>
          <w:spacing w:val="10"/>
        </w:rPr>
        <w:fldChar w:fldCharType="begin"/>
      </w:r>
      <w:r w:rsidRPr="006861AD">
        <w:rPr>
          <w:spacing w:val="10"/>
        </w:rPr>
        <w:instrText xml:space="preserve"> EQ  </w:instrText>
      </w:r>
      <w:r w:rsidRPr="006861AD">
        <w:rPr>
          <w:i/>
        </w:rPr>
        <w:instrText>u\s\do 2(</w:instrText>
      </w:r>
      <w:r w:rsidRPr="006861AD">
        <w:rPr>
          <w:i/>
          <w:spacing w:val="10"/>
          <w:sz w:val="12"/>
        </w:rPr>
        <w:instrText>n)</w:instrText>
      </w:r>
      <w:r w:rsidRPr="006861AD">
        <w:rPr>
          <w:spacing w:val="10"/>
        </w:rPr>
        <w:fldChar w:fldCharType="end"/>
      </w:r>
      <w:r>
        <w:t xml:space="preserve"> en fonction de </w:t>
      </w:r>
      <w:r w:rsidRPr="006861AD">
        <w:rPr>
          <w:i/>
        </w:rPr>
        <w:t>n</w:t>
      </w:r>
      <w:r>
        <w:t>.</w:t>
      </w:r>
      <w:r>
        <w:br/>
      </w:r>
      <w:r>
        <w:tab/>
        <w:t xml:space="preserve">Vérifier l’expression obtenue en calculant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sz w:val="12"/>
        </w:rPr>
        <w:instrText>1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,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sz w:val="12"/>
        </w:rPr>
        <w:instrText>2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,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sz w:val="12"/>
        </w:rPr>
        <w:instrText>3</w:instrText>
      </w:r>
      <w:r>
        <w:rPr>
          <w:sz w:val="12"/>
        </w:rPr>
        <w:instrText>)</w:instrText>
      </w:r>
      <w:r w:rsidRPr="006861AD">
        <w:fldChar w:fldCharType="end"/>
      </w:r>
      <w:r>
        <w:t xml:space="preserve"> et </w:t>
      </w:r>
      <w:r w:rsidRPr="006861AD">
        <w:fldChar w:fldCharType="begin"/>
      </w:r>
      <w:r w:rsidRPr="006861AD">
        <w:instrText xml:space="preserve"> EQ  </w:instrText>
      </w:r>
      <w:r w:rsidRPr="006861AD">
        <w:rPr>
          <w:i/>
        </w:rPr>
        <w:instrText>u</w:instrText>
      </w:r>
      <w:r>
        <w:rPr>
          <w:i/>
        </w:rPr>
        <w:instrText>\s\do 2(</w:instrText>
      </w:r>
      <w:r w:rsidRPr="006861AD">
        <w:rPr>
          <w:sz w:val="12"/>
        </w:rPr>
        <w:instrText>4</w:instrText>
      </w:r>
      <w:r>
        <w:rPr>
          <w:sz w:val="12"/>
        </w:rPr>
        <w:instrText>)</w:instrText>
      </w:r>
      <w:r w:rsidRPr="006861AD">
        <w:fldChar w:fldCharType="end"/>
      </w:r>
      <w:r>
        <w:t>.</w:t>
      </w:r>
    </w:p>
    <w:p w:rsidR="00370919" w:rsidRPr="00AE59BE" w:rsidRDefault="00370919" w:rsidP="00370919"/>
    <w:p w:rsidR="00370919" w:rsidRDefault="00370919" w:rsidP="00370919">
      <w:pPr>
        <w:pStyle w:val="Heading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t xml:space="preserve">Correction </w:t>
      </w:r>
    </w:p>
    <w:p w:rsidR="00370919" w:rsidRDefault="00370919" w:rsidP="00370919">
      <w:pPr>
        <w:pStyle w:val="Heading4"/>
      </w:pPr>
      <w:r>
        <w:t>Exercice 1</w:t>
      </w:r>
    </w:p>
    <w:p w:rsidR="00370919" w:rsidRDefault="00370919" w:rsidP="00370919">
      <w:pPr>
        <w:numPr>
          <w:ilvl w:val="0"/>
          <w:numId w:val="25"/>
        </w:numPr>
      </w:pPr>
      <w:r>
        <w:t>a.</w:t>
      </w:r>
      <w:r>
        <w:tab/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1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spacing w:val="16"/>
        </w:rPr>
        <w:instrText>5</w:instrText>
      </w:r>
      <w:r w:rsidRPr="001D0E62">
        <w:rPr>
          <w:rFonts w:ascii="Cmath" w:hAnsi="Cmath"/>
          <w:i/>
        </w:rPr>
        <w:instrText>u</w:instrText>
      </w:r>
      <w:r>
        <w:rPr>
          <w:rFonts w:ascii="Cmath" w:hAnsi="Cmath"/>
          <w:i/>
        </w:rPr>
        <w:instrText>\s\do 2(</w:instrText>
      </w:r>
      <w:r w:rsidRPr="001D0E62">
        <w:rPr>
          <w:sz w:val="12"/>
        </w:rPr>
        <w:instrText>0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0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instrText>+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0</w:instrText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instrText>0</w:instrText>
      </w:r>
      <w:r w:rsidRPr="001D0E62">
        <w:rPr>
          <w:rFonts w:ascii="Cmath" w:hAnsi="Cmath"/>
        </w:rPr>
        <w:instrText>+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-</w:t>
      </w:r>
      <w:r w:rsidRPr="001D0E62">
        <w:t>3</w:t>
      </w:r>
      <w:r>
        <w:br/>
      </w:r>
      <w:r>
        <w:tab/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2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spacing w:val="16"/>
        </w:rPr>
        <w:instrText>5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1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1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instrText>+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5</w:instrText>
      </w:r>
      <w:r w:rsidRPr="001D0E62">
        <w:rPr>
          <w:rFonts w:ascii="Cmath" w:hAnsi="Cmath"/>
        </w:rPr>
        <w:instrText>×</w:instrText>
      </w:r>
      <w:r w:rsidRPr="001D0E62">
        <w:instrText>(</w:instrText>
      </w:r>
      <w:r w:rsidRPr="001D0E62">
        <w:rPr>
          <w:rFonts w:ascii="Cmath" w:hAnsi="Cmath"/>
        </w:rPr>
        <w:instrText>-</w:instrText>
      </w:r>
      <w:r w:rsidRPr="001D0E62">
        <w:instrText>3)</w:instrText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rPr>
          <w:rFonts w:ascii="Cmath" w:hAnsi="Cmath"/>
        </w:rPr>
        <w:instrText>-</w:instrText>
      </w:r>
      <w:r w:rsidRPr="001D0E62">
        <w:instrText>3</w:instrText>
      </w:r>
      <w:r w:rsidRPr="001D0E62">
        <w:rPr>
          <w:rFonts w:ascii="Cmath" w:hAnsi="Cmath"/>
        </w:rPr>
        <w:instrText>+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rPr>
          <w:rFonts w:ascii="Cmath" w:hAnsi="Cmath"/>
        </w:rPr>
        <w:instrText>-</w:instrText>
      </w:r>
      <w:r w:rsidRPr="001D0E62">
        <w:instrText>18</w:instrText>
      </w:r>
      <w:r>
        <w:instrText>;</w:instrText>
      </w:r>
      <w:r w:rsidRPr="001D0E62">
        <w:rPr>
          <w:rFonts w:ascii="Cmath" w:hAnsi="Cmath"/>
        </w:rPr>
        <w:instrText>-</w:instrText>
      </w:r>
      <w:r w:rsidRPr="001D0E62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 w:rsidRPr="001D0E62">
        <w:t>9</w:t>
      </w:r>
      <w:r>
        <w:br/>
      </w:r>
      <w:r>
        <w:tab/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3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spacing w:val="16"/>
        </w:rPr>
        <w:instrText>5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2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2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instrText>+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5</w:instrText>
      </w:r>
      <w:r w:rsidRPr="001D0E62">
        <w:rPr>
          <w:rFonts w:ascii="Cmath" w:hAnsi="Cmath"/>
        </w:rPr>
        <w:instrText>×</w:instrText>
      </w:r>
      <w:r w:rsidRPr="001D0E62">
        <w:instrText>9</w:instrText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instrText>9</w:instrText>
      </w:r>
      <w:r w:rsidRPr="001D0E62">
        <w:rPr>
          <w:rFonts w:ascii="Cmath" w:hAnsi="Cmath"/>
        </w:rPr>
        <w:instrText>+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42</w:instrText>
      </w:r>
      <w:r>
        <w:instrText>;</w:instrText>
      </w:r>
      <w:r w:rsidRPr="001D0E62">
        <w:instrText>10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t>4,2.</w:t>
      </w:r>
      <w:r>
        <w:br/>
      </w:r>
      <w:r>
        <w:tab/>
      </w:r>
      <w:r w:rsidRPr="00241C1C">
        <w:fldChar w:fldCharType="begin"/>
      </w:r>
      <w:r w:rsidRPr="00241C1C">
        <w:instrText xml:space="preserve"> EQ  </w:instrText>
      </w:r>
      <w:r w:rsidRPr="00241C1C">
        <w:rPr>
          <w:i/>
        </w:rPr>
        <w:instrText>u</w:instrText>
      </w:r>
      <w:r>
        <w:rPr>
          <w:i/>
        </w:rPr>
        <w:instrText>\s\do 2(</w:instrText>
      </w:r>
      <w:r w:rsidRPr="00241C1C">
        <w:rPr>
          <w:sz w:val="12"/>
        </w:rPr>
        <w:instrText>4</w:instrText>
      </w:r>
      <w:r>
        <w:rPr>
          <w:sz w:val="12"/>
        </w:rPr>
        <w:instrText>)</w:instrText>
      </w:r>
      <w:r w:rsidRPr="00241C1C">
        <w:fldChar w:fldCharType="end"/>
      </w:r>
      <w:r w:rsidRPr="00241C1C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241C1C">
        <w:fldChar w:fldCharType="begin"/>
      </w:r>
      <w:r w:rsidRPr="00241C1C">
        <w:instrText xml:space="preserve"> EQ  </w:instrText>
      </w:r>
      <w:r w:rsidRPr="00241C1C">
        <w:rPr>
          <w:spacing w:val="16"/>
        </w:rPr>
        <w:instrText>5</w:instrText>
      </w:r>
      <w:r w:rsidRPr="00241C1C">
        <w:rPr>
          <w:i/>
        </w:rPr>
        <w:instrText>u</w:instrText>
      </w:r>
      <w:r>
        <w:rPr>
          <w:i/>
        </w:rPr>
        <w:instrText>\s\do 2(</w:instrText>
      </w:r>
      <w:r w:rsidRPr="00241C1C">
        <w:rPr>
          <w:sz w:val="12"/>
        </w:rPr>
        <w:instrText>3</w:instrText>
      </w:r>
      <w:r>
        <w:rPr>
          <w:sz w:val="12"/>
        </w:rPr>
        <w:instrText>)</w:instrText>
      </w:r>
      <w:r w:rsidRPr="00241C1C">
        <w:fldChar w:fldCharType="end"/>
      </w:r>
      <w:r>
        <w:rPr>
          <w:rFonts w:ascii="Cmath" w:hAnsi="Cmath"/>
        </w:rPr>
        <w:instrText>−</w:instrText>
      </w:r>
      <w:r w:rsidRPr="00241C1C">
        <w:instrText>3</w:instrText>
      </w:r>
      <w:r>
        <w:instrText>;</w:instrText>
      </w:r>
      <w:r w:rsidRPr="00241C1C">
        <w:fldChar w:fldCharType="begin"/>
      </w:r>
      <w:r w:rsidRPr="00241C1C">
        <w:instrText xml:space="preserve"> EQ  </w:instrText>
      </w:r>
      <w:r w:rsidRPr="00241C1C">
        <w:rPr>
          <w:i/>
        </w:rPr>
        <w:instrText>u</w:instrText>
      </w:r>
      <w:r>
        <w:rPr>
          <w:i/>
        </w:rPr>
        <w:instrText>\s\do 2(</w:instrText>
      </w:r>
      <w:r w:rsidRPr="00241C1C">
        <w:rPr>
          <w:sz w:val="12"/>
        </w:rPr>
        <w:instrText>3</w:instrText>
      </w:r>
      <w:r>
        <w:rPr>
          <w:sz w:val="12"/>
        </w:rPr>
        <w:instrText>)</w:instrText>
      </w:r>
      <w:r w:rsidRPr="00241C1C">
        <w:fldChar w:fldCharType="end"/>
      </w:r>
      <w:r w:rsidRPr="00241C1C">
        <w:rPr>
          <w:rFonts w:ascii="Cmath" w:hAnsi="Cmath"/>
        </w:rPr>
        <w:instrText>+</w:instrText>
      </w:r>
      <w:r w:rsidRPr="00241C1C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241C1C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241C1C">
        <w:instrText>5</w:instrText>
      </w:r>
      <w:r w:rsidRPr="00241C1C">
        <w:rPr>
          <w:rFonts w:ascii="Cmath" w:hAnsi="Cmath"/>
        </w:rPr>
        <w:instrText>×</w:instrText>
      </w:r>
      <w:r w:rsidRPr="00241C1C">
        <w:instrText>4,2</w:instrText>
      </w:r>
      <w:r>
        <w:rPr>
          <w:rFonts w:ascii="Cmath" w:hAnsi="Cmath"/>
        </w:rPr>
        <w:instrText>−</w:instrText>
      </w:r>
      <w:r w:rsidRPr="00241C1C">
        <w:instrText>3</w:instrText>
      </w:r>
      <w:r>
        <w:instrText>;</w:instrText>
      </w:r>
      <w:r w:rsidRPr="00241C1C">
        <w:instrText>4,2</w:instrText>
      </w:r>
      <w:r w:rsidRPr="00241C1C">
        <w:rPr>
          <w:rFonts w:ascii="Cmath" w:hAnsi="Cmath"/>
        </w:rPr>
        <w:instrText>+</w:instrText>
      </w:r>
      <w:r w:rsidRPr="00241C1C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241C1C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241C1C">
        <w:instrText>18</w:instrText>
      </w:r>
      <w:r>
        <w:instrText>;</w:instrText>
      </w:r>
      <w:r w:rsidRPr="00241C1C">
        <w:instrText>5,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241C1C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241C1C">
        <w:instrText>45</w:instrText>
      </w:r>
      <w:r>
        <w:instrText>;</w:instrText>
      </w:r>
      <w:r w:rsidRPr="00241C1C">
        <w:instrText>13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br/>
        <w:t>b.</w:t>
      </w:r>
      <w:r>
        <w:tab/>
      </w:r>
      <w:r w:rsidRPr="001D0E62">
        <w:fldChar w:fldCharType="begin"/>
      </w:r>
      <w:r w:rsidRPr="001D0E62">
        <w:instrText xml:space="preserve"> EQ  </w:instrText>
      </w:r>
      <w:r w:rsidRPr="00241C1C">
        <w:rPr>
          <w:i/>
        </w:rPr>
        <w:instrText>u\s\do 2(</w:instrText>
      </w:r>
      <w:r w:rsidRPr="00241C1C">
        <w:rPr>
          <w:sz w:val="12"/>
        </w:rPr>
        <w:instrText>1)</w:instrText>
      </w:r>
      <w:r w:rsidRPr="001D0E62">
        <w:fldChar w:fldCharType="end"/>
      </w:r>
      <w:r w:rsidRPr="00241C1C">
        <w:rPr>
          <w:rFonts w:ascii="Cmath" w:hAnsi="Cmath"/>
          <w:spacing w:val="20"/>
        </w:rPr>
        <w:t>−</w:t>
      </w:r>
      <w:r w:rsidRPr="001D0E62">
        <w:fldChar w:fldCharType="begin"/>
      </w:r>
      <w:r w:rsidRPr="001D0E62">
        <w:instrText xml:space="preserve"> EQ  </w:instrText>
      </w:r>
      <w:r w:rsidRPr="00241C1C">
        <w:rPr>
          <w:i/>
        </w:rPr>
        <w:instrText>u\s\do 2(</w:instrText>
      </w:r>
      <w:r w:rsidRPr="00241C1C">
        <w:rPr>
          <w:sz w:val="12"/>
        </w:rPr>
        <w:instrText>0)</w:instrText>
      </w:r>
      <w:r w:rsidRPr="001D0E62">
        <w:fldChar w:fldCharType="end"/>
      </w:r>
      <w:r w:rsidRPr="00241C1C">
        <w:rPr>
          <w:rFonts w:ascii="Cmath" w:hAnsi="Cmath"/>
        </w:rPr>
        <w:t>=-</w:t>
      </w:r>
      <w:r w:rsidRPr="001D0E62">
        <w:t>3</w:t>
      </w:r>
      <w:r w:rsidRPr="00241C1C">
        <w:rPr>
          <w:rFonts w:ascii="Cmath" w:hAnsi="Cmath"/>
        </w:rPr>
        <w:t>−</w:t>
      </w:r>
      <w:r w:rsidRPr="001D0E62">
        <w:t>0</w:t>
      </w:r>
      <w:r w:rsidRPr="00241C1C">
        <w:rPr>
          <w:rFonts w:ascii="Cmath" w:hAnsi="Cmath"/>
        </w:rPr>
        <w:t>=-</w:t>
      </w:r>
      <w:r w:rsidRPr="001D0E62">
        <w:t>3</w:t>
      </w:r>
      <w:r>
        <w:t xml:space="preserve"> et </w:t>
      </w:r>
      <w:r w:rsidRPr="001D0E62">
        <w:fldChar w:fldCharType="begin"/>
      </w:r>
      <w:r w:rsidRPr="001D0E62">
        <w:instrText xml:space="preserve"> EQ  </w:instrText>
      </w:r>
      <w:r w:rsidRPr="00241C1C">
        <w:rPr>
          <w:i/>
        </w:rPr>
        <w:instrText>u\s\do 2(</w:instrText>
      </w:r>
      <w:r w:rsidRPr="00241C1C">
        <w:rPr>
          <w:sz w:val="12"/>
        </w:rPr>
        <w:instrText>2)</w:instrText>
      </w:r>
      <w:r w:rsidRPr="001D0E62">
        <w:fldChar w:fldCharType="end"/>
      </w:r>
      <w:r w:rsidRPr="00241C1C">
        <w:rPr>
          <w:rFonts w:ascii="Cmath" w:hAnsi="Cmath"/>
          <w:spacing w:val="20"/>
        </w:rPr>
        <w:t>−</w:t>
      </w:r>
      <w:r w:rsidRPr="001D0E62">
        <w:fldChar w:fldCharType="begin"/>
      </w:r>
      <w:r w:rsidRPr="001D0E62">
        <w:instrText xml:space="preserve"> EQ  </w:instrText>
      </w:r>
      <w:r w:rsidRPr="00241C1C">
        <w:rPr>
          <w:i/>
        </w:rPr>
        <w:instrText>u\s\do 2(</w:instrText>
      </w:r>
      <w:r w:rsidRPr="00241C1C">
        <w:rPr>
          <w:sz w:val="12"/>
        </w:rPr>
        <w:instrText>1)</w:instrText>
      </w:r>
      <w:r w:rsidRPr="001D0E62">
        <w:fldChar w:fldCharType="end"/>
      </w:r>
      <w:r w:rsidRPr="00241C1C">
        <w:rPr>
          <w:rFonts w:ascii="Cmath" w:hAnsi="Cmath"/>
        </w:rPr>
        <w:t>=</w:t>
      </w:r>
      <w:r w:rsidRPr="001D0E62">
        <w:t>9</w:t>
      </w:r>
      <w:r w:rsidRPr="00241C1C">
        <w:rPr>
          <w:rFonts w:ascii="Cmath" w:hAnsi="Cmath"/>
        </w:rPr>
        <w:t>−</w:t>
      </w:r>
      <w:r w:rsidRPr="001D0E62">
        <w:t>(</w:t>
      </w:r>
      <w:r w:rsidRPr="00241C1C">
        <w:rPr>
          <w:rFonts w:ascii="Cmath" w:hAnsi="Cmath"/>
        </w:rPr>
        <w:t>-</w:t>
      </w:r>
      <w:r w:rsidRPr="001D0E62">
        <w:t>3)</w:t>
      </w:r>
      <w:r w:rsidRPr="00241C1C">
        <w:rPr>
          <w:rFonts w:ascii="Cmath" w:hAnsi="Cmath"/>
        </w:rPr>
        <w:t>=</w:t>
      </w:r>
      <w:r w:rsidRPr="001D0E62">
        <w:t>12</w:t>
      </w:r>
      <w:r>
        <w:t xml:space="preserve"> : </w:t>
      </w:r>
      <w:r w:rsidRPr="00241C1C">
        <w:rPr>
          <w:i/>
        </w:rPr>
        <w:t>u</w:t>
      </w:r>
      <w:r>
        <w:t xml:space="preserve"> n’est pas arithmétique.</w:t>
      </w:r>
      <w:r>
        <w:br/>
      </w:r>
      <w:r>
        <w:tab/>
        <w:t xml:space="preserve">Pour tout réel </w:t>
      </w:r>
      <w:r w:rsidRPr="00241C1C">
        <w:rPr>
          <w:i/>
        </w:rPr>
        <w:t>k</w:t>
      </w:r>
      <w:r>
        <w:t xml:space="preserve">, </w:t>
      </w:r>
      <w:r w:rsidRPr="001D0E62">
        <w:fldChar w:fldCharType="begin"/>
      </w:r>
      <w:r w:rsidRPr="001D0E62">
        <w:instrText xml:space="preserve"> EQ  </w:instrText>
      </w:r>
      <w:r w:rsidRPr="00241C1C">
        <w:rPr>
          <w:i/>
          <w:spacing w:val="16"/>
        </w:rPr>
        <w:instrText>k</w:instrText>
      </w:r>
      <w:r w:rsidRPr="00241C1C">
        <w:rPr>
          <w:i/>
        </w:rPr>
        <w:instrText>u\s\do 2(</w:instrText>
      </w:r>
      <w:r w:rsidRPr="00241C1C">
        <w:rPr>
          <w:sz w:val="12"/>
        </w:rPr>
        <w:instrText>0)</w:instrText>
      </w:r>
      <w:r w:rsidRPr="001D0E62">
        <w:fldChar w:fldCharType="end"/>
      </w:r>
      <w:r w:rsidRPr="00241C1C">
        <w:rPr>
          <w:rFonts w:ascii="Cmath" w:hAnsi="Cmath"/>
          <w:spacing w:val="20"/>
        </w:rPr>
        <w:t>=</w:t>
      </w:r>
      <w:r w:rsidRPr="00241C1C">
        <w:rPr>
          <w:i/>
          <w:spacing w:val="16"/>
        </w:rPr>
        <w:t>k</w:t>
      </w:r>
      <w:r w:rsidRPr="00241C1C">
        <w:rPr>
          <w:rFonts w:ascii="Cmath" w:hAnsi="Cmath"/>
        </w:rPr>
        <w:t>×</w:t>
      </w:r>
      <w:r w:rsidRPr="001D0E62">
        <w:t>0</w:t>
      </w:r>
      <w:r w:rsidRPr="00241C1C">
        <w:rPr>
          <w:rFonts w:ascii="Cmath" w:hAnsi="Cmath"/>
        </w:rPr>
        <w:t>=</w:t>
      </w:r>
      <w:r w:rsidRPr="00241C1C">
        <w:rPr>
          <w:spacing w:val="16"/>
        </w:rPr>
        <w:t>0</w:t>
      </w:r>
      <w:r w:rsidRPr="00241C1C">
        <w:rPr>
          <w:rFonts w:ascii="Cmath" w:hAnsi="Cmath"/>
          <w:spacing w:val="20"/>
        </w:rPr>
        <w:t>ý</w:t>
      </w:r>
      <w:r w:rsidRPr="001D0E62">
        <w:fldChar w:fldCharType="begin"/>
      </w:r>
      <w:r w:rsidRPr="001D0E62">
        <w:instrText xml:space="preserve"> EQ  </w:instrText>
      </w:r>
      <w:r w:rsidRPr="00241C1C">
        <w:rPr>
          <w:i/>
        </w:rPr>
        <w:instrText>u\s\do 2(</w:instrText>
      </w:r>
      <w:r w:rsidRPr="00241C1C">
        <w:rPr>
          <w:sz w:val="12"/>
        </w:rPr>
        <w:instrText>1)</w:instrText>
      </w:r>
      <w:r w:rsidRPr="001D0E62">
        <w:fldChar w:fldCharType="end"/>
      </w:r>
      <w:r>
        <w:t xml:space="preserve"> : </w:t>
      </w:r>
      <w:r w:rsidRPr="00241C1C">
        <w:rPr>
          <w:i/>
        </w:rPr>
        <w:t>u</w:t>
      </w:r>
      <w:r w:rsidRPr="001D0E62">
        <w:t xml:space="preserve"> </w:t>
      </w:r>
      <w:r>
        <w:t>n’est pas géométrique.</w:t>
      </w:r>
    </w:p>
    <w:p w:rsidR="00370919" w:rsidRDefault="00370919" w:rsidP="00370919">
      <w:pPr>
        <w:numPr>
          <w:ilvl w:val="0"/>
          <w:numId w:val="25"/>
        </w:numPr>
      </w:pPr>
      <w:r>
        <w:t>a.</w:t>
      </w:r>
      <w:r>
        <w:tab/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v</w:instrText>
      </w:r>
      <w:r>
        <w:rPr>
          <w:i/>
        </w:rPr>
        <w:instrText>\s\do 2(</w:instrText>
      </w:r>
      <w:r w:rsidRPr="001D0E62">
        <w:rPr>
          <w:sz w:val="12"/>
        </w:rPr>
        <w:instrText>0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0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0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0</w:instrText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instrText>0</w:instrText>
      </w:r>
      <w:r>
        <w:rPr>
          <w:rFonts w:ascii="Cmath" w:hAnsi="Cmath"/>
        </w:rPr>
        <w:instrText>−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 w:rsidRPr="001D0E62">
        <w:t>3</w:t>
      </w:r>
      <w:r>
        <w:t> ;</w:t>
      </w:r>
      <w:r>
        <w:br/>
      </w:r>
      <w:r>
        <w:tab/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v</w:instrText>
      </w:r>
      <w:r>
        <w:rPr>
          <w:i/>
        </w:rPr>
        <w:instrText>\s\do 2(</w:instrText>
      </w:r>
      <w:r w:rsidRPr="001D0E62">
        <w:rPr>
          <w:sz w:val="12"/>
        </w:rPr>
        <w:instrText>1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1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1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rPr>
          <w:rFonts w:ascii="Cmath" w:hAnsi="Cmath"/>
        </w:rPr>
        <w:instrText>-</w:instrText>
      </w:r>
      <w:r w:rsidRPr="001D0E62">
        <w:instrText>3</w:instrText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rPr>
          <w:rFonts w:ascii="Cmath" w:hAnsi="Cmath"/>
        </w:rPr>
        <w:instrText>-</w:instrText>
      </w:r>
      <w:r w:rsidRPr="001D0E62">
        <w:instrText>3</w:instrText>
      </w:r>
      <w:r>
        <w:rPr>
          <w:rFonts w:ascii="Cmath" w:hAnsi="Cmath"/>
        </w:rPr>
        <w:instrText>−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rPr>
          <w:rFonts w:ascii="Cmath" w:hAnsi="Cmath"/>
        </w:rPr>
        <w:instrText>-</w:instrText>
      </w:r>
      <w:r w:rsidRPr="001D0E62">
        <w:instrText>6</w:instrText>
      </w:r>
      <w:r>
        <w:instrText>;</w:instrText>
      </w:r>
      <w:r w:rsidRPr="001D0E62">
        <w:rPr>
          <w:rFonts w:ascii="Cmath" w:hAnsi="Cmath"/>
        </w:rPr>
        <w:instrText>-</w:instrText>
      </w:r>
      <w:r w:rsidRPr="001D0E62">
        <w:instrText>4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3</w:instrText>
      </w:r>
      <w:r>
        <w:instrText>;</w:instrText>
      </w:r>
      <w:r w:rsidRPr="001D0E62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>;</w:t>
      </w:r>
      <w:r>
        <w:br/>
      </w:r>
      <w:r>
        <w:tab/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v</w:instrText>
      </w:r>
      <w:r>
        <w:rPr>
          <w:i/>
        </w:rPr>
        <w:instrText>\s\do 2(</w:instrText>
      </w:r>
      <w:r w:rsidRPr="001D0E62">
        <w:rPr>
          <w:sz w:val="12"/>
        </w:rPr>
        <w:instrText>2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2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2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9</w:instrText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instrText>9</w:instrText>
      </w:r>
      <w:r>
        <w:rPr>
          <w:rFonts w:ascii="Cmath" w:hAnsi="Cmath"/>
        </w:rPr>
        <w:instrText>−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6</w:instrText>
      </w:r>
      <w:r>
        <w:instrText>;</w:instrText>
      </w:r>
      <w:r w:rsidRPr="001D0E62">
        <w:instrText>8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3</w:instrText>
      </w:r>
      <w:r>
        <w:instrText>;</w:instrText>
      </w:r>
      <w:r w:rsidRPr="001D0E62">
        <w:instrText>4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>;</w:t>
      </w:r>
      <w:r>
        <w:br/>
      </w:r>
      <w:r w:rsidRPr="001D0E62">
        <w:tab/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v</w:instrText>
      </w:r>
      <w:r>
        <w:rPr>
          <w:i/>
        </w:rPr>
        <w:instrText>\s\do 2(</w:instrText>
      </w:r>
      <w:r w:rsidRPr="001D0E62">
        <w:rPr>
          <w:sz w:val="12"/>
        </w:rPr>
        <w:instrText>3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3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sz w:val="12"/>
        </w:rPr>
        <w:instrText>3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4,2</w:instrText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instrText>4,2</w:instrText>
      </w:r>
      <w:r>
        <w:rPr>
          <w:rFonts w:ascii="Cmath" w:hAnsi="Cmath"/>
        </w:rPr>
        <w:instrText>−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1,2</w:instrText>
      </w:r>
      <w:r>
        <w:instrText>;</w:instrText>
      </w:r>
      <w:r w:rsidRPr="001D0E62">
        <w:instrText>3,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12</w:instrText>
      </w:r>
      <w:r>
        <w:instrText>;</w:instrText>
      </w:r>
      <w:r w:rsidRPr="001D0E62">
        <w:instrText>3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3</w:instrText>
      </w:r>
      <w:r>
        <w:instrText>;</w:instrText>
      </w:r>
      <w:r w:rsidRPr="001D0E62">
        <w:instrText>8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>.</w:t>
      </w:r>
      <w:r>
        <w:br/>
      </w:r>
      <w:r>
        <w:tab/>
        <w:t xml:space="preserve">Conjecture : </w:t>
      </w:r>
      <w:r w:rsidRPr="001D0E62">
        <w:rPr>
          <w:i/>
        </w:rPr>
        <w:t>v</w:t>
      </w:r>
      <w:r>
        <w:t xml:space="preserve"> est une suite géométrique de raison 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instrText>1</w:instrText>
      </w:r>
      <w:r>
        <w:instrText>;</w:instrText>
      </w:r>
      <w:r w:rsidRPr="001D0E62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>.</w:t>
      </w:r>
      <w:r>
        <w:br/>
        <w:t>b.</w:t>
      </w:r>
      <w:r>
        <w:tab/>
        <w:t xml:space="preserve">Pour tout entier naturel </w:t>
      </w:r>
      <w:r w:rsidRPr="001D0E62">
        <w:rPr>
          <w:i/>
        </w:rPr>
        <w:t>n</w:t>
      </w:r>
      <w:r>
        <w:rPr>
          <w:i/>
        </w:rPr>
        <w:t> </w:t>
      </w:r>
      <w:r>
        <w:t>:</w:t>
      </w:r>
      <w:r>
        <w:br/>
      </w:r>
      <w:r>
        <w:tab/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v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 w:rsidRPr="001D0E62">
        <w:rPr>
          <w:rFonts w:ascii="Cmath" w:hAnsi="Cmath"/>
          <w:sz w:val="12"/>
        </w:rPr>
        <w:instrText>+</w:instrText>
      </w:r>
      <w:r w:rsidRPr="001D0E62">
        <w:rPr>
          <w:sz w:val="12"/>
        </w:rPr>
        <w:instrText>1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 w:rsidRPr="001D0E62">
        <w:rPr>
          <w:rFonts w:ascii="Cmath" w:hAnsi="Cmath"/>
          <w:sz w:val="12"/>
        </w:rPr>
        <w:instrText>+</w:instrText>
      </w:r>
      <w:r w:rsidRPr="001D0E62">
        <w:rPr>
          <w:sz w:val="12"/>
        </w:rPr>
        <w:instrText>1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 w:rsidRPr="001D0E62">
        <w:rPr>
          <w:rFonts w:ascii="Cmath" w:hAnsi="Cmath"/>
          <w:sz w:val="12"/>
        </w:rPr>
        <w:instrText>+</w:instrText>
      </w:r>
      <w:r w:rsidRPr="001D0E62">
        <w:rPr>
          <w:sz w:val="12"/>
        </w:rPr>
        <w:instrText>1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instrText>−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 xml:space="preserve"> </w:t>
      </w:r>
      <w:r>
        <w:br/>
      </w:r>
      <w:r>
        <w:tab/>
        <w:t xml:space="preserve">Or </w: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 w:rsidRPr="001D0E62">
        <w:rPr>
          <w:rFonts w:ascii="Cmath" w:hAnsi="Cmath"/>
          <w:sz w:val="12"/>
        </w:rPr>
        <w:instrText>+</w:instrText>
      </w:r>
      <w:r w:rsidRPr="001D0E62">
        <w:rPr>
          <w:sz w:val="12"/>
        </w:rPr>
        <w:instrText>1</w:instrText>
      </w:r>
      <w:r>
        <w:rPr>
          <w:sz w:val="12"/>
        </w:rPr>
        <w:instrText>)</w:instrText>
      </w:r>
      <w:r w:rsidRPr="001D0E62">
        <w:fldChar w:fldCharType="end"/>
      </w:r>
      <w:r>
        <w:rPr>
          <w:rFonts w:ascii="Cmath" w:hAnsi="Cmath"/>
        </w:rPr>
        <w:t>−</w:t>
      </w:r>
      <w:r w:rsidRPr="001D0E62">
        <w:t>3</w:t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rPr>
          <w:spacing w:val="10"/>
        </w:rPr>
        <w:fldChar w:fldCharType="begin"/>
      </w:r>
      <w:r w:rsidRPr="001D0E62">
        <w:rPr>
          <w:spacing w:val="10"/>
        </w:rPr>
        <w:instrText xml:space="preserve"> EQ  </w:instrText>
      </w:r>
      <w:r w:rsidRPr="001D0E62">
        <w:rPr>
          <w:spacing w:val="16"/>
        </w:rPr>
        <w:instrText>5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D0E62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1D0E62">
        <w:instrText>3</w:instrText>
      </w:r>
      <w:r>
        <w:instrText>;</w:instrText>
      </w:r>
      <w:r w:rsidRPr="001D0E62">
        <w:rPr>
          <w:spacing w:val="10"/>
        </w:rPr>
        <w:fldChar w:fldCharType="begin"/>
      </w:r>
      <w:r w:rsidRPr="001D0E62">
        <w:rPr>
          <w:spacing w:val="10"/>
        </w:rPr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D0E62">
        <w:rPr>
          <w:spacing w:val="10"/>
        </w:rPr>
        <w:fldChar w:fldCharType="end"/>
      </w:r>
      <w:r w:rsidRPr="001D0E62">
        <w:rPr>
          <w:rFonts w:ascii="Cmath" w:hAnsi="Cmath"/>
        </w:rPr>
        <w:instrText>+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rPr>
          <w:rFonts w:ascii="Cmath" w:hAnsi="Cmath"/>
        </w:rPr>
        <w:t>−</w:t>
      </w:r>
      <w:r w:rsidRPr="001D0E62">
        <w:t>3</w:t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rPr>
          <w:spacing w:val="10"/>
        </w:rPr>
        <w:fldChar w:fldCharType="begin"/>
      </w:r>
      <w:r w:rsidRPr="001D0E62">
        <w:rPr>
          <w:spacing w:val="10"/>
        </w:rPr>
        <w:instrText xml:space="preserve"> EQ  </w:instrText>
      </w:r>
      <w:r w:rsidRPr="001D0E62">
        <w:rPr>
          <w:spacing w:val="16"/>
        </w:rPr>
        <w:instrText>5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D0E62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1D0E62">
        <w:instrText>3</w:instrText>
      </w:r>
      <w:r>
        <w:rPr>
          <w:rFonts w:ascii="Cmath" w:hAnsi="Cmath"/>
        </w:rPr>
        <w:instrText>−</w:instrText>
      </w:r>
      <w:r w:rsidRPr="001D0E62">
        <w:instrText>3</w:instrText>
      </w:r>
      <w:r w:rsidRPr="001D0E62">
        <w:fldChar w:fldCharType="begin"/>
      </w:r>
      <w:r w:rsidRPr="001D0E62">
        <w:instrText xml:space="preserve"> EQ \b\bc\((</w:instrText>
      </w:r>
      <w:r w:rsidRPr="001D0E62">
        <w:rPr>
          <w:spacing w:val="10"/>
        </w:rPr>
        <w:fldChar w:fldCharType="begin"/>
      </w:r>
      <w:r w:rsidRPr="001D0E62">
        <w:rPr>
          <w:spacing w:val="10"/>
        </w:rPr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D0E62">
        <w:rPr>
          <w:spacing w:val="10"/>
        </w:rPr>
        <w:fldChar w:fldCharType="end"/>
      </w:r>
      <w:r w:rsidRPr="001D0E62">
        <w:rPr>
          <w:rFonts w:ascii="Cmath" w:hAnsi="Cmath"/>
        </w:rPr>
        <w:instrText>+</w:instrText>
      </w:r>
      <w:r w:rsidRPr="001D0E62">
        <w:instrText>1</w:instrText>
      </w:r>
      <w:r>
        <w:instrText>)</w:instrText>
      </w:r>
      <w:r w:rsidRPr="001D0E62">
        <w:fldChar w:fldCharType="end"/>
      </w:r>
      <w:r>
        <w:instrText>;</w:instrText>
      </w:r>
      <w:r w:rsidRPr="001D0E62">
        <w:rPr>
          <w:spacing w:val="10"/>
        </w:rPr>
        <w:fldChar w:fldCharType="begin"/>
      </w:r>
      <w:r w:rsidRPr="001D0E62">
        <w:rPr>
          <w:spacing w:val="10"/>
        </w:rPr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D0E62">
        <w:rPr>
          <w:spacing w:val="10"/>
        </w:rPr>
        <w:fldChar w:fldCharType="end"/>
      </w:r>
      <w:r w:rsidRPr="001D0E62">
        <w:rPr>
          <w:rFonts w:ascii="Cmath" w:hAnsi="Cmath"/>
        </w:rPr>
        <w:instrText>+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1D0E62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D0E62">
        <w:rPr>
          <w:spacing w:val="10"/>
        </w:rPr>
        <w:fldChar w:fldCharType="begin"/>
      </w:r>
      <w:r w:rsidRPr="001D0E62">
        <w:rPr>
          <w:spacing w:val="10"/>
        </w:rPr>
        <w:instrText xml:space="preserve"> EQ  </w:instrText>
      </w:r>
      <w:r w:rsidRPr="001D0E62">
        <w:rPr>
          <w:spacing w:val="16"/>
        </w:rPr>
        <w:instrText>2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D0E62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1D0E62">
        <w:instrText>6</w:instrText>
      </w:r>
      <w:r>
        <w:instrText>;</w:instrText>
      </w:r>
      <w:r w:rsidRPr="001D0E62">
        <w:rPr>
          <w:spacing w:val="10"/>
        </w:rPr>
        <w:fldChar w:fldCharType="begin"/>
      </w:r>
      <w:r w:rsidRPr="001D0E62">
        <w:rPr>
          <w:spacing w:val="10"/>
        </w:rPr>
        <w:instrText xml:space="preserve"> EQ  </w:instrText>
      </w:r>
      <w:r w:rsidRPr="001D0E62">
        <w:rPr>
          <w:i/>
        </w:rPr>
        <w:instrText>u</w:instrText>
      </w:r>
      <w:r>
        <w:rPr>
          <w:i/>
        </w:rPr>
        <w:instrText>\s\do 2(</w:instrText>
      </w:r>
      <w:r w:rsidRPr="001D0E62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D0E62">
        <w:rPr>
          <w:spacing w:val="10"/>
        </w:rPr>
        <w:fldChar w:fldCharType="end"/>
      </w:r>
      <w:r w:rsidRPr="001D0E62">
        <w:rPr>
          <w:rFonts w:ascii="Cmath" w:hAnsi="Cmath"/>
        </w:rPr>
        <w:instrText>+</w:instrText>
      </w:r>
      <w:r w:rsidRPr="001D0E62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br/>
      </w:r>
      <w:r>
        <w:tab/>
        <w:t xml:space="preserve">et </w:t>
      </w:r>
      <w:r w:rsidRPr="0037358F">
        <w:fldChar w:fldCharType="begin"/>
      </w:r>
      <w:r w:rsidRPr="0037358F"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 w:rsidRPr="0037358F">
        <w:rPr>
          <w:rFonts w:ascii="Cmath" w:hAnsi="Cmath"/>
          <w:sz w:val="12"/>
        </w:rPr>
        <w:instrText>+</w:instrText>
      </w:r>
      <w:r w:rsidRPr="0037358F">
        <w:rPr>
          <w:sz w:val="12"/>
        </w:rPr>
        <w:instrText>1</w:instrText>
      </w:r>
      <w:r>
        <w:rPr>
          <w:sz w:val="12"/>
        </w:rPr>
        <w:instrText>)</w:instrText>
      </w:r>
      <w:r w:rsidRPr="0037358F">
        <w:fldChar w:fldCharType="end"/>
      </w:r>
      <w:r>
        <w:rPr>
          <w:rFonts w:ascii="Cmath" w:hAnsi="Cmath"/>
        </w:rPr>
        <w:t>−</w:t>
      </w:r>
      <w:r w:rsidRPr="0037358F">
        <w:t>1</w:t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spacing w:val="16"/>
        </w:rPr>
        <w:instrText>5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3</w:instrText>
      </w:r>
      <w:r>
        <w:instrText>;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</w:rPr>
        <w:instrText>+</w:instrText>
      </w:r>
      <w:r w:rsidRPr="0037358F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rPr>
          <w:rFonts w:ascii="Cmath" w:hAnsi="Cmath"/>
        </w:rPr>
        <w:t>−</w:t>
      </w:r>
      <w:r w:rsidRPr="0037358F">
        <w:t>1</w:t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spacing w:val="16"/>
        </w:rPr>
        <w:instrText>5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3</w:instrText>
      </w:r>
      <w:r>
        <w:rPr>
          <w:rFonts w:ascii="Cmath" w:hAnsi="Cmath"/>
        </w:rPr>
        <w:instrText>−</w:instrText>
      </w:r>
      <w:r w:rsidRPr="0037358F">
        <w:fldChar w:fldCharType="begin"/>
      </w:r>
      <w:r w:rsidRPr="0037358F">
        <w:instrText xml:space="preserve"> EQ \b\bc\(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</w:rPr>
        <w:instrText>+</w:instrText>
      </w:r>
      <w:r w:rsidRPr="0037358F">
        <w:instrText>1</w:instrText>
      </w:r>
      <w:r>
        <w:instrText>)</w:instrText>
      </w:r>
      <w:r w:rsidRPr="0037358F">
        <w:fldChar w:fldCharType="end"/>
      </w:r>
      <w:r>
        <w:instrText>;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</w:rPr>
        <w:instrText>+</w:instrText>
      </w:r>
      <w:r w:rsidRPr="0037358F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spacing w:val="16"/>
        </w:rPr>
        <w:instrText>4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4</w:instrText>
      </w:r>
      <w:r>
        <w:instrText>;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</w:rPr>
        <w:instrText>+</w:instrText>
      </w:r>
      <w:r w:rsidRPr="0037358F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br/>
      </w:r>
      <w:r>
        <w:tab/>
        <w:t xml:space="preserve">Donc </w:t>
      </w:r>
      <w:r w:rsidRPr="0037358F">
        <w:fldChar w:fldCharType="begin"/>
      </w:r>
      <w:r w:rsidRPr="0037358F">
        <w:instrText xml:space="preserve"> EQ  </w:instrText>
      </w:r>
      <w:r w:rsidRPr="0037358F">
        <w:rPr>
          <w:i/>
        </w:rPr>
        <w:instrText>v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 w:rsidRPr="0037358F">
        <w:rPr>
          <w:rFonts w:ascii="Cmath" w:hAnsi="Cmath"/>
          <w:sz w:val="12"/>
        </w:rPr>
        <w:instrText>+</w:instrText>
      </w:r>
      <w:r w:rsidRPr="0037358F">
        <w:rPr>
          <w:sz w:val="12"/>
        </w:rPr>
        <w:instrText>1</w:instrText>
      </w:r>
      <w:r>
        <w:rPr>
          <w:sz w:val="12"/>
        </w:rPr>
        <w:instrText>)</w:instrText>
      </w:r>
      <w:r w:rsidRPr="0037358F"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spacing w:val="16"/>
        </w:rPr>
        <w:instrText>2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6</w:instrText>
      </w:r>
      <w:r>
        <w:instrText>;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</w:rPr>
        <w:instrText>+</w:instrText>
      </w:r>
      <w:r w:rsidRPr="0037358F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rFonts w:ascii="Cmath" w:hAnsi="Cmath"/>
        </w:rPr>
        <w:t>×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</w:rPr>
        <w:instrText>+</w:instrText>
      </w:r>
      <w:r w:rsidRPr="0037358F">
        <w:instrText>1</w:instrText>
      </w:r>
      <w:r>
        <w:instrText>;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>
        <w:rPr>
          <w:spacing w:val="16"/>
        </w:rPr>
        <w:instrText>4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>
        <w:instrText>4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2</w:instrText>
      </w:r>
      <w:r w:rsidRPr="0037358F">
        <w:fldChar w:fldCharType="begin"/>
      </w:r>
      <w:r w:rsidRPr="0037358F">
        <w:instrText xml:space="preserve"> EQ \b\bc\(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3</w:instrText>
      </w:r>
      <w:r>
        <w:instrText>)</w:instrText>
      </w:r>
      <w:r w:rsidRPr="0037358F">
        <w:fldChar w:fldCharType="end"/>
      </w:r>
      <w:r>
        <w:instrText>;</w:instrText>
      </w:r>
      <w:r w:rsidRPr="0037358F">
        <w:instrText>4</w:instrText>
      </w:r>
      <w:r w:rsidRPr="0037358F">
        <w:fldChar w:fldCharType="begin"/>
      </w:r>
      <w:r w:rsidRPr="0037358F">
        <w:instrText xml:space="preserve"> EQ \b\bc\(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1</w:instrText>
      </w:r>
      <w:r>
        <w:instrText>)</w:instrText>
      </w:r>
      <w:r w:rsidRPr="0037358F">
        <w:fldChar w:fldCharType="end"/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3</w:instrText>
      </w:r>
      <w:r>
        <w:instrText>;</w:instrText>
      </w:r>
      <w:r w:rsidRPr="0037358F">
        <w:instrText>2</w:instrText>
      </w:r>
      <w:r w:rsidRPr="0037358F">
        <w:fldChar w:fldCharType="begin"/>
      </w:r>
      <w:r w:rsidRPr="0037358F">
        <w:instrText xml:space="preserve"> EQ \b\bc\(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1</w:instrText>
      </w:r>
      <w:r>
        <w:instrText>)</w:instrText>
      </w:r>
      <w:r w:rsidRPr="0037358F">
        <w:fldChar w:fldCharType="end"/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1</w:instrText>
      </w:r>
      <w:r>
        <w:instrText>;</w:instrText>
      </w:r>
      <w:r w:rsidRPr="0037358F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rFonts w:ascii="Cmath" w:hAnsi="Cmath"/>
        </w:rPr>
        <w:t>×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3</w:instrText>
      </w:r>
      <w:r>
        <w:instrText>;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1</w:instrText>
      </w:r>
      <w:r>
        <w:instrText>;</w:instrText>
      </w:r>
      <w:r w:rsidRPr="0037358F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v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t>.</w:t>
      </w:r>
      <w:r>
        <w:br/>
      </w:r>
      <w:r>
        <w:tab/>
        <w:t xml:space="preserve">On en déduit que </w:t>
      </w:r>
      <w:r w:rsidRPr="0037358F">
        <w:rPr>
          <w:i/>
        </w:rPr>
        <w:t>v</w:t>
      </w:r>
      <w:r>
        <w:t xml:space="preserve"> est une suite géométrique de raison 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1</w:instrText>
      </w:r>
      <w:r>
        <w:instrText>;</w:instrText>
      </w:r>
      <w:r w:rsidRPr="0037358F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>.</w:t>
      </w:r>
      <w:r>
        <w:br/>
        <w:t>c.</w:t>
      </w:r>
      <w:r>
        <w:tab/>
        <w:t xml:space="preserve">Pour tout entier naturel </w:t>
      </w:r>
      <w:r w:rsidRPr="0037358F">
        <w:rPr>
          <w:i/>
        </w:rPr>
        <w:t>n</w:t>
      </w:r>
      <w:r>
        <w:t xml:space="preserve">, 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v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  <w:spacing w:val="20"/>
        </w:rPr>
        <w:t>=</w:t>
      </w:r>
      <w:r w:rsidRPr="0037358F">
        <w:fldChar w:fldCharType="begin"/>
      </w:r>
      <w:r w:rsidRPr="0037358F">
        <w:instrText xml:space="preserve"> EQ  </w:instrText>
      </w:r>
      <w:r w:rsidRPr="0037358F">
        <w:rPr>
          <w:i/>
        </w:rPr>
        <w:instrText>v</w:instrText>
      </w:r>
      <w:r>
        <w:rPr>
          <w:i/>
        </w:rPr>
        <w:instrText>\s\do 2(</w:instrText>
      </w:r>
      <w:r w:rsidRPr="0037358F">
        <w:rPr>
          <w:sz w:val="12"/>
        </w:rPr>
        <w:instrText>0</w:instrText>
      </w:r>
      <w:r>
        <w:rPr>
          <w:sz w:val="12"/>
        </w:rPr>
        <w:instrText>)</w:instrText>
      </w:r>
      <w:r w:rsidRPr="0037358F">
        <w:fldChar w:fldCharType="end"/>
      </w:r>
      <w:r w:rsidRPr="0037358F">
        <w:rPr>
          <w:rFonts w:ascii="Cmath" w:hAnsi="Cmath"/>
        </w:rPr>
        <w:t>×</w:t>
      </w:r>
      <w:r w:rsidRPr="00056D4B">
        <w:rPr>
          <w:spacing w:val="10"/>
        </w:rPr>
        <w:fldChar w:fldCharType="begin"/>
      </w:r>
      <w:r w:rsidRPr="00056D4B">
        <w:rPr>
          <w:spacing w:val="10"/>
        </w:rPr>
        <w:instrText xml:space="preserve"> EQ  </w:instrText>
      </w:r>
      <w:r w:rsidRPr="00056D4B">
        <w:fldChar w:fldCharType="begin"/>
      </w:r>
      <w:r w:rsidRPr="00056D4B">
        <w:instrText xml:space="preserve"> EQ \b\bc\((</w:instrTex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56D4B">
        <w:instrText>1</w:instrText>
      </w:r>
      <w:r>
        <w:instrText>;</w:instrText>
      </w:r>
      <w:r w:rsidRPr="00056D4B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instrText>)</w:instrText>
      </w:r>
      <w:r w:rsidRPr="00056D4B">
        <w:fldChar w:fldCharType="end"/>
      </w:r>
      <w:r>
        <w:instrText>\s\up 9(</w:instrText>
      </w:r>
      <w:r w:rsidRPr="00056D4B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056D4B">
        <w:rPr>
          <w:spacing w:val="10"/>
        </w:rPr>
        <w:fldChar w:fldCharType="end"/>
      </w:r>
      <w:r w:rsidRPr="0037358F">
        <w:rPr>
          <w:rFonts w:ascii="Cmath" w:hAnsi="Cmath"/>
        </w:rPr>
        <w:t>=</w:t>
      </w:r>
      <w:r w:rsidRPr="0037358F">
        <w:t>3</w:t>
      </w:r>
      <w:r w:rsidRPr="0037358F">
        <w:rPr>
          <w:rFonts w:ascii="Cmath" w:hAnsi="Cmath"/>
        </w:rPr>
        <w:t>×</w:t>
      </w:r>
      <w:r>
        <w:rPr>
          <w:spacing w:val="10"/>
        </w:rPr>
        <w:fldChar w:fldCharType="begin"/>
      </w:r>
      <w:r>
        <w:rPr>
          <w:spacing w:val="10"/>
        </w:rPr>
        <w:instrText xml:space="preserve"> EQ \s\do0(</w:instrText>
      </w:r>
      <w:r>
        <w:rPr>
          <w:spacing w:val="10"/>
          <w:sz w:val="12"/>
        </w:rPr>
        <w:instrText xml:space="preserve"> \F(</w:instrText>
      </w:r>
      <w:r w:rsidRPr="0037358F">
        <w:instrText>1</w:instrText>
      </w:r>
      <w:r>
        <w:instrText>;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instrText>2</w:instrText>
      </w:r>
      <w: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spacing w:val="10"/>
        </w:rPr>
        <w:instrText>)</w:instrText>
      </w:r>
      <w:r>
        <w:rPr>
          <w:spacing w:val="10"/>
          <w:sz w:val="12"/>
        </w:rPr>
        <w:instrText xml:space="preserve"> )</w:instrText>
      </w:r>
      <w:r>
        <w:rPr>
          <w:spacing w:val="10"/>
        </w:rPr>
        <w:fldChar w:fldCharType="end"/>
      </w:r>
      <w:r w:rsidRPr="0037358F">
        <w:rPr>
          <w:rFonts w:ascii="Cmath" w:hAnsi="Cmath"/>
        </w:rPr>
        <w:t>=</w:t>
      </w:r>
      <w:r>
        <w:rPr>
          <w:spacing w:val="10"/>
        </w:rPr>
        <w:fldChar w:fldCharType="begin"/>
      </w:r>
      <w:r>
        <w:rPr>
          <w:spacing w:val="10"/>
        </w:rPr>
        <w:instrText xml:space="preserve"> EQ \s\do0(</w:instrText>
      </w:r>
      <w:r>
        <w:rPr>
          <w:spacing w:val="10"/>
          <w:sz w:val="12"/>
        </w:rPr>
        <w:instrText xml:space="preserve"> \F(</w:instrText>
      </w:r>
      <w:r w:rsidRPr="0037358F">
        <w:instrText>3</w:instrText>
      </w:r>
      <w:r>
        <w:instrText>;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instrText>2</w:instrText>
      </w:r>
      <w: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spacing w:val="10"/>
        </w:rPr>
        <w:instrText>)</w:instrText>
      </w:r>
      <w:r>
        <w:rPr>
          <w:spacing w:val="10"/>
          <w:sz w:val="12"/>
        </w:rPr>
        <w:instrText xml:space="preserve"> )</w:instrText>
      </w:r>
      <w:r>
        <w:rPr>
          <w:spacing w:val="10"/>
        </w:rPr>
        <w:fldChar w:fldCharType="end"/>
      </w:r>
      <w:r>
        <w:t xml:space="preserve">. </w:t>
      </w:r>
      <w:r>
        <w:br/>
      </w:r>
      <w:r>
        <w:tab/>
        <w:t xml:space="preserve">Vérification : </w:t>
      </w:r>
      <w:r w:rsidRPr="0037358F">
        <w:fldChar w:fldCharType="begin"/>
      </w:r>
      <w:r w:rsidRPr="0037358F">
        <w:instrText xml:space="preserve"> EQ  </w:instrText>
      </w:r>
      <w:r w:rsidRPr="0037358F">
        <w:rPr>
          <w:i/>
        </w:rPr>
        <w:instrText>v</w:instrText>
      </w:r>
      <w:r>
        <w:rPr>
          <w:i/>
        </w:rPr>
        <w:instrText>\s\do 2(</w:instrText>
      </w:r>
      <w:r w:rsidRPr="0037358F">
        <w:rPr>
          <w:sz w:val="12"/>
        </w:rPr>
        <w:instrText>1</w:instrText>
      </w:r>
      <w:r>
        <w:rPr>
          <w:sz w:val="12"/>
        </w:rPr>
        <w:instrText>)</w:instrText>
      </w:r>
      <w:r w:rsidRPr="0037358F"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3</w:instrText>
      </w:r>
      <w:r>
        <w:instrText>;</w:instrText>
      </w:r>
      <w:r w:rsidRPr="0037358F">
        <w:fldChar w:fldCharType="begin"/>
      </w:r>
      <w:r w:rsidRPr="0037358F">
        <w:instrText xml:space="preserve"> EQ  2</w:instrText>
      </w:r>
      <w:r>
        <w:instrText>\s\up 4(</w:instrText>
      </w:r>
      <w:r w:rsidRPr="0037358F">
        <w:rPr>
          <w:sz w:val="12"/>
        </w:rPr>
        <w:instrText>1</w:instrText>
      </w:r>
      <w:r>
        <w:rPr>
          <w:sz w:val="12"/>
        </w:rPr>
        <w:instrText>)</w:instrText>
      </w:r>
      <w:r w:rsidRPr="0037358F">
        <w:fldChar w:fldCharType="end"/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3</w:instrText>
      </w:r>
      <w:r>
        <w:instrText>;</w:instrText>
      </w:r>
      <w:r w:rsidRPr="0037358F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 xml:space="preserve">; </w:t>
      </w:r>
      <w:r w:rsidRPr="0037358F">
        <w:fldChar w:fldCharType="begin"/>
      </w:r>
      <w:r w:rsidRPr="0037358F">
        <w:instrText xml:space="preserve"> EQ  </w:instrText>
      </w:r>
      <w:r w:rsidRPr="0037358F">
        <w:rPr>
          <w:i/>
        </w:rPr>
        <w:instrText>v</w:instrText>
      </w:r>
      <w:r>
        <w:rPr>
          <w:i/>
        </w:rPr>
        <w:instrText>\s\do 2(</w:instrText>
      </w:r>
      <w:r w:rsidRPr="0037358F">
        <w:rPr>
          <w:sz w:val="12"/>
        </w:rPr>
        <w:instrText>2</w:instrText>
      </w:r>
      <w:r>
        <w:rPr>
          <w:sz w:val="12"/>
        </w:rPr>
        <w:instrText>)</w:instrText>
      </w:r>
      <w:r w:rsidRPr="0037358F"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3</w:instrText>
      </w:r>
      <w:r>
        <w:instrText>;</w:instrText>
      </w:r>
      <w:r w:rsidRPr="0037358F">
        <w:fldChar w:fldCharType="begin"/>
      </w:r>
      <w:r w:rsidRPr="0037358F">
        <w:instrText xml:space="preserve"> EQ  2</w:instrText>
      </w:r>
      <w:r>
        <w:instrText>\s\up 4(</w:instrText>
      </w:r>
      <w:r w:rsidRPr="0037358F">
        <w:rPr>
          <w:sz w:val="12"/>
        </w:rPr>
        <w:instrText>2</w:instrText>
      </w:r>
      <w:r>
        <w:rPr>
          <w:sz w:val="12"/>
        </w:rPr>
        <w:instrText>)</w:instrText>
      </w:r>
      <w:r w:rsidRPr="0037358F">
        <w:fldChar w:fldCharType="end"/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3</w:instrText>
      </w:r>
      <w:r>
        <w:instrText>;</w:instrText>
      </w:r>
      <w:r w:rsidRPr="0037358F">
        <w:instrText>4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 xml:space="preserve"> et </w:t>
      </w:r>
      <w:r w:rsidRPr="0037358F">
        <w:fldChar w:fldCharType="begin"/>
      </w:r>
      <w:r w:rsidRPr="0037358F">
        <w:instrText xml:space="preserve"> EQ  </w:instrText>
      </w:r>
      <w:r w:rsidRPr="0037358F">
        <w:rPr>
          <w:i/>
        </w:rPr>
        <w:instrText>v</w:instrText>
      </w:r>
      <w:r>
        <w:rPr>
          <w:i/>
        </w:rPr>
        <w:instrText>\s\do 2(</w:instrText>
      </w:r>
      <w:r w:rsidRPr="0037358F">
        <w:rPr>
          <w:sz w:val="12"/>
        </w:rPr>
        <w:instrText>3</w:instrText>
      </w:r>
      <w:r>
        <w:rPr>
          <w:sz w:val="12"/>
        </w:rPr>
        <w:instrText>)</w:instrText>
      </w:r>
      <w:r w:rsidRPr="0037358F"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3</w:instrText>
      </w:r>
      <w:r>
        <w:instrText>;</w:instrText>
      </w:r>
      <w:r w:rsidRPr="0037358F">
        <w:fldChar w:fldCharType="begin"/>
      </w:r>
      <w:r w:rsidRPr="0037358F">
        <w:instrText xml:space="preserve"> EQ  2</w:instrText>
      </w:r>
      <w:r>
        <w:instrText>\s\up 4(</w:instrText>
      </w:r>
      <w:r w:rsidRPr="0037358F">
        <w:rPr>
          <w:sz w:val="12"/>
        </w:rPr>
        <w:instrText>3</w:instrText>
      </w:r>
      <w:r>
        <w:rPr>
          <w:sz w:val="12"/>
        </w:rPr>
        <w:instrText>)</w:instrText>
      </w:r>
      <w:r w:rsidRPr="0037358F">
        <w:fldChar w:fldCharType="end"/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3</w:instrText>
      </w:r>
      <w:r>
        <w:instrText>;</w:instrText>
      </w:r>
      <w:r w:rsidRPr="0037358F">
        <w:instrText>8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>.</w:t>
      </w:r>
    </w:p>
    <w:p w:rsidR="00370919" w:rsidRPr="0037358F" w:rsidRDefault="00370919" w:rsidP="00370919">
      <w:pPr>
        <w:numPr>
          <w:ilvl w:val="0"/>
          <w:numId w:val="25"/>
        </w:numPr>
      </w:pPr>
      <w:r>
        <w:t xml:space="preserve">Pour tout entier naturel </w:t>
      </w:r>
      <w:r w:rsidRPr="0037358F">
        <w:rPr>
          <w:i/>
        </w:rPr>
        <w:t>n</w:t>
      </w:r>
      <w:r>
        <w:t xml:space="preserve">, </w:t>
      </w:r>
      <w:r w:rsidRPr="006861AD">
        <w:rPr>
          <w:spacing w:val="10"/>
        </w:rPr>
        <w:fldChar w:fldCharType="begin"/>
      </w:r>
      <w:r w:rsidRPr="006861AD">
        <w:rPr>
          <w:spacing w:val="10"/>
        </w:rPr>
        <w:instrText xml:space="preserve"> EQ  </w:instrText>
      </w:r>
      <w:r w:rsidRPr="006861AD">
        <w:rPr>
          <w:i/>
        </w:rPr>
        <w:instrText>v</w:instrText>
      </w:r>
      <w:r>
        <w:rPr>
          <w:i/>
        </w:rPr>
        <w:instrText>\s\do 2(</w:instrText>
      </w:r>
      <w:r w:rsidRPr="006861A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6861AD">
        <w:rPr>
          <w:spacing w:val="10"/>
        </w:rPr>
        <w:fldChar w:fldCharType="end"/>
      </w:r>
      <w:r w:rsidRPr="00FE4894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434C7A">
        <w:rPr>
          <w:spacing w:val="10"/>
        </w:rPr>
        <w:fldChar w:fldCharType="begin"/>
      </w:r>
      <w:r w:rsidRPr="00434C7A">
        <w:rPr>
          <w:spacing w:val="10"/>
        </w:rPr>
        <w:instrText xml:space="preserve"> EQ  </w:instrText>
      </w:r>
      <w:r w:rsidRPr="00434C7A">
        <w:rPr>
          <w:i/>
        </w:rPr>
        <w:instrText>u</w:instrText>
      </w:r>
      <w:r>
        <w:rPr>
          <w:i/>
        </w:rPr>
        <w:instrText>\s\do 2(</w:instrText>
      </w:r>
      <w:r w:rsidRPr="00434C7A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34C7A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434C7A">
        <w:instrText>3</w:instrText>
      </w:r>
      <w:r>
        <w:instrText>;</w:instrText>
      </w:r>
      <w:r w:rsidRPr="00434C7A">
        <w:rPr>
          <w:spacing w:val="10"/>
        </w:rPr>
        <w:fldChar w:fldCharType="begin"/>
      </w:r>
      <w:r w:rsidRPr="00434C7A">
        <w:rPr>
          <w:spacing w:val="10"/>
        </w:rPr>
        <w:instrText xml:space="preserve"> EQ  </w:instrText>
      </w:r>
      <w:r w:rsidRPr="00434C7A">
        <w:rPr>
          <w:i/>
        </w:rPr>
        <w:instrText>u</w:instrText>
      </w:r>
      <w:r>
        <w:rPr>
          <w:i/>
        </w:rPr>
        <w:instrText>\s\do 2(</w:instrText>
      </w:r>
      <w:r w:rsidRPr="00434C7A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34C7A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434C7A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FE4894">
        <w:t xml:space="preserve"> </w:t>
      </w:r>
      <w:r>
        <w:t xml:space="preserve">donc </w:t>
      </w:r>
      <w:r>
        <w:rPr>
          <w:spacing w:val="10"/>
        </w:rPr>
        <w:fldChar w:fldCharType="begin"/>
      </w:r>
      <w:r>
        <w:rPr>
          <w:spacing w:val="10"/>
        </w:rPr>
        <w:instrText xml:space="preserve"> EQ \s\do0(</w:instrText>
      </w:r>
      <w:r>
        <w:rPr>
          <w:spacing w:val="10"/>
          <w:sz w:val="12"/>
        </w:rPr>
        <w:instrText xml:space="preserve"> \F(</w:instrText>
      </w:r>
      <w:r w:rsidRPr="0037358F">
        <w:instrText>3</w:instrText>
      </w:r>
      <w:r>
        <w:instrText>;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instrText>2</w:instrText>
      </w:r>
      <w: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spacing w:val="10"/>
        </w:rPr>
        <w:instrText>)</w:instrText>
      </w:r>
      <w:r>
        <w:rPr>
          <w:spacing w:val="10"/>
          <w:sz w:val="12"/>
        </w:rPr>
        <w:instrText xml:space="preserve"> )</w:instrText>
      </w:r>
      <w:r>
        <w:rPr>
          <w:spacing w:val="10"/>
        </w:rPr>
        <w:fldChar w:fldCharType="end"/>
      </w:r>
      <w:r w:rsidRPr="00FE4894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434C7A">
        <w:rPr>
          <w:spacing w:val="10"/>
        </w:rPr>
        <w:fldChar w:fldCharType="begin"/>
      </w:r>
      <w:r w:rsidRPr="00434C7A">
        <w:rPr>
          <w:spacing w:val="10"/>
        </w:rPr>
        <w:instrText xml:space="preserve"> EQ  </w:instrText>
      </w:r>
      <w:r w:rsidRPr="00434C7A">
        <w:rPr>
          <w:i/>
        </w:rPr>
        <w:instrText>u</w:instrText>
      </w:r>
      <w:r>
        <w:rPr>
          <w:i/>
        </w:rPr>
        <w:instrText>\s\do 2(</w:instrText>
      </w:r>
      <w:r w:rsidRPr="00434C7A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34C7A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434C7A">
        <w:instrText>3</w:instrText>
      </w:r>
      <w:r>
        <w:instrText>;</w:instrText>
      </w:r>
      <w:r w:rsidRPr="00434C7A">
        <w:rPr>
          <w:spacing w:val="10"/>
        </w:rPr>
        <w:fldChar w:fldCharType="begin"/>
      </w:r>
      <w:r w:rsidRPr="00434C7A">
        <w:rPr>
          <w:spacing w:val="10"/>
        </w:rPr>
        <w:instrText xml:space="preserve"> EQ  </w:instrText>
      </w:r>
      <w:r w:rsidRPr="00434C7A">
        <w:rPr>
          <w:i/>
        </w:rPr>
        <w:instrText>u</w:instrText>
      </w:r>
      <w:r>
        <w:rPr>
          <w:i/>
        </w:rPr>
        <w:instrText>\s\do 2(</w:instrText>
      </w:r>
      <w:r w:rsidRPr="00434C7A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434C7A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434C7A">
        <w:instrText>1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 xml:space="preserve"> :</w:t>
      </w:r>
      <w:r>
        <w:br/>
      </w:r>
      <w:r w:rsidRPr="0037358F">
        <w:t>3</w:t>
      </w:r>
      <w:r w:rsidRPr="0037358F">
        <w:rPr>
          <w:rFonts w:ascii="Cmath" w:hAnsi="Cmath"/>
        </w:rPr>
        <w:t>×</w:t>
      </w:r>
      <w:r w:rsidRPr="0037358F">
        <w:fldChar w:fldCharType="begin"/>
      </w:r>
      <w:r w:rsidRPr="0037358F">
        <w:instrText xml:space="preserve"> EQ \b\bc\(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1</w:instrText>
      </w:r>
      <w:r>
        <w:instrText>)</w:instrText>
      </w:r>
      <w:r w:rsidRPr="0037358F">
        <w:fldChar w:fldCharType="end"/>
      </w:r>
      <w:r w:rsidRPr="0037358F">
        <w:rPr>
          <w:rFonts w:ascii="Cmath" w:hAnsi="Cmath"/>
        </w:rPr>
        <w:t>=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instrText>2</w:instrText>
      </w:r>
      <w: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</w:rPr>
        <w:t>×</w:t>
      </w:r>
      <w:r w:rsidRPr="0037358F">
        <w:fldChar w:fldCharType="begin"/>
      </w:r>
      <w:r w:rsidRPr="0037358F">
        <w:instrText xml:space="preserve"> EQ \b\bc\(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3</w:instrText>
      </w:r>
      <w:r>
        <w:instrText>)</w:instrText>
      </w:r>
      <w:r w:rsidRPr="0037358F">
        <w:fldChar w:fldCharType="end"/>
      </w:r>
      <w:r>
        <w:t xml:space="preserve"> </w:t>
      </w:r>
      <w:r>
        <w:br/>
      </w:r>
      <w:r w:rsidRPr="0037358F">
        <w:rPr>
          <w:spacing w:val="10"/>
        </w:rPr>
        <w:lastRenderedPageBreak/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spacing w:val="16"/>
        </w:rPr>
        <w:instrText>3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t>−</w:t>
      </w:r>
      <w:r w:rsidRPr="0037358F">
        <w:t>3</w:t>
      </w:r>
      <w:r w:rsidRPr="0037358F">
        <w:rPr>
          <w:rFonts w:ascii="Cmath" w:hAnsi="Cmath"/>
        </w:rPr>
        <w:t>=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instrText>2</w:instrText>
      </w:r>
      <w: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  <w:spacing w:val="20"/>
        </w:rPr>
        <w:t>×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t>−</w:t>
      </w:r>
      <w:r w:rsidRPr="0037358F">
        <w:t>3</w:t>
      </w:r>
      <w:r w:rsidRPr="0037358F">
        <w:rPr>
          <w:rFonts w:ascii="Cmath" w:hAnsi="Cmath"/>
        </w:rPr>
        <w:t>×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instrText>2</w:instrText>
      </w:r>
      <w: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br/>
      </w:r>
      <w:r w:rsidRPr="0037358F">
        <w:rPr>
          <w:rFonts w:ascii="Cmath" w:hAnsi="Cmath"/>
        </w:rPr>
        <w:t>-</w:t>
      </w:r>
      <w:r w:rsidRPr="0037358F">
        <w:t>3</w:t>
      </w:r>
      <w:r w:rsidRPr="0037358F">
        <w:rPr>
          <w:rFonts w:ascii="Cmath" w:hAnsi="Cmath"/>
        </w:rPr>
        <w:t>+</w:t>
      </w:r>
      <w:r w:rsidRPr="0037358F">
        <w:t>3</w:t>
      </w:r>
      <w:r w:rsidRPr="0037358F">
        <w:rPr>
          <w:rFonts w:ascii="Cmath" w:hAnsi="Cmath"/>
        </w:rPr>
        <w:t>×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instrText>2</w:instrText>
      </w:r>
      <w: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</w:rPr>
        <w:t>=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instrText>2</w:instrText>
      </w:r>
      <w: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  <w:spacing w:val="20"/>
        </w:rPr>
        <w:t>×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t>−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spacing w:val="16"/>
        </w:rPr>
        <w:instrText>3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</w:p>
    <w:p w:rsidR="00370919" w:rsidRDefault="00370919" w:rsidP="00370919">
      <w:pPr>
        <w:ind w:left="360"/>
      </w:pPr>
      <w:r w:rsidRPr="0037358F">
        <w:rPr>
          <w:spacing w:val="10"/>
        </w:rPr>
        <w:t>3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\b\bc\(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2</w:instrText>
      </w:r>
      <w:r>
        <w:rPr>
          <w:spacing w:val="10"/>
        </w:rP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  <w:spacing w:val="10"/>
        </w:rPr>
        <w:instrText>−</w:instrText>
      </w:r>
      <w:r w:rsidRPr="0037358F">
        <w:rPr>
          <w:spacing w:val="10"/>
        </w:rPr>
        <w:instrText>1</w:instrText>
      </w:r>
      <w:r>
        <w:rPr>
          <w:spacing w:val="10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  <w:spacing w:val="20"/>
        </w:rPr>
        <w:t>=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  <w:spacing w:val="10"/>
        </w:rPr>
        <w:t>×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\b\bc\(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2</w:instrText>
      </w:r>
      <w:r>
        <w:rPr>
          <w:spacing w:val="10"/>
        </w:rP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  <w:spacing w:val="10"/>
        </w:rPr>
        <w:instrText>−</w:instrText>
      </w:r>
      <w:r w:rsidRPr="0037358F">
        <w:rPr>
          <w:spacing w:val="10"/>
        </w:rPr>
        <w:instrText>3</w:instrText>
      </w:r>
      <w:r>
        <w:rPr>
          <w:spacing w:val="10"/>
        </w:rPr>
        <w:instrText>)</w:instrText>
      </w:r>
      <w:r w:rsidRPr="0037358F">
        <w:rPr>
          <w:spacing w:val="10"/>
        </w:rPr>
        <w:fldChar w:fldCharType="end"/>
      </w:r>
    </w:p>
    <w:p w:rsidR="00370919" w:rsidRDefault="00370919" w:rsidP="00370919">
      <w:pPr>
        <w:ind w:left="360"/>
      </w:pPr>
      <w:r w:rsidRPr="00241C1C">
        <w:t xml:space="preserve">Donc </w: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rPr>
          <w:i/>
        </w:rPr>
        <w:instrText>u</w:instrText>
      </w:r>
      <w:r>
        <w:rPr>
          <w:i/>
        </w:rPr>
        <w:instrText>\s\do 2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 w:rsidRPr="0037358F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37358F">
        <w:instrText>3</w:instrText>
      </w:r>
      <w:r w:rsidRPr="0037358F">
        <w:fldChar w:fldCharType="begin"/>
      </w:r>
      <w:r w:rsidRPr="0037358F">
        <w:instrText xml:space="preserve"> EQ \b\bc\((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instrText>2</w:instrText>
      </w:r>
      <w: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1</w:instrText>
      </w:r>
      <w:r>
        <w:instrText>)</w:instrText>
      </w:r>
      <w:r w:rsidRPr="0037358F">
        <w:fldChar w:fldCharType="end"/>
      </w:r>
      <w:r>
        <w:instrText>;</w:instrText>
      </w:r>
      <w:r w:rsidRPr="0037358F">
        <w:rPr>
          <w:spacing w:val="10"/>
        </w:rPr>
        <w:fldChar w:fldCharType="begin"/>
      </w:r>
      <w:r w:rsidRPr="0037358F">
        <w:rPr>
          <w:spacing w:val="10"/>
        </w:rPr>
        <w:instrText xml:space="preserve"> EQ  </w:instrText>
      </w:r>
      <w:r w:rsidRPr="0037358F">
        <w:instrText>2</w:instrText>
      </w:r>
      <w:r>
        <w:instrText>\s\up 4(</w:instrText>
      </w:r>
      <w:r w:rsidRPr="0037358F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37358F">
        <w:rPr>
          <w:spacing w:val="10"/>
        </w:rPr>
        <w:fldChar w:fldCharType="end"/>
      </w:r>
      <w:r>
        <w:rPr>
          <w:rFonts w:ascii="Cmath" w:hAnsi="Cmath"/>
        </w:rPr>
        <w:instrText>−</w:instrText>
      </w:r>
      <w:r w:rsidRPr="0037358F">
        <w:instrText>3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>.</w:t>
      </w:r>
    </w:p>
    <w:p w:rsidR="00370919" w:rsidRPr="000F64DA" w:rsidRDefault="00370919" w:rsidP="00370919">
      <w:pPr>
        <w:ind w:left="360"/>
      </w:pPr>
      <w:r>
        <w:t xml:space="preserve">Vérification : </w:t>
      </w:r>
      <w:r w:rsidRPr="000F64DA">
        <w:fldChar w:fldCharType="begin"/>
      </w:r>
      <w:r w:rsidRPr="000F64DA">
        <w:instrText xml:space="preserve"> EQ  </w:instrText>
      </w:r>
      <w:r w:rsidRPr="000F64DA">
        <w:rPr>
          <w:i/>
        </w:rPr>
        <w:instrText>u</w:instrText>
      </w:r>
      <w:r>
        <w:rPr>
          <w:i/>
        </w:rPr>
        <w:instrText>\s\do 2(</w:instrText>
      </w:r>
      <w:r w:rsidRPr="000F64DA">
        <w:rPr>
          <w:sz w:val="12"/>
        </w:rPr>
        <w:instrText>1</w:instrText>
      </w:r>
      <w:r>
        <w:rPr>
          <w:sz w:val="12"/>
        </w:rPr>
        <w:instrText>)</w:instrText>
      </w:r>
      <w:r w:rsidRPr="000F64DA"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instrText>3</w:instrText>
      </w:r>
      <w:r w:rsidRPr="000F64DA">
        <w:fldChar w:fldCharType="begin"/>
      </w:r>
      <w:r w:rsidRPr="000F64DA">
        <w:instrText xml:space="preserve"> EQ \b\bc\((</w:instrText>
      </w:r>
      <w:r w:rsidRPr="000F64DA">
        <w:fldChar w:fldCharType="begin"/>
      </w:r>
      <w:r w:rsidRPr="000F64DA">
        <w:instrText xml:space="preserve"> EQ  2</w:instrText>
      </w:r>
      <w:r>
        <w:instrText>\s\up 4(</w:instrText>
      </w:r>
      <w:r w:rsidRPr="000F64DA">
        <w:rPr>
          <w:sz w:val="12"/>
        </w:rPr>
        <w:instrText>1</w:instrText>
      </w:r>
      <w:r>
        <w:rPr>
          <w:sz w:val="12"/>
        </w:rPr>
        <w:instrText>)</w:instrText>
      </w:r>
      <w:r w:rsidRPr="000F64DA">
        <w:fldChar w:fldCharType="end"/>
      </w:r>
      <w:r>
        <w:rPr>
          <w:rFonts w:ascii="Cmath" w:hAnsi="Cmath"/>
        </w:rPr>
        <w:instrText>−</w:instrText>
      </w:r>
      <w:r w:rsidRPr="000F64DA">
        <w:instrText>1</w:instrText>
      </w:r>
      <w:r>
        <w:instrText>)</w:instrText>
      </w:r>
      <w:r w:rsidRPr="000F64DA">
        <w:fldChar w:fldCharType="end"/>
      </w:r>
      <w:r>
        <w:instrText>;</w:instrText>
      </w:r>
      <w:r w:rsidRPr="000F64DA">
        <w:fldChar w:fldCharType="begin"/>
      </w:r>
      <w:r w:rsidRPr="000F64DA">
        <w:instrText xml:space="preserve"> EQ  2</w:instrText>
      </w:r>
      <w:r>
        <w:instrText>\s\up 4(</w:instrText>
      </w:r>
      <w:r w:rsidRPr="000F64DA">
        <w:rPr>
          <w:sz w:val="12"/>
        </w:rPr>
        <w:instrText>1</w:instrText>
      </w:r>
      <w:r>
        <w:rPr>
          <w:sz w:val="12"/>
        </w:rPr>
        <w:instrText>)</w:instrText>
      </w:r>
      <w:r w:rsidRPr="000F64DA">
        <w:fldChar w:fldCharType="end"/>
      </w:r>
      <w:r>
        <w:rPr>
          <w:rFonts w:ascii="Cmath" w:hAnsi="Cmath"/>
        </w:rPr>
        <w:instrText>−</w:instrText>
      </w:r>
      <w:r w:rsidRPr="000F64DA">
        <w:instrText>3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instrText>3(2</w:instrText>
      </w:r>
      <w:r>
        <w:rPr>
          <w:rFonts w:ascii="Cmath" w:hAnsi="Cmath"/>
        </w:rPr>
        <w:instrText>−</w:instrText>
      </w:r>
      <w:r w:rsidRPr="000F64DA">
        <w:instrText>1)</w:instrText>
      </w:r>
      <w:r>
        <w:instrText>;</w:instrText>
      </w:r>
      <w:r w:rsidRPr="000F64DA">
        <w:instrText>2</w:instrText>
      </w:r>
      <w:r>
        <w:rPr>
          <w:rFonts w:ascii="Cmath" w:hAnsi="Cmath"/>
        </w:rPr>
        <w:instrText>−</w:instrText>
      </w:r>
      <w:r w:rsidRPr="000F64DA">
        <w:instrText>3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-</w:t>
      </w:r>
      <w:r w:rsidRPr="000F64DA">
        <w:t>3</w:t>
      </w:r>
      <w:r>
        <w:t xml:space="preserve"> et </w:t>
      </w:r>
      <w:r w:rsidRPr="000F64DA">
        <w:fldChar w:fldCharType="begin"/>
      </w:r>
      <w:r w:rsidRPr="000F64DA">
        <w:instrText xml:space="preserve"> EQ  </w:instrText>
      </w:r>
      <w:r w:rsidRPr="000F64DA">
        <w:rPr>
          <w:i/>
        </w:rPr>
        <w:instrText>u</w:instrText>
      </w:r>
      <w:r>
        <w:rPr>
          <w:i/>
        </w:rPr>
        <w:instrText>\s\do 2(</w:instrText>
      </w:r>
      <w:r w:rsidRPr="000F64DA">
        <w:rPr>
          <w:sz w:val="12"/>
        </w:rPr>
        <w:instrText>2</w:instrText>
      </w:r>
      <w:r>
        <w:rPr>
          <w:sz w:val="12"/>
        </w:rPr>
        <w:instrText>)</w:instrText>
      </w:r>
      <w:r w:rsidRPr="000F64DA"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instrText>3</w:instrText>
      </w:r>
      <w:r w:rsidRPr="000F64DA">
        <w:fldChar w:fldCharType="begin"/>
      </w:r>
      <w:r w:rsidRPr="000F64DA">
        <w:instrText xml:space="preserve"> EQ \b\bc\((</w:instrText>
      </w:r>
      <w:r w:rsidRPr="000F64DA">
        <w:fldChar w:fldCharType="begin"/>
      </w:r>
      <w:r w:rsidRPr="000F64DA">
        <w:instrText xml:space="preserve"> EQ  2</w:instrText>
      </w:r>
      <w:r>
        <w:instrText>\s\up 4(</w:instrText>
      </w:r>
      <w:r w:rsidRPr="000F64DA">
        <w:rPr>
          <w:sz w:val="12"/>
        </w:rPr>
        <w:instrText>2</w:instrText>
      </w:r>
      <w:r>
        <w:rPr>
          <w:sz w:val="12"/>
        </w:rPr>
        <w:instrText>)</w:instrText>
      </w:r>
      <w:r w:rsidRPr="000F64DA">
        <w:fldChar w:fldCharType="end"/>
      </w:r>
      <w:r>
        <w:rPr>
          <w:rFonts w:ascii="Cmath" w:hAnsi="Cmath"/>
        </w:rPr>
        <w:instrText>−</w:instrText>
      </w:r>
      <w:r w:rsidRPr="000F64DA">
        <w:instrText>1</w:instrText>
      </w:r>
      <w:r>
        <w:instrText>)</w:instrText>
      </w:r>
      <w:r w:rsidRPr="000F64DA">
        <w:fldChar w:fldCharType="end"/>
      </w:r>
      <w:r>
        <w:instrText>;</w:instrText>
      </w:r>
      <w:r w:rsidRPr="000F64DA">
        <w:fldChar w:fldCharType="begin"/>
      </w:r>
      <w:r w:rsidRPr="000F64DA">
        <w:instrText xml:space="preserve"> EQ  2</w:instrText>
      </w:r>
      <w:r>
        <w:instrText>\s\up 4(</w:instrText>
      </w:r>
      <w:r w:rsidRPr="000F64DA">
        <w:rPr>
          <w:sz w:val="12"/>
        </w:rPr>
        <w:instrText>2</w:instrText>
      </w:r>
      <w:r>
        <w:rPr>
          <w:sz w:val="12"/>
        </w:rPr>
        <w:instrText>)</w:instrText>
      </w:r>
      <w:r w:rsidRPr="000F64DA">
        <w:fldChar w:fldCharType="end"/>
      </w:r>
      <w:r>
        <w:rPr>
          <w:rFonts w:ascii="Cmath" w:hAnsi="Cmath"/>
        </w:rPr>
        <w:instrText>−</w:instrText>
      </w:r>
      <w:r w:rsidRPr="000F64DA">
        <w:instrText>3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instrText>3</w:instrText>
      </w:r>
      <w:r w:rsidRPr="000F64DA">
        <w:rPr>
          <w:rFonts w:ascii="Cmath" w:hAnsi="Cmath"/>
        </w:rPr>
        <w:instrText>×</w:instrText>
      </w:r>
      <w:r w:rsidRPr="000F64DA">
        <w:instrText>3</w:instrText>
      </w:r>
      <w:r>
        <w:instrText>;</w:instrText>
      </w:r>
      <w:r w:rsidRPr="000F64DA">
        <w:instrText>4</w:instrText>
      </w:r>
      <w:r>
        <w:rPr>
          <w:rFonts w:ascii="Cmath" w:hAnsi="Cmath"/>
        </w:rPr>
        <w:instrText>−</w:instrText>
      </w:r>
      <w:r w:rsidRPr="000F64DA">
        <w:instrText>3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 w:rsidRPr="000F64DA">
        <w:t>9</w:t>
      </w:r>
      <w:r>
        <w:t>.</w:t>
      </w:r>
    </w:p>
    <w:p w:rsidR="00370919" w:rsidRPr="0037358F" w:rsidRDefault="00370919" w:rsidP="00370919">
      <w:pPr>
        <w:ind w:left="360"/>
      </w:pPr>
    </w:p>
    <w:p w:rsidR="00370919" w:rsidRDefault="00370919" w:rsidP="00370919">
      <w:pPr>
        <w:pStyle w:val="Heading4"/>
      </w:pPr>
      <w:r>
        <w:t>Exercice 2</w:t>
      </w:r>
    </w:p>
    <w:p w:rsidR="00370919" w:rsidRDefault="00370919" w:rsidP="00370919">
      <w:pPr>
        <w:numPr>
          <w:ilvl w:val="0"/>
          <w:numId w:val="24"/>
        </w:numPr>
      </w:pPr>
      <w:r>
        <w:t xml:space="preserve">a. </w:t>
      </w:r>
      <w:r>
        <w:tab/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0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</w:rPr>
        <w:t>=-</w:t>
      </w:r>
      <w:r w:rsidRPr="002D40DD">
        <w:t>1</w:t>
      </w:r>
      <w:r>
        <w:t xml:space="preserve"> ; 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  <w:spacing w:val="20"/>
        </w:rPr>
        <w:t>=</w:t>
      </w:r>
      <w:r w:rsidRPr="00241C1C">
        <w:fldChar w:fldCharType="begin"/>
      </w:r>
      <w:r w:rsidRPr="00241C1C">
        <w:instrText xml:space="preserve"> EQ  </w:instrText>
      </w:r>
      <w:r w:rsidRPr="00241C1C">
        <w:rPr>
          <w:i/>
        </w:rPr>
        <w:instrText>u</w:instrText>
      </w:r>
      <w:r>
        <w:rPr>
          <w:i/>
        </w:rPr>
        <w:instrText>\s\do 2(</w:instrText>
      </w:r>
      <w:r w:rsidRPr="00241C1C">
        <w:rPr>
          <w:sz w:val="12"/>
        </w:rPr>
        <w:instrText>0</w:instrText>
      </w:r>
      <w:r>
        <w:rPr>
          <w:sz w:val="12"/>
        </w:rPr>
        <w:instrText>)</w:instrText>
      </w:r>
      <w:r w:rsidRPr="00241C1C">
        <w:fldChar w:fldCharType="end"/>
      </w:r>
      <w:r w:rsidRPr="00241C1C">
        <w:rPr>
          <w:rFonts w:ascii="Cmath" w:hAnsi="Cmath"/>
        </w:rPr>
        <w:t>+</w:t>
      </w:r>
      <w:r w:rsidRPr="00241C1C">
        <w:t>0</w:t>
      </w:r>
      <w:r w:rsidRPr="00241C1C">
        <w:rPr>
          <w:rFonts w:ascii="Cmath" w:hAnsi="Cmath"/>
        </w:rPr>
        <w:t>+</w:t>
      </w:r>
      <w:r w:rsidRPr="00241C1C">
        <w:t>1</w:t>
      </w:r>
      <w:r w:rsidRPr="002D40DD">
        <w:rPr>
          <w:rFonts w:ascii="Cmath" w:hAnsi="Cmath"/>
        </w:rPr>
        <w:t>=</w:t>
      </w:r>
      <w:r w:rsidRPr="002D40DD">
        <w:t>0</w:t>
      </w:r>
      <w:r>
        <w:t xml:space="preserve"> ;  </w:t>
      </w:r>
      <w:r w:rsidRPr="00241C1C">
        <w:fldChar w:fldCharType="begin"/>
      </w:r>
      <w:r w:rsidRPr="00241C1C">
        <w:instrText xml:space="preserve"> EQ  </w:instrText>
      </w:r>
      <w:r w:rsidRPr="00241C1C">
        <w:rPr>
          <w:i/>
        </w:rPr>
        <w:instrText>u</w:instrText>
      </w:r>
      <w:r>
        <w:rPr>
          <w:i/>
        </w:rPr>
        <w:instrText>\s\do 2(</w:instrText>
      </w:r>
      <w:r w:rsidRPr="00241C1C">
        <w:rPr>
          <w:sz w:val="12"/>
        </w:rPr>
        <w:instrText>2</w:instrText>
      </w:r>
      <w:r>
        <w:rPr>
          <w:sz w:val="12"/>
        </w:rPr>
        <w:instrText>)</w:instrText>
      </w:r>
      <w:r w:rsidRPr="00241C1C">
        <w:fldChar w:fldCharType="end"/>
      </w:r>
      <w:r w:rsidRPr="00241C1C">
        <w:rPr>
          <w:rFonts w:ascii="Cmath" w:hAnsi="Cmath"/>
          <w:spacing w:val="20"/>
        </w:rPr>
        <w:t>=</w:t>
      </w:r>
      <w:r w:rsidRPr="00241C1C">
        <w:fldChar w:fldCharType="begin"/>
      </w:r>
      <w:r w:rsidRPr="00241C1C">
        <w:instrText xml:space="preserve"> EQ  </w:instrText>
      </w:r>
      <w:r w:rsidRPr="00241C1C">
        <w:rPr>
          <w:i/>
        </w:rPr>
        <w:instrText>u</w:instrText>
      </w:r>
      <w:r>
        <w:rPr>
          <w:i/>
        </w:rPr>
        <w:instrText>\s\do 2(</w:instrText>
      </w:r>
      <w:r w:rsidRPr="00241C1C">
        <w:rPr>
          <w:sz w:val="12"/>
        </w:rPr>
        <w:instrText>1</w:instrText>
      </w:r>
      <w:r>
        <w:rPr>
          <w:sz w:val="12"/>
        </w:rPr>
        <w:instrText>)</w:instrText>
      </w:r>
      <w:r w:rsidRPr="00241C1C">
        <w:fldChar w:fldCharType="end"/>
      </w:r>
      <w:r w:rsidRPr="00241C1C">
        <w:rPr>
          <w:rFonts w:ascii="Cmath" w:hAnsi="Cmath"/>
        </w:rPr>
        <w:t>+</w:t>
      </w:r>
      <w:r w:rsidRPr="00241C1C">
        <w:t>1</w:t>
      </w:r>
      <w:r w:rsidRPr="00241C1C">
        <w:rPr>
          <w:rFonts w:ascii="Cmath" w:hAnsi="Cmath"/>
        </w:rPr>
        <w:t>+</w:t>
      </w:r>
      <w:r w:rsidRPr="00241C1C">
        <w:t>1</w:t>
      </w:r>
      <w:r w:rsidRPr="00241C1C">
        <w:rPr>
          <w:rFonts w:ascii="Cmath" w:hAnsi="Cmath"/>
        </w:rPr>
        <w:t>=</w:t>
      </w:r>
      <w:r w:rsidRPr="00241C1C">
        <w:t>2</w:t>
      </w:r>
      <w:r>
        <w:t xml:space="preserve"> ; </w:t>
      </w:r>
      <w:r w:rsidRPr="00241C1C">
        <w:fldChar w:fldCharType="begin"/>
      </w:r>
      <w:r w:rsidRPr="00241C1C">
        <w:instrText xml:space="preserve"> EQ  </w:instrText>
      </w:r>
      <w:r w:rsidRPr="00241C1C">
        <w:rPr>
          <w:i/>
        </w:rPr>
        <w:instrText>u</w:instrText>
      </w:r>
      <w:r>
        <w:rPr>
          <w:i/>
        </w:rPr>
        <w:instrText>\s\do 2(</w:instrText>
      </w:r>
      <w:r w:rsidRPr="00241C1C">
        <w:rPr>
          <w:sz w:val="12"/>
        </w:rPr>
        <w:instrText>3</w:instrText>
      </w:r>
      <w:r>
        <w:rPr>
          <w:sz w:val="12"/>
        </w:rPr>
        <w:instrText>)</w:instrText>
      </w:r>
      <w:r w:rsidRPr="00241C1C">
        <w:fldChar w:fldCharType="end"/>
      </w:r>
      <w:r w:rsidRPr="00241C1C">
        <w:rPr>
          <w:rFonts w:ascii="Cmath" w:hAnsi="Cmath"/>
          <w:spacing w:val="20"/>
        </w:rPr>
        <w:t>=</w:t>
      </w:r>
      <w:r w:rsidRPr="00241C1C">
        <w:fldChar w:fldCharType="begin"/>
      </w:r>
      <w:r w:rsidRPr="00241C1C">
        <w:instrText xml:space="preserve"> EQ  </w:instrText>
      </w:r>
      <w:r w:rsidRPr="00241C1C">
        <w:rPr>
          <w:i/>
        </w:rPr>
        <w:instrText>u</w:instrText>
      </w:r>
      <w:r>
        <w:rPr>
          <w:i/>
        </w:rPr>
        <w:instrText>\s\do 2(</w:instrText>
      </w:r>
      <w:r w:rsidRPr="00241C1C">
        <w:rPr>
          <w:sz w:val="12"/>
        </w:rPr>
        <w:instrText>2</w:instrText>
      </w:r>
      <w:r>
        <w:rPr>
          <w:sz w:val="12"/>
        </w:rPr>
        <w:instrText>)</w:instrText>
      </w:r>
      <w:r w:rsidRPr="00241C1C">
        <w:fldChar w:fldCharType="end"/>
      </w:r>
      <w:r w:rsidRPr="00241C1C">
        <w:rPr>
          <w:rFonts w:ascii="Cmath" w:hAnsi="Cmath"/>
        </w:rPr>
        <w:t>+</w:t>
      </w:r>
      <w:r w:rsidRPr="00241C1C">
        <w:t>2</w:t>
      </w:r>
      <w:r w:rsidRPr="00241C1C">
        <w:rPr>
          <w:rFonts w:ascii="Cmath" w:hAnsi="Cmath"/>
        </w:rPr>
        <w:t>+</w:t>
      </w:r>
      <w:r w:rsidRPr="00241C1C">
        <w:t>1</w:t>
      </w:r>
      <w:r w:rsidRPr="00241C1C">
        <w:rPr>
          <w:rFonts w:ascii="Cmath" w:hAnsi="Cmath"/>
        </w:rPr>
        <w:t>=</w:t>
      </w:r>
      <w:r w:rsidRPr="00241C1C">
        <w:t>5</w:t>
      </w:r>
      <w:r>
        <w:br/>
      </w:r>
      <w:r>
        <w:tab/>
        <w:t xml:space="preserve">et </w:t>
      </w:r>
      <w:r w:rsidRPr="00241C1C">
        <w:fldChar w:fldCharType="begin"/>
      </w:r>
      <w:r w:rsidRPr="00241C1C">
        <w:instrText xml:space="preserve"> EQ  </w:instrText>
      </w:r>
      <w:r w:rsidRPr="00241C1C">
        <w:rPr>
          <w:i/>
        </w:rPr>
        <w:instrText>u</w:instrText>
      </w:r>
      <w:r>
        <w:rPr>
          <w:i/>
        </w:rPr>
        <w:instrText>\s\do 2(</w:instrText>
      </w:r>
      <w:r w:rsidRPr="00241C1C">
        <w:rPr>
          <w:sz w:val="12"/>
        </w:rPr>
        <w:instrText>4</w:instrText>
      </w:r>
      <w:r>
        <w:rPr>
          <w:sz w:val="12"/>
        </w:rPr>
        <w:instrText>)</w:instrText>
      </w:r>
      <w:r w:rsidRPr="00241C1C">
        <w:fldChar w:fldCharType="end"/>
      </w:r>
      <w:r w:rsidRPr="00241C1C">
        <w:rPr>
          <w:rFonts w:ascii="Cmath" w:hAnsi="Cmath"/>
          <w:spacing w:val="20"/>
        </w:rPr>
        <w:t>=</w:t>
      </w:r>
      <w:r w:rsidRPr="00241C1C">
        <w:fldChar w:fldCharType="begin"/>
      </w:r>
      <w:r w:rsidRPr="00241C1C">
        <w:instrText xml:space="preserve"> EQ  </w:instrText>
      </w:r>
      <w:r w:rsidRPr="00241C1C">
        <w:rPr>
          <w:i/>
        </w:rPr>
        <w:instrText>u</w:instrText>
      </w:r>
      <w:r>
        <w:rPr>
          <w:i/>
        </w:rPr>
        <w:instrText>\s\do 2(</w:instrText>
      </w:r>
      <w:r w:rsidRPr="00241C1C">
        <w:rPr>
          <w:sz w:val="12"/>
        </w:rPr>
        <w:instrText>3</w:instrText>
      </w:r>
      <w:r>
        <w:rPr>
          <w:sz w:val="12"/>
        </w:rPr>
        <w:instrText>)</w:instrText>
      </w:r>
      <w:r w:rsidRPr="00241C1C">
        <w:fldChar w:fldCharType="end"/>
      </w:r>
      <w:r w:rsidRPr="00241C1C">
        <w:rPr>
          <w:rFonts w:ascii="Cmath" w:hAnsi="Cmath"/>
        </w:rPr>
        <w:t>+</w:t>
      </w:r>
      <w:r w:rsidRPr="00241C1C">
        <w:t>3</w:t>
      </w:r>
      <w:r w:rsidRPr="00241C1C">
        <w:rPr>
          <w:rFonts w:ascii="Cmath" w:hAnsi="Cmath"/>
        </w:rPr>
        <w:t>+</w:t>
      </w:r>
      <w:r w:rsidRPr="00241C1C">
        <w:t>1</w:t>
      </w:r>
      <w:r w:rsidRPr="00241C1C">
        <w:rPr>
          <w:rFonts w:ascii="Cmath" w:hAnsi="Cmath"/>
        </w:rPr>
        <w:t>=</w:t>
      </w:r>
      <w:r w:rsidRPr="00241C1C">
        <w:t>8</w:t>
      </w:r>
      <w:r>
        <w:br/>
        <w:t>b.</w:t>
      </w:r>
      <w:r>
        <w:tab/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0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</w:rPr>
        <w:t>=</w:t>
      </w:r>
      <w:r w:rsidRPr="002D40DD">
        <w:t>1</w:t>
      </w:r>
      <w:r>
        <w:t xml:space="preserve"> et 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2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</w:rPr>
        <w:t>=</w:t>
      </w:r>
      <w:r w:rsidRPr="002D40DD">
        <w:t>2</w:t>
      </w:r>
      <w:r>
        <w:t xml:space="preserve"> donc la suite </w:t>
      </w:r>
      <w:r w:rsidRPr="002D40DD">
        <w:rPr>
          <w:i/>
        </w:rPr>
        <w:t>u</w:t>
      </w:r>
      <w:r>
        <w:t xml:space="preserve"> n’est pas arithmétique. </w:t>
      </w:r>
      <w:r>
        <w:br/>
      </w:r>
      <w:r>
        <w:tab/>
        <w:t xml:space="preserve">Pour tout réel </w:t>
      </w:r>
      <w:r w:rsidRPr="00C10079">
        <w:rPr>
          <w:i/>
        </w:rPr>
        <w:t>k</w:t>
      </w:r>
      <w:r>
        <w:t xml:space="preserve">, </w:t>
      </w:r>
      <w:r w:rsidRPr="00C10079">
        <w:rPr>
          <w:i/>
        </w:rPr>
        <w:t>k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</w:rPr>
        <w:t>=</w:t>
      </w:r>
      <w:r w:rsidRPr="002D40DD">
        <w:t>0</w:t>
      </w:r>
      <w:r w:rsidRPr="00C10079">
        <w:rPr>
          <w:rFonts w:ascii="Cmath" w:hAnsi="Cmath"/>
        </w:rPr>
        <w:t>ý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2</w:instrText>
      </w:r>
      <w:r>
        <w:rPr>
          <w:sz w:val="12"/>
        </w:rPr>
        <w:instrText>)</w:instrText>
      </w:r>
      <w:r w:rsidRPr="002D40DD">
        <w:fldChar w:fldCharType="end"/>
      </w:r>
      <w:r>
        <w:t xml:space="preserve"> donc la suite </w:t>
      </w:r>
      <w:r w:rsidRPr="002D40DD">
        <w:rPr>
          <w:i/>
        </w:rPr>
        <w:t>u</w:t>
      </w:r>
      <w:r>
        <w:t xml:space="preserve"> n’est pas géométrique.</w:t>
      </w:r>
    </w:p>
    <w:p w:rsidR="00370919" w:rsidRDefault="00370919" w:rsidP="00370919">
      <w:pPr>
        <w:numPr>
          <w:ilvl w:val="0"/>
          <w:numId w:val="24"/>
        </w:numPr>
      </w:pPr>
      <w:r>
        <w:t xml:space="preserve">a. </w:t>
      </w:r>
      <w:r>
        <w:tab/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v</w:instrText>
      </w:r>
      <w:r>
        <w:rPr>
          <w:i/>
        </w:rPr>
        <w:instrText>\s\do 2(</w:instrText>
      </w:r>
      <w:r w:rsidRPr="002D40DD">
        <w:rPr>
          <w:sz w:val="12"/>
        </w:rPr>
        <w:instrText>0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  <w:spacing w:val="20"/>
        </w:rPr>
        <w:t>=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0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</w:rPr>
        <w:t>=</w:t>
      </w:r>
      <w:r w:rsidRPr="001D0E62">
        <w:t>0</w:t>
      </w:r>
      <w:r>
        <w:rPr>
          <w:rFonts w:ascii="Cmath" w:hAnsi="Cmath"/>
        </w:rPr>
        <w:t>−</w:t>
      </w:r>
      <w:r w:rsidRPr="001D0E62">
        <w:t>(</w:t>
      </w:r>
      <w:r w:rsidRPr="001D0E62">
        <w:rPr>
          <w:rFonts w:ascii="Cmath" w:hAnsi="Cmath"/>
        </w:rPr>
        <w:t>-</w:t>
      </w:r>
      <w:r w:rsidRPr="001D0E62">
        <w:t>1)</w:t>
      </w:r>
      <w:r w:rsidRPr="001D0E62">
        <w:rPr>
          <w:rFonts w:ascii="Cmath" w:hAnsi="Cmath"/>
        </w:rPr>
        <w:t>=</w:t>
      </w:r>
      <w:r w:rsidRPr="002D40DD">
        <w:t>1</w:t>
      </w:r>
      <w:r>
        <w:t> ;</w:t>
      </w:r>
    </w:p>
    <w:p w:rsidR="00370919" w:rsidRDefault="00370919" w:rsidP="00370919">
      <w:pPr>
        <w:ind w:left="360"/>
      </w:pPr>
      <w:r>
        <w:tab/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v</w:instrText>
      </w:r>
      <w:r>
        <w:rPr>
          <w:i/>
        </w:rPr>
        <w:instrText>\s\do 2(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  <w:spacing w:val="20"/>
        </w:rPr>
        <w:t>=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2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 w:rsidRPr="001D0E62">
        <w:rPr>
          <w:rFonts w:ascii="Cmath" w:hAnsi="Cmath"/>
        </w:rPr>
        <w:t>=</w:t>
      </w:r>
      <w:r w:rsidRPr="001D0E62">
        <w:t>2</w:t>
      </w:r>
      <w:r>
        <w:rPr>
          <w:rFonts w:ascii="Cmath" w:hAnsi="Cmath"/>
        </w:rPr>
        <w:t>−</w:t>
      </w:r>
      <w:r w:rsidRPr="001D0E62">
        <w:t>0</w:t>
      </w:r>
      <w:r w:rsidRPr="001D0E62">
        <w:rPr>
          <w:rFonts w:ascii="Cmath" w:hAnsi="Cmath"/>
        </w:rPr>
        <w:t>=</w:t>
      </w:r>
      <w:r w:rsidRPr="002D40DD">
        <w:t>2</w:t>
      </w:r>
      <w:r>
        <w:t> ;</w:t>
      </w:r>
    </w:p>
    <w:p w:rsidR="00370919" w:rsidRDefault="00370919" w:rsidP="00370919">
      <w:pPr>
        <w:ind w:left="360"/>
      </w:pPr>
      <w:r>
        <w:tab/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v</w:instrText>
      </w:r>
      <w:r>
        <w:rPr>
          <w:i/>
        </w:rPr>
        <w:instrText>\s\do 2(</w:instrText>
      </w:r>
      <w:r w:rsidRPr="002D40DD">
        <w:rPr>
          <w:sz w:val="12"/>
        </w:rPr>
        <w:instrText>2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  <w:spacing w:val="20"/>
        </w:rPr>
        <w:t>=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3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2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</w:rPr>
        <w:t>=</w:t>
      </w:r>
      <w:r w:rsidRPr="001D0E62">
        <w:t>5</w:t>
      </w:r>
      <w:r>
        <w:rPr>
          <w:rFonts w:ascii="Cmath" w:hAnsi="Cmath"/>
        </w:rPr>
        <w:t>−</w:t>
      </w:r>
      <w:r w:rsidRPr="001D0E62">
        <w:t>2</w:t>
      </w:r>
      <w:r w:rsidRPr="001D0E62">
        <w:rPr>
          <w:rFonts w:ascii="Cmath" w:hAnsi="Cmath"/>
        </w:rPr>
        <w:t>=</w:t>
      </w:r>
      <w:r w:rsidRPr="002D40DD">
        <w:t>3</w:t>
      </w:r>
      <w:r>
        <w:t xml:space="preserve"> ; </w:t>
      </w:r>
    </w:p>
    <w:p w:rsidR="00370919" w:rsidRDefault="00370919" w:rsidP="00370919">
      <w:pPr>
        <w:ind w:left="360"/>
      </w:pPr>
      <w:r>
        <w:tab/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v</w:instrText>
      </w:r>
      <w:r>
        <w:rPr>
          <w:i/>
        </w:rPr>
        <w:instrText>\s\do 2(</w:instrText>
      </w:r>
      <w:r w:rsidRPr="002D40DD">
        <w:rPr>
          <w:sz w:val="12"/>
        </w:rPr>
        <w:instrText>3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  <w:spacing w:val="20"/>
        </w:rPr>
        <w:t>=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4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3</w:instrText>
      </w:r>
      <w:r>
        <w:rPr>
          <w:sz w:val="12"/>
        </w:rPr>
        <w:instrText>)</w:instrText>
      </w:r>
      <w:r w:rsidRPr="002D40DD">
        <w:fldChar w:fldCharType="end"/>
      </w:r>
      <w:r>
        <w:t xml:space="preserve"> or 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4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  <w:spacing w:val="20"/>
        </w:rPr>
        <w:t>=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sz w:val="12"/>
        </w:rPr>
        <w:instrText>3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</w:rPr>
        <w:t>+</w:t>
      </w:r>
      <w:r w:rsidRPr="002D40DD">
        <w:t>4</w:t>
      </w:r>
      <w:r w:rsidRPr="002D40DD">
        <w:rPr>
          <w:rFonts w:ascii="Cmath" w:hAnsi="Cmath"/>
        </w:rPr>
        <w:t>=</w:t>
      </w:r>
      <w:r w:rsidRPr="002D40DD">
        <w:t>9</w:t>
      </w:r>
      <w:r>
        <w:t xml:space="preserve"> donc </w:t>
      </w:r>
      <w:r w:rsidRPr="001D0E62">
        <w:fldChar w:fldCharType="begin"/>
      </w:r>
      <w:r w:rsidRPr="001D0E62">
        <w:instrText xml:space="preserve"> EQ  </w:instrText>
      </w:r>
      <w:r w:rsidRPr="001D0E62">
        <w:rPr>
          <w:i/>
        </w:rPr>
        <w:instrText>v</w:instrText>
      </w:r>
      <w:r>
        <w:rPr>
          <w:i/>
        </w:rPr>
        <w:instrText>\s\do 2(</w:instrText>
      </w:r>
      <w:r w:rsidRPr="001D0E62">
        <w:rPr>
          <w:sz w:val="12"/>
        </w:rPr>
        <w:instrText>3</w:instrText>
      </w:r>
      <w:r>
        <w:rPr>
          <w:sz w:val="12"/>
        </w:rPr>
        <w:instrText>)</w:instrText>
      </w:r>
      <w:r w:rsidRPr="001D0E62">
        <w:fldChar w:fldCharType="end"/>
      </w:r>
      <w:r w:rsidRPr="001D0E62">
        <w:rPr>
          <w:rFonts w:ascii="Cmath" w:hAnsi="Cmath"/>
        </w:rPr>
        <w:t>=</w:t>
      </w:r>
      <w:r w:rsidRPr="001D0E62">
        <w:t>9</w:t>
      </w:r>
      <w:r>
        <w:rPr>
          <w:rFonts w:ascii="Cmath" w:hAnsi="Cmath"/>
        </w:rPr>
        <w:t>−</w:t>
      </w:r>
      <w:r w:rsidRPr="001D0E62">
        <w:t>5</w:t>
      </w:r>
      <w:r w:rsidRPr="001D0E62">
        <w:rPr>
          <w:rFonts w:ascii="Cmath" w:hAnsi="Cmath"/>
        </w:rPr>
        <w:t>=</w:t>
      </w:r>
      <w:r w:rsidRPr="001D0E62">
        <w:t>4</w:t>
      </w:r>
      <w:r>
        <w:t>.</w:t>
      </w:r>
      <w:r>
        <w:br/>
        <w:t>b.</w:t>
      </w:r>
      <w:r>
        <w:tab/>
        <w:t xml:space="preserve">Pour tout entier naturel </w:t>
      </w:r>
      <w:r w:rsidRPr="002D40DD">
        <w:rPr>
          <w:i/>
        </w:rPr>
        <w:t>n</w:t>
      </w:r>
      <w:r>
        <w:rPr>
          <w:i/>
        </w:rPr>
        <w:t> </w:t>
      </w:r>
      <w:r>
        <w:t xml:space="preserve">: </w:t>
      </w:r>
    </w:p>
    <w:p w:rsidR="00370919" w:rsidRDefault="00370919" w:rsidP="00370919">
      <w:pPr>
        <w:ind w:left="360" w:firstLine="348"/>
        <w:rPr>
          <w:spacing w:val="10"/>
        </w:rPr>
      </w:pP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v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 w:rsidRPr="002D40DD">
        <w:rPr>
          <w:rFonts w:ascii="Cmath" w:hAnsi="Cmath"/>
          <w:sz w:val="12"/>
        </w:rPr>
        <w:instrText>+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rPr>
          <w:spacing w:val="10"/>
        </w:rPr>
        <w:fldChar w:fldCharType="begin"/>
      </w:r>
      <w:r w:rsidRPr="002D40DD">
        <w:rPr>
          <w:spacing w:val="10"/>
        </w:rPr>
        <w:instrText xml:space="preserve"> EQ  </w:instrText>
      </w:r>
      <w:r w:rsidRPr="002D40DD">
        <w:rPr>
          <w:i/>
        </w:rPr>
        <w:instrText>v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2D40DD">
        <w:rPr>
          <w:spacing w:val="10"/>
        </w:rPr>
        <w:fldChar w:fldCharType="end"/>
      </w:r>
      <w:r w:rsidRPr="002D40DD">
        <w:rPr>
          <w:rFonts w:ascii="Cmath" w:hAnsi="Cmath"/>
          <w:spacing w:val="20"/>
        </w:rPr>
        <w:t>=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 w:rsidRPr="002D40DD">
        <w:rPr>
          <w:rFonts w:ascii="Cmath" w:hAnsi="Cmath"/>
          <w:sz w:val="12"/>
        </w:rPr>
        <w:instrText>+</w:instrText>
      </w:r>
      <w:r w:rsidRPr="002D40DD">
        <w:rPr>
          <w:sz w:val="12"/>
        </w:rPr>
        <w:instrText>2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 w:rsidRPr="002D40DD">
        <w:rPr>
          <w:rFonts w:ascii="Cmath" w:hAnsi="Cmath"/>
          <w:sz w:val="12"/>
        </w:rPr>
        <w:instrText>+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(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 w:rsidRPr="002D40DD">
        <w:rPr>
          <w:rFonts w:ascii="Cmath" w:hAnsi="Cmath"/>
          <w:sz w:val="12"/>
        </w:rPr>
        <w:instrText>+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rPr>
          <w:spacing w:val="10"/>
        </w:rPr>
        <w:fldChar w:fldCharType="begin"/>
      </w:r>
      <w:r w:rsidRPr="002D40DD">
        <w:rPr>
          <w:spacing w:val="10"/>
        </w:rPr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2D40DD">
        <w:rPr>
          <w:spacing w:val="10"/>
        </w:rPr>
        <w:fldChar w:fldCharType="end"/>
      </w:r>
      <w:r>
        <w:rPr>
          <w:spacing w:val="10"/>
        </w:rPr>
        <w:t>)</w:t>
      </w:r>
      <w:r>
        <w:t xml:space="preserve"> </w:t>
      </w:r>
      <w:r>
        <w:br/>
      </w:r>
      <w:r>
        <w:tab/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v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 w:rsidRPr="002D40DD">
        <w:rPr>
          <w:rFonts w:ascii="Cmath" w:hAnsi="Cmath"/>
          <w:sz w:val="12"/>
        </w:rPr>
        <w:instrText>+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rPr>
          <w:spacing w:val="10"/>
        </w:rPr>
        <w:fldChar w:fldCharType="begin"/>
      </w:r>
      <w:r w:rsidRPr="002D40DD">
        <w:rPr>
          <w:spacing w:val="10"/>
        </w:rPr>
        <w:instrText xml:space="preserve"> EQ  </w:instrText>
      </w:r>
      <w:r w:rsidRPr="002D40DD">
        <w:rPr>
          <w:i/>
        </w:rPr>
        <w:instrText>v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2D40DD">
        <w:rPr>
          <w:spacing w:val="10"/>
        </w:rPr>
        <w:fldChar w:fldCharType="end"/>
      </w:r>
      <w:r w:rsidRPr="002D40DD">
        <w:rPr>
          <w:rFonts w:ascii="Cmath" w:hAnsi="Cmath"/>
          <w:spacing w:val="20"/>
        </w:rPr>
        <w:t>=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 w:rsidRPr="002D40DD">
        <w:rPr>
          <w:rFonts w:ascii="Cmath" w:hAnsi="Cmath"/>
          <w:sz w:val="12"/>
        </w:rPr>
        <w:instrText>+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 w:rsidRPr="002D40DD">
        <w:rPr>
          <w:rFonts w:ascii="Cmath" w:hAnsi="Cmath"/>
          <w:spacing w:val="20"/>
        </w:rPr>
        <w:t>+</w:t>
      </w:r>
      <w:r w:rsidRPr="002D40DD">
        <w:rPr>
          <w:i/>
          <w:spacing w:val="16"/>
        </w:rPr>
        <w:t>n</w:t>
      </w:r>
      <w:r w:rsidRPr="002D40DD">
        <w:rPr>
          <w:rFonts w:ascii="Cmath" w:hAnsi="Cmath"/>
        </w:rPr>
        <w:t>+</w:t>
      </w:r>
      <w:r w:rsidRPr="002D40DD">
        <w:t>1</w:t>
      </w:r>
      <w:r w:rsidRPr="002D40DD">
        <w:rPr>
          <w:rFonts w:ascii="Cmath" w:hAnsi="Cmath"/>
        </w:rPr>
        <w:t>+</w:t>
      </w:r>
      <w:r w:rsidRPr="002D40DD">
        <w:t>1</w:t>
      </w:r>
      <w:r>
        <w:rPr>
          <w:rFonts w:ascii="Cmath" w:hAnsi="Cmath"/>
          <w:spacing w:val="20"/>
        </w:rPr>
        <w:t>−</w:t>
      </w: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 w:rsidRPr="002D40DD">
        <w:rPr>
          <w:rFonts w:ascii="Cmath" w:hAnsi="Cmath"/>
          <w:sz w:val="12"/>
        </w:rPr>
        <w:instrText>+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</w:rPr>
        <w:t>−</w:t>
      </w:r>
      <w:r w:rsidRPr="002D40DD">
        <w:rPr>
          <w:spacing w:val="10"/>
        </w:rPr>
        <w:fldChar w:fldCharType="begin"/>
      </w:r>
      <w:r w:rsidRPr="002D40DD">
        <w:rPr>
          <w:spacing w:val="10"/>
        </w:rPr>
        <w:instrText xml:space="preserve"> EQ \b\bc\((</w:instrText>
      </w:r>
      <w:r w:rsidRPr="002D40DD">
        <w:rPr>
          <w:spacing w:val="10"/>
        </w:rPr>
        <w:fldChar w:fldCharType="begin"/>
      </w:r>
      <w:r w:rsidRPr="002D40DD">
        <w:rPr>
          <w:spacing w:val="10"/>
        </w:rPr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2D40DD">
        <w:rPr>
          <w:spacing w:val="10"/>
        </w:rPr>
        <w:fldChar w:fldCharType="end"/>
      </w:r>
      <w:r w:rsidRPr="002D40DD">
        <w:rPr>
          <w:rFonts w:ascii="Cmath" w:hAnsi="Cmath"/>
          <w:spacing w:val="20"/>
        </w:rPr>
        <w:instrText>+</w:instrText>
      </w:r>
      <w:r w:rsidRPr="002D40DD">
        <w:rPr>
          <w:i/>
          <w:spacing w:val="16"/>
        </w:rPr>
        <w:instrText>n</w:instrText>
      </w:r>
      <w:r w:rsidRPr="002D40DD">
        <w:rPr>
          <w:rFonts w:ascii="Cmath" w:hAnsi="Cmath"/>
        </w:rPr>
        <w:instrText>+</w:instrText>
      </w:r>
      <w:r w:rsidRPr="002D40DD">
        <w:instrText>1</w:instrText>
      </w:r>
      <w:r>
        <w:rPr>
          <w:rFonts w:ascii="Cmath" w:hAnsi="Cmath"/>
          <w:spacing w:val="20"/>
        </w:rPr>
        <w:instrText>−</w:instrText>
      </w:r>
      <w:r w:rsidRPr="002D40DD">
        <w:rPr>
          <w:spacing w:val="10"/>
        </w:rPr>
        <w:fldChar w:fldCharType="begin"/>
      </w:r>
      <w:r w:rsidRPr="002D40DD">
        <w:rPr>
          <w:spacing w:val="10"/>
        </w:rPr>
        <w:instrText xml:space="preserve"> EQ  </w:instrText>
      </w:r>
      <w:r w:rsidRPr="002D40DD">
        <w:rPr>
          <w:i/>
        </w:rPr>
        <w:instrText>u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2D40DD">
        <w:rPr>
          <w:spacing w:val="10"/>
        </w:rPr>
        <w:fldChar w:fldCharType="end"/>
      </w:r>
      <w:r>
        <w:rPr>
          <w:spacing w:val="10"/>
        </w:rPr>
        <w:instrText>)</w:instrText>
      </w:r>
      <w:r w:rsidRPr="002D40DD">
        <w:rPr>
          <w:spacing w:val="10"/>
        </w:rPr>
        <w:fldChar w:fldCharType="end"/>
      </w:r>
    </w:p>
    <w:p w:rsidR="00370919" w:rsidRDefault="00370919" w:rsidP="00370919">
      <w:pPr>
        <w:ind w:left="360" w:firstLine="348"/>
      </w:pPr>
      <w:r w:rsidRPr="002D40DD">
        <w:fldChar w:fldCharType="begin"/>
      </w:r>
      <w:r w:rsidRPr="002D40DD">
        <w:instrText xml:space="preserve"> EQ  </w:instrText>
      </w:r>
      <w:r w:rsidRPr="002D40DD">
        <w:rPr>
          <w:i/>
        </w:rPr>
        <w:instrText>v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 w:rsidRPr="002D40DD">
        <w:rPr>
          <w:rFonts w:ascii="Cmath" w:hAnsi="Cmath"/>
          <w:sz w:val="12"/>
        </w:rPr>
        <w:instrText>+</w:instrText>
      </w:r>
      <w:r w:rsidRPr="002D40DD">
        <w:rPr>
          <w:sz w:val="12"/>
        </w:rPr>
        <w:instrText>1</w:instrText>
      </w:r>
      <w:r>
        <w:rPr>
          <w:sz w:val="12"/>
        </w:rPr>
        <w:instrText>)</w:instrText>
      </w:r>
      <w:r w:rsidRPr="002D40DD">
        <w:fldChar w:fldCharType="end"/>
      </w:r>
      <w:r>
        <w:rPr>
          <w:rFonts w:ascii="Cmath" w:hAnsi="Cmath"/>
          <w:spacing w:val="20"/>
        </w:rPr>
        <w:t>−</w:t>
      </w:r>
      <w:r w:rsidRPr="002D40DD">
        <w:rPr>
          <w:spacing w:val="10"/>
        </w:rPr>
        <w:fldChar w:fldCharType="begin"/>
      </w:r>
      <w:r w:rsidRPr="002D40DD">
        <w:rPr>
          <w:spacing w:val="10"/>
        </w:rPr>
        <w:instrText xml:space="preserve"> EQ  </w:instrText>
      </w:r>
      <w:r w:rsidRPr="002D40DD">
        <w:rPr>
          <w:i/>
        </w:rPr>
        <w:instrText>v</w:instrText>
      </w:r>
      <w:r>
        <w:rPr>
          <w:i/>
        </w:rPr>
        <w:instrText>\s\do 2(</w:instrText>
      </w:r>
      <w:r w:rsidRPr="002D40DD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2D40DD">
        <w:rPr>
          <w:spacing w:val="10"/>
        </w:rPr>
        <w:fldChar w:fldCharType="end"/>
      </w:r>
      <w:r w:rsidRPr="002D40DD">
        <w:rPr>
          <w:rFonts w:ascii="Cmath" w:hAnsi="Cmath"/>
          <w:spacing w:val="20"/>
        </w:rPr>
        <w:t>=</w:t>
      </w:r>
      <w:r w:rsidRPr="002D40DD">
        <w:rPr>
          <w:i/>
          <w:spacing w:val="16"/>
        </w:rPr>
        <w:t>n</w:t>
      </w:r>
      <w:r w:rsidRPr="002D40DD">
        <w:rPr>
          <w:rFonts w:ascii="Cmath" w:hAnsi="Cmath"/>
        </w:rPr>
        <w:t>+</w:t>
      </w:r>
      <w:r w:rsidRPr="002D40DD">
        <w:t>2</w:t>
      </w:r>
      <w:r>
        <w:rPr>
          <w:rFonts w:ascii="Cmath" w:hAnsi="Cmath"/>
        </w:rPr>
        <w:t>−</w:t>
      </w:r>
      <w:r w:rsidRPr="002D40DD">
        <w:rPr>
          <w:spacing w:val="20"/>
        </w:rPr>
        <w:t>(</w:t>
      </w:r>
      <w:r w:rsidRPr="002D40DD">
        <w:rPr>
          <w:i/>
          <w:spacing w:val="16"/>
        </w:rPr>
        <w:t>n</w:t>
      </w:r>
      <w:r w:rsidRPr="002D40DD">
        <w:rPr>
          <w:rFonts w:ascii="Cmath" w:hAnsi="Cmath"/>
        </w:rPr>
        <w:t>+</w:t>
      </w:r>
      <w:r w:rsidRPr="002D40DD">
        <w:t>1)</w:t>
      </w:r>
      <w:r w:rsidRPr="002D40DD">
        <w:rPr>
          <w:rFonts w:ascii="Cmath" w:hAnsi="Cmath"/>
        </w:rPr>
        <w:t>=</w:t>
      </w:r>
      <w:r w:rsidRPr="002D40DD">
        <w:t>1</w:t>
      </w:r>
      <w:r>
        <w:br/>
      </w:r>
      <w:r>
        <w:tab/>
        <w:t xml:space="preserve">On en déduit que  </w:t>
      </w:r>
      <w:r w:rsidRPr="00191329">
        <w:rPr>
          <w:i/>
        </w:rPr>
        <w:t>v</w:t>
      </w:r>
      <w:r>
        <w:t xml:space="preserve"> est une suite arithmétique de raison 1.</w:t>
      </w:r>
    </w:p>
    <w:p w:rsidR="00370919" w:rsidRDefault="00370919" w:rsidP="00370919">
      <w:pPr>
        <w:numPr>
          <w:ilvl w:val="0"/>
          <w:numId w:val="24"/>
        </w:numPr>
      </w:pPr>
      <w:r>
        <w:t>a.</w:t>
      </w:r>
      <w:r>
        <w:tab/>
      </w:r>
      <w:r w:rsidRPr="00191329">
        <w:rPr>
          <w:i/>
        </w:rPr>
        <w:t>v</w:t>
      </w:r>
      <w:r>
        <w:t xml:space="preserve"> est une suite arithmétique de raison 1 donc pour tout entier </w:t>
      </w:r>
      <w:r w:rsidRPr="00191329">
        <w:rPr>
          <w:i/>
          <w:spacing w:val="16"/>
        </w:rPr>
        <w:t>n</w:t>
      </w:r>
      <w:r w:rsidRPr="00191329">
        <w:rPr>
          <w:rFonts w:ascii="Cmath" w:hAnsi="Cmath"/>
          <w:spacing w:val="20"/>
        </w:rPr>
        <w:t>Ã</w:t>
      </w:r>
      <w:r w:rsidRPr="00191329">
        <w:t>1</w:t>
      </w:r>
      <w:r>
        <w:t> :</w:t>
      </w:r>
      <w:r>
        <w:br/>
      </w:r>
      <w:r>
        <w:tab/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sz w:val="12"/>
        </w:rPr>
        <w:instrText>0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+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</w:rPr>
        <w:t>+</w:t>
      </w:r>
      <w:r w:rsidRPr="00191329">
        <w:t>…</w:t>
      </w:r>
      <w:r w:rsidRPr="00191329">
        <w:rPr>
          <w:rFonts w:ascii="Cmath" w:hAnsi="Cmath"/>
          <w:spacing w:val="20"/>
        </w:rPr>
        <w:t>+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rFonts w:ascii="Cmath" w:hAnsi="Cmath"/>
          <w:sz w:val="12"/>
        </w:rPr>
        <w:instrText>−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91329">
        <w:rPr>
          <w:i/>
          <w:spacing w:val="16"/>
        </w:rPr>
        <w:instrText>n</w:instrText>
      </w:r>
      <w:r w:rsidRPr="00191329">
        <w:fldChar w:fldCharType="begin"/>
      </w:r>
      <w:r w:rsidRPr="00191329">
        <w:instrText xml:space="preserve"> EQ \b\bc\((</w:instrTex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sz w:val="12"/>
        </w:rPr>
        <w:instrText>0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instrText>+</w:instrTex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rFonts w:ascii="Cmath" w:hAnsi="Cmath"/>
          <w:sz w:val="12"/>
        </w:rPr>
        <w:instrText>−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>
        <w:instrText>)</w:instrText>
      </w:r>
      <w:r w:rsidRPr="00191329">
        <w:fldChar w:fldCharType="end"/>
      </w:r>
      <w:r>
        <w:instrText>;</w:instrText>
      </w:r>
      <w:r w:rsidRPr="00191329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 xml:space="preserve">  or 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rFonts w:ascii="Cmath" w:hAnsi="Cmath"/>
          <w:sz w:val="12"/>
        </w:rPr>
        <w:instrText>−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=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sz w:val="12"/>
        </w:rPr>
        <w:instrText>0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</w:rPr>
        <w:t>+</w:t>
      </w:r>
      <w:r w:rsidRPr="00191329">
        <w:rPr>
          <w:spacing w:val="20"/>
        </w:rPr>
        <w:t>(</w:t>
      </w:r>
      <w:r w:rsidRPr="00191329">
        <w:rPr>
          <w:i/>
          <w:spacing w:val="16"/>
        </w:rPr>
        <w:t>n</w:t>
      </w:r>
      <w:r>
        <w:rPr>
          <w:rFonts w:ascii="Cmath" w:hAnsi="Cmath"/>
        </w:rPr>
        <w:t>−</w:t>
      </w:r>
      <w:r w:rsidRPr="00191329">
        <w:t>1)</w:t>
      </w:r>
      <w:r w:rsidRPr="00191329">
        <w:rPr>
          <w:rFonts w:ascii="Cmath" w:hAnsi="Cmath"/>
        </w:rPr>
        <w:t>×</w:t>
      </w:r>
      <w:r w:rsidRPr="00191329">
        <w:t>1</w:t>
      </w:r>
      <w:r w:rsidRPr="00191329">
        <w:rPr>
          <w:rFonts w:ascii="Cmath" w:hAnsi="Cmath"/>
          <w:spacing w:val="20"/>
        </w:rPr>
        <w:t>=</w:t>
      </w:r>
      <w:r w:rsidRPr="006D6BA7">
        <w:t>1</w:t>
      </w:r>
      <w:r w:rsidRPr="006D6BA7">
        <w:rPr>
          <w:rFonts w:ascii="Cmath" w:hAnsi="Cmath"/>
          <w:spacing w:val="20"/>
        </w:rPr>
        <w:t>+</w:t>
      </w:r>
      <w:r w:rsidRPr="006D6BA7">
        <w:rPr>
          <w:i/>
          <w:spacing w:val="16"/>
        </w:rPr>
        <w:t>n</w:t>
      </w:r>
      <w:r>
        <w:rPr>
          <w:rFonts w:ascii="Cmath" w:hAnsi="Cmath"/>
        </w:rPr>
        <w:t>−</w:t>
      </w:r>
      <w:r w:rsidRPr="006D6BA7">
        <w:t>1</w:t>
      </w:r>
      <w:r w:rsidRPr="006D6BA7">
        <w:rPr>
          <w:rFonts w:ascii="Cmath" w:hAnsi="Cmath"/>
          <w:spacing w:val="20"/>
        </w:rPr>
        <w:t>=</w:t>
      </w:r>
      <w:r w:rsidRPr="006D6BA7">
        <w:rPr>
          <w:i/>
          <w:spacing w:val="16"/>
        </w:rPr>
        <w:t>n</w:t>
      </w:r>
    </w:p>
    <w:p w:rsidR="00370919" w:rsidRDefault="00370919" w:rsidP="00370919">
      <w:pPr>
        <w:ind w:left="360"/>
      </w:pPr>
      <w:r>
        <w:tab/>
        <w:t xml:space="preserve">donc 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sz w:val="12"/>
        </w:rPr>
        <w:instrText>0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+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</w:rPr>
        <w:t>+</w:t>
      </w:r>
      <w:r w:rsidRPr="00191329">
        <w:t>…</w:t>
      </w:r>
      <w:r w:rsidRPr="00191329">
        <w:rPr>
          <w:rFonts w:ascii="Cmath" w:hAnsi="Cmath"/>
          <w:spacing w:val="20"/>
        </w:rPr>
        <w:t>+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rFonts w:ascii="Cmath" w:hAnsi="Cmath"/>
          <w:sz w:val="12"/>
        </w:rPr>
        <w:instrText>−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191329">
        <w:rPr>
          <w:i/>
          <w:spacing w:val="16"/>
        </w:rPr>
        <w:instrText>n</w:instrText>
      </w:r>
      <w:r w:rsidRPr="00191329">
        <w:instrText>(1</w:instrText>
      </w:r>
      <w:r w:rsidRPr="00191329">
        <w:rPr>
          <w:rFonts w:ascii="Cmath" w:hAnsi="Cmath"/>
          <w:spacing w:val="20"/>
        </w:rPr>
        <w:instrText>+</w:instrText>
      </w:r>
      <w:r w:rsidRPr="00191329">
        <w:rPr>
          <w:i/>
          <w:spacing w:val="16"/>
        </w:rPr>
        <w:instrText>n</w:instrText>
      </w:r>
      <w:r w:rsidRPr="00191329">
        <w:instrText>)</w:instrText>
      </w:r>
      <w:r>
        <w:instrText>;</w:instrText>
      </w:r>
      <w:r w:rsidRPr="00191329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br/>
        <w:t>b.</w:t>
      </w:r>
      <w:r>
        <w:tab/>
        <w:t xml:space="preserve">Pour tout entier </w:t>
      </w:r>
      <w:r w:rsidRPr="00191329">
        <w:rPr>
          <w:i/>
          <w:spacing w:val="16"/>
        </w:rPr>
        <w:t>n</w:t>
      </w:r>
      <w:r w:rsidRPr="00191329">
        <w:rPr>
          <w:rFonts w:ascii="Cmath" w:hAnsi="Cmath"/>
          <w:spacing w:val="20"/>
        </w:rPr>
        <w:t>Ã</w:t>
      </w:r>
      <w:r w:rsidRPr="00191329">
        <w:t>1</w:t>
      </w:r>
      <w:r>
        <w:t> :</w:t>
      </w:r>
      <w:r>
        <w:br/>
      </w:r>
      <w:r>
        <w:tab/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sz w:val="12"/>
        </w:rPr>
        <w:instrText>0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+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</w:rPr>
        <w:t>+</w:t>
      </w:r>
      <w:r w:rsidRPr="00191329">
        <w:t>…</w:t>
      </w:r>
      <w:r w:rsidRPr="00191329">
        <w:rPr>
          <w:rFonts w:ascii="Cmath" w:hAnsi="Cmath"/>
          <w:spacing w:val="20"/>
        </w:rPr>
        <w:t>+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rFonts w:ascii="Cmath" w:hAnsi="Cmath"/>
          <w:sz w:val="12"/>
        </w:rPr>
        <w:instrText>−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=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>
        <w:rPr>
          <w:rFonts w:ascii="Cmath" w:hAnsi="Cmath"/>
          <w:spacing w:val="20"/>
        </w:rPr>
        <w:t>−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sz w:val="12"/>
        </w:rPr>
        <w:instrText>0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</w:rPr>
        <w:t>+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sz w:val="12"/>
        </w:rPr>
        <w:instrText>2</w:instrText>
      </w:r>
      <w:r>
        <w:rPr>
          <w:sz w:val="12"/>
        </w:rPr>
        <w:instrText>)</w:instrText>
      </w:r>
      <w:r w:rsidRPr="00191329">
        <w:fldChar w:fldCharType="end"/>
      </w:r>
      <w:r>
        <w:rPr>
          <w:rFonts w:ascii="Cmath" w:hAnsi="Cmath"/>
          <w:spacing w:val="20"/>
        </w:rPr>
        <w:t>−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</w:rPr>
        <w:t>+</w:t>
      </w:r>
      <w:r w:rsidRPr="00191329">
        <w:t>…</w:t>
      </w:r>
      <w:r w:rsidRPr="00191329">
        <w:rPr>
          <w:rFonts w:ascii="Cmath" w:hAnsi="Cmath"/>
          <w:spacing w:val="20"/>
        </w:rPr>
        <w:t>+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rFonts w:ascii="Cmath" w:hAnsi="Cmath"/>
          <w:sz w:val="12"/>
        </w:rPr>
        <w:instrText>−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>
        <w:rPr>
          <w:rFonts w:ascii="Cmath" w:hAnsi="Cmath"/>
          <w:spacing w:val="20"/>
        </w:rPr>
        <w:t>−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rFonts w:ascii="Cmath" w:hAnsi="Cmath"/>
          <w:sz w:val="12"/>
        </w:rPr>
        <w:instrText>−</w:instrText>
      </w:r>
      <w:r w:rsidRPr="00191329">
        <w:rPr>
          <w:sz w:val="12"/>
        </w:rPr>
        <w:instrText>2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+</w:t>
      </w:r>
      <w:r w:rsidRPr="00191329">
        <w:rPr>
          <w:spacing w:val="10"/>
        </w:rPr>
        <w:fldChar w:fldCharType="begin"/>
      </w:r>
      <w:r w:rsidRPr="00191329">
        <w:rPr>
          <w:spacing w:val="10"/>
        </w:rPr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91329">
        <w:rPr>
          <w:spacing w:val="10"/>
        </w:rPr>
        <w:fldChar w:fldCharType="end"/>
      </w:r>
      <w:r>
        <w:rPr>
          <w:rFonts w:ascii="Cmath" w:hAnsi="Cmath"/>
          <w:spacing w:val="20"/>
        </w:rPr>
        <w:t>−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rFonts w:ascii="Cmath" w:hAnsi="Cmath"/>
          <w:sz w:val="12"/>
        </w:rPr>
        <w:instrText>−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=</w:t>
      </w:r>
      <w:r w:rsidRPr="00191329">
        <w:rPr>
          <w:spacing w:val="10"/>
        </w:rPr>
        <w:fldChar w:fldCharType="begin"/>
      </w:r>
      <w:r w:rsidRPr="00191329">
        <w:rPr>
          <w:spacing w:val="10"/>
        </w:rPr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91329">
        <w:rPr>
          <w:spacing w:val="10"/>
        </w:rPr>
        <w:fldChar w:fldCharType="end"/>
      </w:r>
      <w:r>
        <w:rPr>
          <w:rFonts w:ascii="Cmath" w:hAnsi="Cmath"/>
          <w:spacing w:val="20"/>
        </w:rPr>
        <w:t>−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sz w:val="12"/>
        </w:rPr>
        <w:instrText>0</w:instrText>
      </w:r>
      <w:r>
        <w:rPr>
          <w:sz w:val="12"/>
        </w:rPr>
        <w:instrText>)</w:instrText>
      </w:r>
      <w:r w:rsidRPr="00191329">
        <w:fldChar w:fldCharType="end"/>
      </w:r>
      <w:r>
        <w:t>.</w:t>
      </w:r>
      <w:r>
        <w:br/>
      </w:r>
      <w:r>
        <w:tab/>
        <w:t xml:space="preserve">donc 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sz w:val="12"/>
        </w:rPr>
        <w:instrText>0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+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</w:rPr>
        <w:t>+</w:t>
      </w:r>
      <w:r w:rsidRPr="00191329">
        <w:t>…</w:t>
      </w:r>
      <w:r w:rsidRPr="00191329">
        <w:rPr>
          <w:rFonts w:ascii="Cmath" w:hAnsi="Cmath"/>
          <w:spacing w:val="20"/>
        </w:rPr>
        <w:t>+</w:t>
      </w:r>
      <w:r w:rsidRPr="00191329">
        <w:fldChar w:fldCharType="begin"/>
      </w:r>
      <w:r w:rsidRPr="00191329">
        <w:instrText xml:space="preserve"> EQ  </w:instrText>
      </w:r>
      <w:r w:rsidRPr="00191329">
        <w:rPr>
          <w:i/>
        </w:rPr>
        <w:instrText>v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rFonts w:ascii="Cmath" w:hAnsi="Cmath"/>
          <w:sz w:val="12"/>
        </w:rPr>
        <w:instrText>−</w:instrText>
      </w:r>
      <w:r w:rsidRPr="00191329">
        <w:rPr>
          <w:sz w:val="12"/>
        </w:rPr>
        <w:instrText>1</w:instrText>
      </w:r>
      <w:r>
        <w:rPr>
          <w:sz w:val="12"/>
        </w:rPr>
        <w:instrText>)</w:instrText>
      </w:r>
      <w:r w:rsidRPr="00191329">
        <w:fldChar w:fldCharType="end"/>
      </w:r>
      <w:r w:rsidRPr="00191329">
        <w:rPr>
          <w:rFonts w:ascii="Cmath" w:hAnsi="Cmath"/>
          <w:spacing w:val="20"/>
        </w:rPr>
        <w:t>=</w:t>
      </w:r>
      <w:r w:rsidRPr="00191329">
        <w:rPr>
          <w:spacing w:val="10"/>
        </w:rPr>
        <w:fldChar w:fldCharType="begin"/>
      </w:r>
      <w:r w:rsidRPr="00191329">
        <w:rPr>
          <w:spacing w:val="10"/>
        </w:rPr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91329">
        <w:rPr>
          <w:spacing w:val="10"/>
        </w:rPr>
        <w:fldChar w:fldCharType="end"/>
      </w:r>
      <w:r>
        <w:rPr>
          <w:rFonts w:ascii="Cmath" w:hAnsi="Cmath"/>
          <w:spacing w:val="10"/>
        </w:rPr>
        <w:t>+</w:t>
      </w:r>
      <w:r w:rsidRPr="006D6BA7">
        <w:rPr>
          <w:spacing w:val="10"/>
        </w:rPr>
        <w:t>1</w:t>
      </w:r>
      <w:r>
        <w:t>.</w:t>
      </w:r>
      <w:r>
        <w:br/>
        <w:t>c.</w:t>
      </w:r>
      <w:r>
        <w:tab/>
        <w:t xml:space="preserve">On en déduit que pour tout entier </w:t>
      </w:r>
      <w:r w:rsidRPr="006D6BA7">
        <w:rPr>
          <w:i/>
          <w:spacing w:val="16"/>
        </w:rPr>
        <w:t>n</w:t>
      </w:r>
      <w:r>
        <w:t xml:space="preserve"> : 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6D6BA7">
        <w:rPr>
          <w:i/>
          <w:spacing w:val="16"/>
        </w:rPr>
        <w:instrText>n</w:instrText>
      </w:r>
      <w:r w:rsidRPr="006D6BA7">
        <w:instrText>(1</w:instrText>
      </w:r>
      <w:r w:rsidRPr="006D6BA7">
        <w:rPr>
          <w:rFonts w:ascii="Cmath" w:hAnsi="Cmath"/>
          <w:spacing w:val="20"/>
        </w:rPr>
        <w:instrText>+</w:instrText>
      </w:r>
      <w:r w:rsidRPr="006D6BA7">
        <w:rPr>
          <w:i/>
          <w:spacing w:val="16"/>
        </w:rPr>
        <w:instrText>n</w:instrText>
      </w:r>
      <w:r w:rsidRPr="006D6BA7">
        <w:instrText>)</w:instrText>
      </w:r>
      <w:r>
        <w:instrText>;</w:instrText>
      </w:r>
      <w:r w:rsidRPr="006D6BA7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6D6BA7">
        <w:rPr>
          <w:rFonts w:ascii="Cmath" w:hAnsi="Cmath"/>
          <w:spacing w:val="20"/>
        </w:rPr>
        <w:t>=</w:t>
      </w:r>
      <w:r w:rsidRPr="00191329">
        <w:rPr>
          <w:spacing w:val="10"/>
        </w:rPr>
        <w:fldChar w:fldCharType="begin"/>
      </w:r>
      <w:r w:rsidRPr="00191329">
        <w:rPr>
          <w:spacing w:val="10"/>
        </w:rPr>
        <w:instrText xml:space="preserve"> EQ  </w:instrText>
      </w:r>
      <w:r w:rsidRPr="00191329">
        <w:rPr>
          <w:i/>
        </w:rPr>
        <w:instrText>u</w:instrText>
      </w:r>
      <w:r>
        <w:rPr>
          <w:i/>
        </w:rPr>
        <w:instrText>\s\do 2(</w:instrText>
      </w:r>
      <w:r w:rsidRPr="00191329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191329">
        <w:rPr>
          <w:spacing w:val="10"/>
        </w:rPr>
        <w:fldChar w:fldCharType="end"/>
      </w:r>
      <w:r>
        <w:rPr>
          <w:rFonts w:ascii="Cmath" w:hAnsi="Cmath"/>
          <w:spacing w:val="10"/>
        </w:rPr>
        <w:t>+</w:t>
      </w:r>
      <w:r w:rsidRPr="006D6BA7">
        <w:rPr>
          <w:spacing w:val="10"/>
        </w:rPr>
        <w:t>1</w:t>
      </w:r>
      <w:r>
        <w:t xml:space="preserve"> </w:t>
      </w:r>
      <w:r>
        <w:br/>
      </w:r>
      <w:r>
        <w:tab/>
        <w:t xml:space="preserve">donc </w:t>
      </w:r>
      <w:r w:rsidRPr="006D6BA7">
        <w:rPr>
          <w:spacing w:val="10"/>
        </w:rPr>
        <w:fldChar w:fldCharType="begin"/>
      </w:r>
      <w:r w:rsidRPr="006D6BA7">
        <w:rPr>
          <w:spacing w:val="10"/>
        </w:rPr>
        <w:instrText xml:space="preserve"> EQ  </w:instrText>
      </w:r>
      <w:r w:rsidRPr="006D6BA7">
        <w:rPr>
          <w:i/>
        </w:rPr>
        <w:instrText>u</w:instrText>
      </w:r>
      <w:r>
        <w:rPr>
          <w:i/>
        </w:rPr>
        <w:instrText>\s\do 2(</w:instrText>
      </w:r>
      <w:r w:rsidRPr="006D6BA7">
        <w:rPr>
          <w:i/>
          <w:spacing w:val="10"/>
          <w:sz w:val="12"/>
        </w:rPr>
        <w:instrText>n</w:instrText>
      </w:r>
      <w:r>
        <w:rPr>
          <w:i/>
          <w:spacing w:val="10"/>
          <w:sz w:val="12"/>
        </w:rPr>
        <w:instrText>)</w:instrText>
      </w:r>
      <w:r w:rsidRPr="006D6BA7">
        <w:rPr>
          <w:spacing w:val="10"/>
        </w:rPr>
        <w:fldChar w:fldCharType="end"/>
      </w:r>
      <w:r w:rsidRPr="006D6BA7">
        <w:rPr>
          <w:rFonts w:ascii="Cmath" w:hAnsi="Cmath"/>
          <w:spacing w:val="20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6D6BA7">
        <w:rPr>
          <w:i/>
          <w:spacing w:val="16"/>
        </w:rPr>
        <w:instrText>n</w:instrText>
      </w:r>
      <w:r w:rsidRPr="006D6BA7">
        <w:instrText>(1</w:instrText>
      </w:r>
      <w:r w:rsidRPr="006D6BA7">
        <w:rPr>
          <w:rFonts w:ascii="Cmath" w:hAnsi="Cmath"/>
          <w:spacing w:val="20"/>
        </w:rPr>
        <w:instrText>+</w:instrText>
      </w:r>
      <w:r w:rsidRPr="006D6BA7">
        <w:rPr>
          <w:i/>
          <w:spacing w:val="16"/>
        </w:rPr>
        <w:instrText>n</w:instrText>
      </w:r>
      <w:r w:rsidRPr="006D6BA7">
        <w:instrText>)</w:instrText>
      </w:r>
      <w:r>
        <w:instrText>;</w:instrText>
      </w:r>
      <w:r w:rsidRPr="006D6BA7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6D6BA7">
        <w:rPr>
          <w:rFonts w:ascii="Cmath" w:hAnsi="Cmath"/>
        </w:rPr>
        <w:t>-</w:t>
      </w:r>
      <w:r w:rsidRPr="006D6BA7">
        <w:t>1</w:t>
      </w:r>
      <w:r w:rsidRPr="006D6BA7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6D6BA7">
        <w:fldChar w:fldCharType="begin"/>
      </w:r>
      <w:r w:rsidRPr="006D6BA7">
        <w:instrText xml:space="preserve"> EQ  </w:instrText>
      </w:r>
      <w:r w:rsidRPr="006D6BA7">
        <w:rPr>
          <w:i/>
          <w:spacing w:val="16"/>
        </w:rPr>
        <w:instrText>n</w:instrText>
      </w:r>
      <w:r>
        <w:rPr>
          <w:i/>
          <w:spacing w:val="16"/>
        </w:rPr>
        <w:instrText>\s\up 3(</w:instrText>
      </w:r>
      <w:r w:rsidRPr="006D6BA7">
        <w:rPr>
          <w:sz w:val="12"/>
        </w:rPr>
        <w:instrText>2</w:instrText>
      </w:r>
      <w:r>
        <w:rPr>
          <w:sz w:val="12"/>
        </w:rPr>
        <w:instrText>)</w:instrText>
      </w:r>
      <w:r w:rsidRPr="006D6BA7">
        <w:fldChar w:fldCharType="end"/>
      </w:r>
      <w:r w:rsidRPr="006D6BA7">
        <w:rPr>
          <w:rFonts w:ascii="Cmath" w:hAnsi="Cmath"/>
          <w:spacing w:val="20"/>
        </w:rPr>
        <w:instrText>+</w:instrText>
      </w:r>
      <w:r w:rsidRPr="006D6BA7">
        <w:rPr>
          <w:i/>
          <w:spacing w:val="16"/>
        </w:rPr>
        <w:instrText>n</w:instrText>
      </w:r>
      <w:r>
        <w:rPr>
          <w:rFonts w:ascii="Cmath" w:hAnsi="Cmath"/>
        </w:rPr>
        <w:instrText>-</w:instrText>
      </w:r>
      <w:r w:rsidRPr="006D6BA7">
        <w:instrText>2</w:instrText>
      </w:r>
      <w:r>
        <w:instrText>;</w:instrText>
      </w:r>
      <w:r w:rsidRPr="006D6BA7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>
        <w:t>.</w:t>
      </w:r>
    </w:p>
    <w:p w:rsidR="00370919" w:rsidRDefault="00370919" w:rsidP="00370919">
      <w:pPr>
        <w:ind w:left="360"/>
      </w:pPr>
      <w:r>
        <w:tab/>
      </w:r>
      <w:r w:rsidRPr="000F64DA">
        <w:fldChar w:fldCharType="begin"/>
      </w:r>
      <w:r w:rsidRPr="000F64DA">
        <w:instrText xml:space="preserve"> EQ  </w:instrText>
      </w:r>
      <w:r w:rsidRPr="000F64DA">
        <w:rPr>
          <w:i/>
        </w:rPr>
        <w:instrText>u</w:instrText>
      </w:r>
      <w:r>
        <w:rPr>
          <w:i/>
        </w:rPr>
        <w:instrText>\s\do 2(</w:instrText>
      </w:r>
      <w:r w:rsidRPr="000F64DA">
        <w:rPr>
          <w:sz w:val="12"/>
        </w:rPr>
        <w:instrText>1</w:instrText>
      </w:r>
      <w:r>
        <w:rPr>
          <w:sz w:val="12"/>
        </w:rPr>
        <w:instrText>)</w:instrText>
      </w:r>
      <w:r w:rsidRPr="000F64DA"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fldChar w:fldCharType="begin"/>
      </w:r>
      <w:r w:rsidRPr="000F64DA">
        <w:instrText xml:space="preserve"> EQ  1</w:instrText>
      </w:r>
      <w:r>
        <w:instrText>\s\up 4(</w:instrText>
      </w:r>
      <w:r w:rsidRPr="000F64DA">
        <w:rPr>
          <w:sz w:val="12"/>
        </w:rPr>
        <w:instrText>2</w:instrText>
      </w:r>
      <w:r>
        <w:rPr>
          <w:sz w:val="12"/>
        </w:rPr>
        <w:instrText>)</w:instrText>
      </w:r>
      <w:r w:rsidRPr="000F64DA">
        <w:fldChar w:fldCharType="end"/>
      </w:r>
      <w:r w:rsidRPr="000F64DA">
        <w:rPr>
          <w:rFonts w:ascii="Cmath" w:hAnsi="Cmath"/>
        </w:rPr>
        <w:instrText>+</w:instrText>
      </w:r>
      <w:r w:rsidRPr="000F64DA">
        <w:instrText>1</w:instrText>
      </w:r>
      <w:r>
        <w:rPr>
          <w:rFonts w:ascii="Cmath" w:hAnsi="Cmath"/>
        </w:rPr>
        <w:instrText>−</w:instrText>
      </w:r>
      <w:r w:rsidRPr="000F64DA">
        <w:instrText>2</w:instrText>
      </w:r>
      <w:r>
        <w:instrText>;</w:instrText>
      </w:r>
      <w:r w:rsidRPr="000F64DA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instrText>0</w:instrText>
      </w:r>
      <w:r>
        <w:instrText>;</w:instrText>
      </w:r>
      <w:r w:rsidRPr="000F64DA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 w:rsidRPr="000F64DA">
        <w:t>0</w:t>
      </w:r>
    </w:p>
    <w:p w:rsidR="00370919" w:rsidRDefault="00370919" w:rsidP="00370919">
      <w:pPr>
        <w:ind w:left="360"/>
      </w:pPr>
      <w:r>
        <w:tab/>
      </w:r>
      <w:r w:rsidRPr="000F64DA">
        <w:fldChar w:fldCharType="begin"/>
      </w:r>
      <w:r w:rsidRPr="000F64DA">
        <w:instrText xml:space="preserve"> EQ  </w:instrText>
      </w:r>
      <w:r w:rsidRPr="000F64DA">
        <w:rPr>
          <w:i/>
        </w:rPr>
        <w:instrText>u</w:instrText>
      </w:r>
      <w:r>
        <w:rPr>
          <w:i/>
        </w:rPr>
        <w:instrText>\s\do 2(</w:instrText>
      </w:r>
      <w:r w:rsidRPr="000F64DA">
        <w:rPr>
          <w:sz w:val="12"/>
        </w:rPr>
        <w:instrText>2</w:instrText>
      </w:r>
      <w:r>
        <w:rPr>
          <w:sz w:val="12"/>
        </w:rPr>
        <w:instrText>)</w:instrText>
      </w:r>
      <w:r w:rsidRPr="000F64DA"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fldChar w:fldCharType="begin"/>
      </w:r>
      <w:r w:rsidRPr="000F64DA">
        <w:instrText xml:space="preserve"> EQ  2</w:instrText>
      </w:r>
      <w:r>
        <w:instrText>\s\up 4(</w:instrText>
      </w:r>
      <w:r w:rsidRPr="000F64DA">
        <w:rPr>
          <w:sz w:val="12"/>
        </w:rPr>
        <w:instrText>2</w:instrText>
      </w:r>
      <w:r>
        <w:rPr>
          <w:sz w:val="12"/>
        </w:rPr>
        <w:instrText>)</w:instrText>
      </w:r>
      <w:r w:rsidRPr="000F64DA">
        <w:fldChar w:fldCharType="end"/>
      </w:r>
      <w:r w:rsidRPr="000F64DA">
        <w:rPr>
          <w:rFonts w:ascii="Cmath" w:hAnsi="Cmath"/>
        </w:rPr>
        <w:instrText>+</w:instrText>
      </w:r>
      <w:r w:rsidRPr="000F64DA">
        <w:instrText>2</w:instrText>
      </w:r>
      <w:r>
        <w:rPr>
          <w:rFonts w:ascii="Cmath" w:hAnsi="Cmath"/>
        </w:rPr>
        <w:instrText>−</w:instrText>
      </w:r>
      <w:r w:rsidRPr="000F64DA">
        <w:instrText>2</w:instrText>
      </w:r>
      <w:r>
        <w:instrText>;</w:instrText>
      </w:r>
      <w:r w:rsidRPr="000F64DA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instrText>4</w:instrText>
      </w:r>
      <w:r>
        <w:instrText>;</w:instrText>
      </w:r>
      <w:r w:rsidRPr="000F64DA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 w:rsidRPr="000F64DA">
        <w:t>2</w:t>
      </w:r>
    </w:p>
    <w:p w:rsidR="00370919" w:rsidRDefault="00370919" w:rsidP="00370919">
      <w:pPr>
        <w:ind w:left="360"/>
      </w:pPr>
      <w:r>
        <w:tab/>
      </w:r>
      <w:r w:rsidRPr="000F64DA">
        <w:fldChar w:fldCharType="begin"/>
      </w:r>
      <w:r w:rsidRPr="000F64DA">
        <w:instrText xml:space="preserve"> EQ  </w:instrText>
      </w:r>
      <w:r w:rsidRPr="000F64DA">
        <w:rPr>
          <w:i/>
        </w:rPr>
        <w:instrText>u</w:instrText>
      </w:r>
      <w:r>
        <w:rPr>
          <w:i/>
        </w:rPr>
        <w:instrText>\s\do 2(</w:instrText>
      </w:r>
      <w:r w:rsidRPr="000F64DA">
        <w:rPr>
          <w:sz w:val="12"/>
        </w:rPr>
        <w:instrText>3</w:instrText>
      </w:r>
      <w:r>
        <w:rPr>
          <w:sz w:val="12"/>
        </w:rPr>
        <w:instrText>)</w:instrText>
      </w:r>
      <w:r w:rsidRPr="000F64DA"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fldChar w:fldCharType="begin"/>
      </w:r>
      <w:r w:rsidRPr="000F64DA">
        <w:instrText xml:space="preserve"> EQ  3</w:instrText>
      </w:r>
      <w:r>
        <w:instrText>\s\up 4(</w:instrText>
      </w:r>
      <w:r w:rsidRPr="000F64DA">
        <w:rPr>
          <w:sz w:val="12"/>
        </w:rPr>
        <w:instrText>2</w:instrText>
      </w:r>
      <w:r>
        <w:rPr>
          <w:sz w:val="12"/>
        </w:rPr>
        <w:instrText>)</w:instrText>
      </w:r>
      <w:r w:rsidRPr="000F64DA">
        <w:fldChar w:fldCharType="end"/>
      </w:r>
      <w:r w:rsidRPr="000F64DA">
        <w:rPr>
          <w:rFonts w:ascii="Cmath" w:hAnsi="Cmath"/>
        </w:rPr>
        <w:instrText>+</w:instrText>
      </w:r>
      <w:r w:rsidRPr="000F64DA">
        <w:instrText>3</w:instrText>
      </w:r>
      <w:r>
        <w:rPr>
          <w:rFonts w:ascii="Cmath" w:hAnsi="Cmath"/>
        </w:rPr>
        <w:instrText>−</w:instrText>
      </w:r>
      <w:r w:rsidRPr="000F64DA">
        <w:instrText>2</w:instrText>
      </w:r>
      <w:r>
        <w:instrText>;</w:instrText>
      </w:r>
      <w:r w:rsidRPr="000F64DA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instrText>10</w:instrText>
      </w:r>
      <w:r>
        <w:instrText>;</w:instrText>
      </w:r>
      <w:r w:rsidRPr="000F64DA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 w:rsidRPr="000F64DA">
        <w:t>5</w:t>
      </w:r>
    </w:p>
    <w:p w:rsidR="00370919" w:rsidRPr="000F64DA" w:rsidRDefault="00370919" w:rsidP="00370919">
      <w:pPr>
        <w:ind w:left="360"/>
      </w:pPr>
      <w:r>
        <w:tab/>
      </w:r>
      <w:r w:rsidRPr="000F64DA">
        <w:fldChar w:fldCharType="begin"/>
      </w:r>
      <w:r w:rsidRPr="000F64DA">
        <w:instrText xml:space="preserve"> EQ  </w:instrText>
      </w:r>
      <w:r w:rsidRPr="000F64DA">
        <w:rPr>
          <w:i/>
        </w:rPr>
        <w:instrText>u</w:instrText>
      </w:r>
      <w:r>
        <w:rPr>
          <w:i/>
        </w:rPr>
        <w:instrText>\s\do 2(</w:instrText>
      </w:r>
      <w:r w:rsidRPr="000F64DA">
        <w:rPr>
          <w:sz w:val="12"/>
        </w:rPr>
        <w:instrText>4</w:instrText>
      </w:r>
      <w:r>
        <w:rPr>
          <w:sz w:val="12"/>
        </w:rPr>
        <w:instrText>)</w:instrText>
      </w:r>
      <w:r w:rsidRPr="000F64DA"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fldChar w:fldCharType="begin"/>
      </w:r>
      <w:r w:rsidRPr="000F64DA">
        <w:instrText xml:space="preserve"> EQ  4</w:instrText>
      </w:r>
      <w:r>
        <w:instrText>\s\up 4(</w:instrText>
      </w:r>
      <w:r w:rsidRPr="000F64DA">
        <w:rPr>
          <w:sz w:val="12"/>
        </w:rPr>
        <w:instrText>2</w:instrText>
      </w:r>
      <w:r>
        <w:rPr>
          <w:sz w:val="12"/>
        </w:rPr>
        <w:instrText>)</w:instrText>
      </w:r>
      <w:r w:rsidRPr="000F64DA">
        <w:fldChar w:fldCharType="end"/>
      </w:r>
      <w:r w:rsidRPr="000F64DA">
        <w:rPr>
          <w:rFonts w:ascii="Cmath" w:hAnsi="Cmath"/>
        </w:rPr>
        <w:instrText>+</w:instrText>
      </w:r>
      <w:r w:rsidRPr="000F64DA">
        <w:instrText>4</w:instrText>
      </w:r>
      <w:r>
        <w:rPr>
          <w:rFonts w:ascii="Cmath" w:hAnsi="Cmath"/>
        </w:rPr>
        <w:instrText>−</w:instrText>
      </w:r>
      <w:r w:rsidRPr="000F64DA">
        <w:instrText>2</w:instrText>
      </w:r>
      <w:r>
        <w:instrText>;</w:instrText>
      </w:r>
      <w:r w:rsidRPr="000F64DA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>
        <w:fldChar w:fldCharType="begin"/>
      </w:r>
      <w:r>
        <w:instrText xml:space="preserve"> EQ \s\do0(</w:instrText>
      </w:r>
      <w:r>
        <w:rPr>
          <w:sz w:val="12"/>
        </w:rPr>
        <w:instrText xml:space="preserve"> \F(</w:instrText>
      </w:r>
      <w:r w:rsidRPr="000F64DA">
        <w:instrText>18</w:instrText>
      </w:r>
      <w:r>
        <w:instrText>;</w:instrText>
      </w:r>
      <w:r w:rsidRPr="000F64DA">
        <w:instrText>2</w:instrText>
      </w:r>
      <w:r>
        <w:instrText>)</w:instrText>
      </w:r>
      <w:r>
        <w:rPr>
          <w:sz w:val="12"/>
        </w:rPr>
        <w:instrText xml:space="preserve"> )</w:instrText>
      </w:r>
      <w:r>
        <w:fldChar w:fldCharType="end"/>
      </w:r>
      <w:r w:rsidRPr="000F64DA">
        <w:rPr>
          <w:rFonts w:ascii="Cmath" w:hAnsi="Cmath"/>
        </w:rPr>
        <w:t>=</w:t>
      </w:r>
      <w:r w:rsidRPr="000F64DA">
        <w:t>9</w:t>
      </w:r>
    </w:p>
    <w:p w:rsidR="00370919" w:rsidRPr="00AE59BE" w:rsidRDefault="00370919" w:rsidP="00370919"/>
    <w:p w:rsidR="008D0C19" w:rsidRDefault="008D0C19"/>
    <w:sectPr w:rsidR="008D0C19" w:rsidSect="00041F92">
      <w:pgSz w:w="11906" w:h="16838"/>
      <w:pgMar w:top="284" w:right="1417" w:bottom="426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3355" w:rsidRDefault="00AE3355">
      <w:r>
        <w:separator/>
      </w:r>
    </w:p>
  </w:endnote>
  <w:endnote w:type="continuationSeparator" w:id="0">
    <w:p w:rsidR="00AE3355" w:rsidRDefault="00AE33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math Scrip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math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SymbolGD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3355" w:rsidRDefault="00AE3355">
      <w:r>
        <w:separator/>
      </w:r>
    </w:p>
  </w:footnote>
  <w:footnote w:type="continuationSeparator" w:id="0">
    <w:p w:rsidR="00AE3355" w:rsidRDefault="00AE33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C2E01B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7E43B8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D3EEC1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4A0FB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A3CCE9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5DD87D1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82EB09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7E06A9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71DEBD2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9248B9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AC5565D"/>
    <w:multiLevelType w:val="hybridMultilevel"/>
    <w:tmpl w:val="03A2D2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E4B06E8"/>
    <w:multiLevelType w:val="hybridMultilevel"/>
    <w:tmpl w:val="8AE4E576"/>
    <w:lvl w:ilvl="0" w:tplc="DA0E01C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0D02FB1"/>
    <w:multiLevelType w:val="hybridMultilevel"/>
    <w:tmpl w:val="9D9C155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27D7151"/>
    <w:multiLevelType w:val="hybridMultilevel"/>
    <w:tmpl w:val="138C22B8"/>
    <w:lvl w:ilvl="0" w:tplc="F18C1C5A">
      <w:start w:val="2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15284402"/>
    <w:multiLevelType w:val="hybridMultilevel"/>
    <w:tmpl w:val="0C44F548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1B1E77C1"/>
    <w:multiLevelType w:val="hybridMultilevel"/>
    <w:tmpl w:val="031A580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DC178AF"/>
    <w:multiLevelType w:val="hybridMultilevel"/>
    <w:tmpl w:val="D3AAA95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DFB38F3"/>
    <w:multiLevelType w:val="hybridMultilevel"/>
    <w:tmpl w:val="E1B215E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F464307"/>
    <w:multiLevelType w:val="hybridMultilevel"/>
    <w:tmpl w:val="6C625F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54A0B07"/>
    <w:multiLevelType w:val="hybridMultilevel"/>
    <w:tmpl w:val="CFAEC27A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129077E"/>
    <w:multiLevelType w:val="hybridMultilevel"/>
    <w:tmpl w:val="5AE44222"/>
    <w:lvl w:ilvl="0" w:tplc="A2B6892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54CE1C20"/>
    <w:multiLevelType w:val="hybridMultilevel"/>
    <w:tmpl w:val="AD40029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DC4490"/>
    <w:multiLevelType w:val="hybridMultilevel"/>
    <w:tmpl w:val="E8A8F39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EB39D7"/>
    <w:multiLevelType w:val="hybridMultilevel"/>
    <w:tmpl w:val="F18ADBE6"/>
    <w:lvl w:ilvl="0" w:tplc="7E0AE8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720876C5"/>
    <w:multiLevelType w:val="hybridMultilevel"/>
    <w:tmpl w:val="34EEE21E"/>
    <w:lvl w:ilvl="0" w:tplc="D0689F5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3"/>
  </w:num>
  <w:num w:numId="3">
    <w:abstractNumId w:val="18"/>
  </w:num>
  <w:num w:numId="4">
    <w:abstractNumId w:val="15"/>
  </w:num>
  <w:num w:numId="5">
    <w:abstractNumId w:val="16"/>
  </w:num>
  <w:num w:numId="6">
    <w:abstractNumId w:val="22"/>
  </w:num>
  <w:num w:numId="7">
    <w:abstractNumId w:val="11"/>
  </w:num>
  <w:num w:numId="8">
    <w:abstractNumId w:val="12"/>
  </w:num>
  <w:num w:numId="9">
    <w:abstractNumId w:val="10"/>
  </w:num>
  <w:num w:numId="10">
    <w:abstractNumId w:val="17"/>
  </w:num>
  <w:num w:numId="11">
    <w:abstractNumId w:val="20"/>
  </w:num>
  <w:num w:numId="12">
    <w:abstractNumId w:val="21"/>
  </w:num>
  <w:num w:numId="13">
    <w:abstractNumId w:val="23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14"/>
  </w:num>
  <w:num w:numId="2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2268"/>
    <w:rsid w:val="00041F92"/>
    <w:rsid w:val="002B6475"/>
    <w:rsid w:val="00370919"/>
    <w:rsid w:val="00464512"/>
    <w:rsid w:val="0077185E"/>
    <w:rsid w:val="008D0C19"/>
    <w:rsid w:val="00A23F9E"/>
    <w:rsid w:val="00AE3355"/>
    <w:rsid w:val="00BE2268"/>
    <w:rsid w:val="00C23A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226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Heading1">
    <w:name w:val="heading 1"/>
    <w:basedOn w:val="Normal"/>
    <w:next w:val="Normal"/>
    <w:link w:val="Heading1Char"/>
    <w:qFormat/>
    <w:rsid w:val="0077185E"/>
    <w:pPr>
      <w:keepNext/>
      <w:spacing w:before="120" w:after="60"/>
      <w:outlineLvl w:val="0"/>
    </w:pPr>
    <w:rPr>
      <w:rFonts w:ascii="Arial" w:hAnsi="Arial" w:cs="Arial"/>
      <w:b/>
      <w:bCs/>
      <w:kern w:val="32"/>
    </w:rPr>
  </w:style>
  <w:style w:type="paragraph" w:styleId="Heading2">
    <w:name w:val="heading 2"/>
    <w:basedOn w:val="Normal"/>
    <w:next w:val="Normal"/>
    <w:link w:val="Heading2Char"/>
    <w:qFormat/>
    <w:rsid w:val="0077185E"/>
    <w:pPr>
      <w:keepNext/>
      <w:spacing w:before="120" w:after="60"/>
      <w:outlineLvl w:val="1"/>
    </w:pPr>
    <w:rPr>
      <w:rFonts w:ascii="Arial" w:hAnsi="Arial" w:cs="Arial"/>
      <w:bCs/>
      <w:iCs/>
      <w:sz w:val="22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77185E"/>
    <w:pPr>
      <w:keepNext/>
      <w:spacing w:before="120" w:after="60"/>
      <w:outlineLvl w:val="2"/>
    </w:pPr>
    <w:rPr>
      <w:rFonts w:ascii="Arial" w:hAnsi="Arial" w:cs="Arial"/>
      <w:sz w:val="20"/>
      <w:szCs w:val="26"/>
      <w:u w:val="single"/>
    </w:rPr>
  </w:style>
  <w:style w:type="paragraph" w:styleId="Heading4">
    <w:name w:val="heading 4"/>
    <w:basedOn w:val="Normal"/>
    <w:next w:val="Normal"/>
    <w:link w:val="Heading4Char"/>
    <w:qFormat/>
    <w:rsid w:val="0077185E"/>
    <w:pPr>
      <w:keepNext/>
      <w:spacing w:after="60"/>
      <w:outlineLvl w:val="3"/>
    </w:pPr>
    <w:rPr>
      <w:b/>
      <w:bCs/>
      <w:sz w:val="20"/>
      <w:szCs w:val="20"/>
    </w:rPr>
  </w:style>
  <w:style w:type="paragraph" w:styleId="Heading5">
    <w:name w:val="heading 5"/>
    <w:basedOn w:val="Normal"/>
    <w:next w:val="Normal"/>
    <w:link w:val="Heading5Char"/>
    <w:autoRedefine/>
    <w:unhideWhenUsed/>
    <w:qFormat/>
    <w:rsid w:val="0077185E"/>
    <w:pPr>
      <w:spacing w:after="60"/>
      <w:ind w:left="360"/>
      <w:outlineLvl w:val="4"/>
    </w:pPr>
    <w:rPr>
      <w:bCs/>
      <w:iCs/>
      <w:sz w:val="20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185E"/>
    <w:rPr>
      <w:rFonts w:ascii="Arial" w:eastAsia="Times New Roman" w:hAnsi="Arial" w:cs="Arial"/>
      <w:b/>
      <w:bCs/>
      <w:kern w:val="32"/>
      <w:sz w:val="24"/>
      <w:szCs w:val="24"/>
      <w:lang w:eastAsia="fr-FR"/>
    </w:rPr>
  </w:style>
  <w:style w:type="character" w:customStyle="1" w:styleId="Heading2Char">
    <w:name w:val="Heading 2 Char"/>
    <w:basedOn w:val="DefaultParagraphFont"/>
    <w:link w:val="Heading2"/>
    <w:rsid w:val="0077185E"/>
    <w:rPr>
      <w:rFonts w:ascii="Arial" w:eastAsia="Times New Roman" w:hAnsi="Arial" w:cs="Arial"/>
      <w:bCs/>
      <w:iCs/>
      <w:szCs w:val="20"/>
      <w:u w:val="single"/>
      <w:lang w:eastAsia="fr-FR"/>
    </w:rPr>
  </w:style>
  <w:style w:type="character" w:customStyle="1" w:styleId="Heading3Char">
    <w:name w:val="Heading 3 Char"/>
    <w:basedOn w:val="DefaultParagraphFont"/>
    <w:link w:val="Heading3"/>
    <w:rsid w:val="0077185E"/>
    <w:rPr>
      <w:rFonts w:ascii="Arial" w:eastAsia="Times New Roman" w:hAnsi="Arial" w:cs="Arial"/>
      <w:sz w:val="20"/>
      <w:szCs w:val="26"/>
      <w:u w:val="single"/>
      <w:lang w:eastAsia="fr-FR"/>
    </w:rPr>
  </w:style>
  <w:style w:type="character" w:customStyle="1" w:styleId="Heading4Char">
    <w:name w:val="Heading 4 Char"/>
    <w:basedOn w:val="DefaultParagraphFont"/>
    <w:link w:val="Heading4"/>
    <w:rsid w:val="0077185E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customStyle="1" w:styleId="Heading5Char">
    <w:name w:val="Heading 5 Char"/>
    <w:basedOn w:val="DefaultParagraphFont"/>
    <w:link w:val="Heading5"/>
    <w:rsid w:val="0077185E"/>
    <w:rPr>
      <w:rFonts w:ascii="Times New Roman" w:eastAsia="Times New Roman" w:hAnsi="Times New Roman" w:cs="Times New Roman"/>
      <w:bCs/>
      <w:iCs/>
      <w:sz w:val="20"/>
      <w:szCs w:val="26"/>
      <w:u w:val="single"/>
      <w:lang w:eastAsia="fr-FR"/>
    </w:rPr>
  </w:style>
  <w:style w:type="paragraph" w:styleId="Header">
    <w:name w:val="header"/>
    <w:basedOn w:val="Normal"/>
    <w:link w:val="HeaderChar"/>
    <w:rsid w:val="0077185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enter" w:pos="5103"/>
        <w:tab w:val="right" w:pos="10206"/>
      </w:tabs>
    </w:pPr>
    <w:rPr>
      <w:rFonts w:ascii="Arial" w:hAnsi="Arial"/>
      <w:b/>
    </w:rPr>
  </w:style>
  <w:style w:type="character" w:customStyle="1" w:styleId="HeaderChar">
    <w:name w:val="Header Char"/>
    <w:basedOn w:val="DefaultParagraphFont"/>
    <w:link w:val="Header"/>
    <w:rsid w:val="0077185E"/>
    <w:rPr>
      <w:rFonts w:ascii="Arial" w:eastAsia="Times New Roman" w:hAnsi="Arial" w:cs="Times New Roman"/>
      <w:b/>
      <w:sz w:val="24"/>
      <w:szCs w:val="24"/>
      <w:lang w:eastAsia="fr-FR"/>
    </w:rPr>
  </w:style>
  <w:style w:type="paragraph" w:styleId="Footer">
    <w:name w:val="footer"/>
    <w:basedOn w:val="Normal"/>
    <w:link w:val="FooterChar"/>
    <w:rsid w:val="0077185E"/>
    <w:pPr>
      <w:pBdr>
        <w:top w:val="single" w:sz="4" w:space="1" w:color="auto"/>
      </w:pBdr>
      <w:tabs>
        <w:tab w:val="center" w:pos="5103"/>
        <w:tab w:val="right" w:pos="10206"/>
      </w:tabs>
    </w:pPr>
    <w:rPr>
      <w:rFonts w:ascii="Arial" w:hAnsi="Arial"/>
      <w:b/>
      <w:smallCaps/>
      <w:sz w:val="16"/>
    </w:rPr>
  </w:style>
  <w:style w:type="character" w:customStyle="1" w:styleId="FooterChar">
    <w:name w:val="Footer Char"/>
    <w:basedOn w:val="DefaultParagraphFont"/>
    <w:link w:val="Footer"/>
    <w:rsid w:val="0077185E"/>
    <w:rPr>
      <w:rFonts w:ascii="Arial" w:eastAsia="Times New Roman" w:hAnsi="Arial" w:cs="Times New Roman"/>
      <w:b/>
      <w:smallCaps/>
      <w:sz w:val="16"/>
      <w:szCs w:val="24"/>
      <w:lang w:eastAsia="fr-FR"/>
    </w:rPr>
  </w:style>
  <w:style w:type="paragraph" w:customStyle="1" w:styleId="Style1">
    <w:name w:val="Style1"/>
    <w:basedOn w:val="Normal"/>
    <w:next w:val="Normal"/>
    <w:rsid w:val="0077185E"/>
    <w:rPr>
      <w:rFonts w:ascii="Cmath Script" w:hAnsi="Cmath Script"/>
      <w:sz w:val="20"/>
      <w:szCs w:val="20"/>
    </w:rPr>
  </w:style>
  <w:style w:type="character" w:customStyle="1" w:styleId="Script">
    <w:name w:val="Script"/>
    <w:basedOn w:val="DefaultParagraphFont"/>
    <w:rsid w:val="0077185E"/>
    <w:rPr>
      <w:rFonts w:ascii="Cmath Script" w:hAnsi="Cmath Script"/>
    </w:rPr>
  </w:style>
  <w:style w:type="paragraph" w:customStyle="1" w:styleId="Rouge">
    <w:name w:val="Rouge"/>
    <w:basedOn w:val="Normal"/>
    <w:next w:val="Normal"/>
    <w:qFormat/>
    <w:rsid w:val="0077185E"/>
    <w:rPr>
      <w:b/>
      <w:color w:val="FF0000"/>
      <w:sz w:val="20"/>
      <w:szCs w:val="20"/>
    </w:rPr>
  </w:style>
  <w:style w:type="paragraph" w:customStyle="1" w:styleId="Vert">
    <w:name w:val="Vert"/>
    <w:basedOn w:val="Normal"/>
    <w:next w:val="Normal"/>
    <w:qFormat/>
    <w:rsid w:val="0077185E"/>
    <w:rPr>
      <w:b/>
      <w:color w:val="00B05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18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85E"/>
    <w:rPr>
      <w:rFonts w:ascii="Tahoma" w:eastAsia="Times New Roman" w:hAnsi="Tahoma" w:cs="Tahoma"/>
      <w:sz w:val="16"/>
      <w:szCs w:val="16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226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Heading1">
    <w:name w:val="heading 1"/>
    <w:basedOn w:val="Normal"/>
    <w:next w:val="Normal"/>
    <w:link w:val="Heading1Char"/>
    <w:qFormat/>
    <w:rsid w:val="0077185E"/>
    <w:pPr>
      <w:keepNext/>
      <w:spacing w:before="120" w:after="60"/>
      <w:outlineLvl w:val="0"/>
    </w:pPr>
    <w:rPr>
      <w:rFonts w:ascii="Arial" w:hAnsi="Arial" w:cs="Arial"/>
      <w:b/>
      <w:bCs/>
      <w:kern w:val="32"/>
    </w:rPr>
  </w:style>
  <w:style w:type="paragraph" w:styleId="Heading2">
    <w:name w:val="heading 2"/>
    <w:basedOn w:val="Normal"/>
    <w:next w:val="Normal"/>
    <w:link w:val="Heading2Char"/>
    <w:qFormat/>
    <w:rsid w:val="0077185E"/>
    <w:pPr>
      <w:keepNext/>
      <w:spacing w:before="120" w:after="60"/>
      <w:outlineLvl w:val="1"/>
    </w:pPr>
    <w:rPr>
      <w:rFonts w:ascii="Arial" w:hAnsi="Arial" w:cs="Arial"/>
      <w:bCs/>
      <w:iCs/>
      <w:sz w:val="22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77185E"/>
    <w:pPr>
      <w:keepNext/>
      <w:spacing w:before="120" w:after="60"/>
      <w:outlineLvl w:val="2"/>
    </w:pPr>
    <w:rPr>
      <w:rFonts w:ascii="Arial" w:hAnsi="Arial" w:cs="Arial"/>
      <w:sz w:val="20"/>
      <w:szCs w:val="26"/>
      <w:u w:val="single"/>
    </w:rPr>
  </w:style>
  <w:style w:type="paragraph" w:styleId="Heading4">
    <w:name w:val="heading 4"/>
    <w:basedOn w:val="Normal"/>
    <w:next w:val="Normal"/>
    <w:link w:val="Heading4Char"/>
    <w:qFormat/>
    <w:rsid w:val="0077185E"/>
    <w:pPr>
      <w:keepNext/>
      <w:spacing w:after="60"/>
      <w:outlineLvl w:val="3"/>
    </w:pPr>
    <w:rPr>
      <w:b/>
      <w:bCs/>
      <w:sz w:val="20"/>
      <w:szCs w:val="20"/>
    </w:rPr>
  </w:style>
  <w:style w:type="paragraph" w:styleId="Heading5">
    <w:name w:val="heading 5"/>
    <w:basedOn w:val="Normal"/>
    <w:next w:val="Normal"/>
    <w:link w:val="Heading5Char"/>
    <w:autoRedefine/>
    <w:unhideWhenUsed/>
    <w:qFormat/>
    <w:rsid w:val="0077185E"/>
    <w:pPr>
      <w:spacing w:after="60"/>
      <w:ind w:left="360"/>
      <w:outlineLvl w:val="4"/>
    </w:pPr>
    <w:rPr>
      <w:bCs/>
      <w:iCs/>
      <w:sz w:val="20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185E"/>
    <w:rPr>
      <w:rFonts w:ascii="Arial" w:eastAsia="Times New Roman" w:hAnsi="Arial" w:cs="Arial"/>
      <w:b/>
      <w:bCs/>
      <w:kern w:val="32"/>
      <w:sz w:val="24"/>
      <w:szCs w:val="24"/>
      <w:lang w:eastAsia="fr-FR"/>
    </w:rPr>
  </w:style>
  <w:style w:type="character" w:customStyle="1" w:styleId="Heading2Char">
    <w:name w:val="Heading 2 Char"/>
    <w:basedOn w:val="DefaultParagraphFont"/>
    <w:link w:val="Heading2"/>
    <w:rsid w:val="0077185E"/>
    <w:rPr>
      <w:rFonts w:ascii="Arial" w:eastAsia="Times New Roman" w:hAnsi="Arial" w:cs="Arial"/>
      <w:bCs/>
      <w:iCs/>
      <w:szCs w:val="20"/>
      <w:u w:val="single"/>
      <w:lang w:eastAsia="fr-FR"/>
    </w:rPr>
  </w:style>
  <w:style w:type="character" w:customStyle="1" w:styleId="Heading3Char">
    <w:name w:val="Heading 3 Char"/>
    <w:basedOn w:val="DefaultParagraphFont"/>
    <w:link w:val="Heading3"/>
    <w:rsid w:val="0077185E"/>
    <w:rPr>
      <w:rFonts w:ascii="Arial" w:eastAsia="Times New Roman" w:hAnsi="Arial" w:cs="Arial"/>
      <w:sz w:val="20"/>
      <w:szCs w:val="26"/>
      <w:u w:val="single"/>
      <w:lang w:eastAsia="fr-FR"/>
    </w:rPr>
  </w:style>
  <w:style w:type="character" w:customStyle="1" w:styleId="Heading4Char">
    <w:name w:val="Heading 4 Char"/>
    <w:basedOn w:val="DefaultParagraphFont"/>
    <w:link w:val="Heading4"/>
    <w:rsid w:val="0077185E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customStyle="1" w:styleId="Heading5Char">
    <w:name w:val="Heading 5 Char"/>
    <w:basedOn w:val="DefaultParagraphFont"/>
    <w:link w:val="Heading5"/>
    <w:rsid w:val="0077185E"/>
    <w:rPr>
      <w:rFonts w:ascii="Times New Roman" w:eastAsia="Times New Roman" w:hAnsi="Times New Roman" w:cs="Times New Roman"/>
      <w:bCs/>
      <w:iCs/>
      <w:sz w:val="20"/>
      <w:szCs w:val="26"/>
      <w:u w:val="single"/>
      <w:lang w:eastAsia="fr-FR"/>
    </w:rPr>
  </w:style>
  <w:style w:type="paragraph" w:styleId="Header">
    <w:name w:val="header"/>
    <w:basedOn w:val="Normal"/>
    <w:link w:val="HeaderChar"/>
    <w:rsid w:val="0077185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enter" w:pos="5103"/>
        <w:tab w:val="right" w:pos="10206"/>
      </w:tabs>
    </w:pPr>
    <w:rPr>
      <w:rFonts w:ascii="Arial" w:hAnsi="Arial"/>
      <w:b/>
    </w:rPr>
  </w:style>
  <w:style w:type="character" w:customStyle="1" w:styleId="HeaderChar">
    <w:name w:val="Header Char"/>
    <w:basedOn w:val="DefaultParagraphFont"/>
    <w:link w:val="Header"/>
    <w:rsid w:val="0077185E"/>
    <w:rPr>
      <w:rFonts w:ascii="Arial" w:eastAsia="Times New Roman" w:hAnsi="Arial" w:cs="Times New Roman"/>
      <w:b/>
      <w:sz w:val="24"/>
      <w:szCs w:val="24"/>
      <w:lang w:eastAsia="fr-FR"/>
    </w:rPr>
  </w:style>
  <w:style w:type="paragraph" w:styleId="Footer">
    <w:name w:val="footer"/>
    <w:basedOn w:val="Normal"/>
    <w:link w:val="FooterChar"/>
    <w:rsid w:val="0077185E"/>
    <w:pPr>
      <w:pBdr>
        <w:top w:val="single" w:sz="4" w:space="1" w:color="auto"/>
      </w:pBdr>
      <w:tabs>
        <w:tab w:val="center" w:pos="5103"/>
        <w:tab w:val="right" w:pos="10206"/>
      </w:tabs>
    </w:pPr>
    <w:rPr>
      <w:rFonts w:ascii="Arial" w:hAnsi="Arial"/>
      <w:b/>
      <w:smallCaps/>
      <w:sz w:val="16"/>
    </w:rPr>
  </w:style>
  <w:style w:type="character" w:customStyle="1" w:styleId="FooterChar">
    <w:name w:val="Footer Char"/>
    <w:basedOn w:val="DefaultParagraphFont"/>
    <w:link w:val="Footer"/>
    <w:rsid w:val="0077185E"/>
    <w:rPr>
      <w:rFonts w:ascii="Arial" w:eastAsia="Times New Roman" w:hAnsi="Arial" w:cs="Times New Roman"/>
      <w:b/>
      <w:smallCaps/>
      <w:sz w:val="16"/>
      <w:szCs w:val="24"/>
      <w:lang w:eastAsia="fr-FR"/>
    </w:rPr>
  </w:style>
  <w:style w:type="paragraph" w:customStyle="1" w:styleId="Style1">
    <w:name w:val="Style1"/>
    <w:basedOn w:val="Normal"/>
    <w:next w:val="Normal"/>
    <w:rsid w:val="0077185E"/>
    <w:rPr>
      <w:rFonts w:ascii="Cmath Script" w:hAnsi="Cmath Script"/>
      <w:sz w:val="20"/>
      <w:szCs w:val="20"/>
    </w:rPr>
  </w:style>
  <w:style w:type="character" w:customStyle="1" w:styleId="Script">
    <w:name w:val="Script"/>
    <w:basedOn w:val="DefaultParagraphFont"/>
    <w:rsid w:val="0077185E"/>
    <w:rPr>
      <w:rFonts w:ascii="Cmath Script" w:hAnsi="Cmath Script"/>
    </w:rPr>
  </w:style>
  <w:style w:type="paragraph" w:customStyle="1" w:styleId="Rouge">
    <w:name w:val="Rouge"/>
    <w:basedOn w:val="Normal"/>
    <w:next w:val="Normal"/>
    <w:qFormat/>
    <w:rsid w:val="0077185E"/>
    <w:rPr>
      <w:b/>
      <w:color w:val="FF0000"/>
      <w:sz w:val="20"/>
      <w:szCs w:val="20"/>
    </w:rPr>
  </w:style>
  <w:style w:type="paragraph" w:customStyle="1" w:styleId="Vert">
    <w:name w:val="Vert"/>
    <w:basedOn w:val="Normal"/>
    <w:next w:val="Normal"/>
    <w:qFormat/>
    <w:rsid w:val="0077185E"/>
    <w:rPr>
      <w:b/>
      <w:color w:val="00B05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18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85E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024</Words>
  <Characters>16638</Characters>
  <Application>Microsoft Office Word</Application>
  <DocSecurity>0</DocSecurity>
  <Lines>138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</dc:creator>
  <cp:keywords/>
  <dc:description/>
  <cp:lastModifiedBy>x</cp:lastModifiedBy>
  <cp:revision>7</cp:revision>
  <dcterms:created xsi:type="dcterms:W3CDTF">2013-05-19T14:23:00Z</dcterms:created>
  <dcterms:modified xsi:type="dcterms:W3CDTF">2013-05-19T15:51:00Z</dcterms:modified>
</cp:coreProperties>
</file>